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9" r:id="rId2"/>
    <p:sldId id="257" r:id="rId3"/>
    <p:sldId id="256" r:id="rId4"/>
    <p:sldId id="265" r:id="rId5"/>
    <p:sldId id="260" r:id="rId6"/>
    <p:sldId id="261" r:id="rId7"/>
    <p:sldId id="266" r:id="rId8"/>
    <p:sldId id="267" r:id="rId9"/>
    <p:sldId id="268" r:id="rId10"/>
    <p:sldId id="262" r:id="rId11"/>
    <p:sldId id="263" r:id="rId12"/>
    <p:sldId id="271" r:id="rId13"/>
    <p:sldId id="272" r:id="rId14"/>
    <p:sldId id="273" r:id="rId15"/>
    <p:sldId id="274" r:id="rId16"/>
    <p:sldId id="275" r:id="rId17"/>
    <p:sldId id="269" r:id="rId18"/>
    <p:sldId id="276" r:id="rId19"/>
    <p:sldId id="270" r:id="rId20"/>
    <p:sldId id="277" r:id="rId21"/>
  </p:sldIdLst>
  <p:sldSz cx="12192000" cy="6858000"/>
  <p:notesSz cx="6858000" cy="9144000"/>
  <p:defaultTextStyle>
    <a:defPPr>
      <a:defRPr lang="es-A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 userDrawn="1">
          <p15:clr>
            <a:srgbClr val="A4A3A4"/>
          </p15:clr>
        </p15:guide>
        <p15:guide id="2" pos="497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1081"/>
    <a:srgbClr val="5C4600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5" autoAdjust="0"/>
    <p:restoredTop sz="94660"/>
  </p:normalViewPr>
  <p:slideViewPr>
    <p:cSldViewPr snapToGrid="0" showGuides="1">
      <p:cViewPr varScale="1">
        <p:scale>
          <a:sx n="63" d="100"/>
          <a:sy n="63" d="100"/>
        </p:scale>
        <p:origin x="804" y="56"/>
      </p:cViewPr>
      <p:guideLst>
        <p:guide orient="horz" pos="2115"/>
        <p:guide pos="497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lia Contin" userId="89d8a66461cd305f" providerId="LiveId" clId="{283A269C-D9CC-412C-B77C-02577CB55B42}"/>
    <pc:docChg chg="modSld">
      <pc:chgData name="Julia Contin" userId="89d8a66461cd305f" providerId="LiveId" clId="{283A269C-D9CC-412C-B77C-02577CB55B42}" dt="2022-08-18T02:18:58.806" v="3" actId="20577"/>
      <pc:docMkLst>
        <pc:docMk/>
      </pc:docMkLst>
      <pc:sldChg chg="modSp mod">
        <pc:chgData name="Julia Contin" userId="89d8a66461cd305f" providerId="LiveId" clId="{283A269C-D9CC-412C-B77C-02577CB55B42}" dt="2022-08-18T02:18:58.806" v="3" actId="20577"/>
        <pc:sldMkLst>
          <pc:docMk/>
          <pc:sldMk cId="608741378" sldId="259"/>
        </pc:sldMkLst>
        <pc:spChg chg="mod">
          <ac:chgData name="Julia Contin" userId="89d8a66461cd305f" providerId="LiveId" clId="{283A269C-D9CC-412C-B77C-02577CB55B42}" dt="2022-08-18T02:18:58.806" v="3" actId="20577"/>
          <ac:spMkLst>
            <pc:docMk/>
            <pc:sldMk cId="608741378" sldId="259"/>
            <ac:spMk id="7" creationId="{6647D05E-D637-430C-AF49-D68EB41F3719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6_4">
  <dgm:title val=""/>
  <dgm:desc val=""/>
  <dgm:catLst>
    <dgm:cat type="accent6" pri="11400"/>
  </dgm:catLst>
  <dgm:styleLbl name="node0">
    <dgm:fillClrLst meth="cycle">
      <a:schemeClr val="accent6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6">
        <a:shade val="50000"/>
      </a:schemeClr>
      <a:schemeClr val="accent6">
        <a:tint val="55000"/>
      </a:schemeClr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/>
    <dgm:txEffectClrLst/>
  </dgm:styleLbl>
  <dgm:styleLbl name="node1">
    <dgm:fillClrLst meth="cycle">
      <a:schemeClr val="accent6">
        <a:shade val="50000"/>
      </a:schemeClr>
      <a:schemeClr val="accent6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cycle">
      <a:schemeClr val="accent6">
        <a:shade val="50000"/>
      </a:schemeClr>
      <a:schemeClr val="accent6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6">
        <a:shade val="80000"/>
        <a:alpha val="50000"/>
      </a:schemeClr>
      <a:schemeClr val="accent6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6">
        <a:tint val="50000"/>
      </a:schemeClr>
      <a:schemeClr val="accent6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6">
        <a:tint val="50000"/>
      </a:schemeClr>
      <a:schemeClr val="accent6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6">
        <a:tint val="50000"/>
      </a:schemeClr>
      <a:schemeClr val="accent6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6">
        <a:shade val="90000"/>
      </a:schemeClr>
      <a:schemeClr val="accent6">
        <a:tint val="50000"/>
      </a:schemeClr>
    </dgm:fillClrLst>
    <dgm:linClrLst meth="cycle"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6">
        <a:shade val="90000"/>
      </a:schemeClr>
      <a:schemeClr val="accent6">
        <a:tint val="50000"/>
      </a:schemeClr>
    </dgm:fillClrLst>
    <dgm:linClrLst meth="cycle"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6">
        <a:shade val="90000"/>
      </a:schemeClr>
      <a:schemeClr val="accent6">
        <a:tint val="50000"/>
      </a:schemeClr>
    </dgm:fillClrLst>
    <dgm:linClrLst meth="cycle"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6">
        <a:shade val="90000"/>
      </a:schemeClr>
      <a:schemeClr val="accent6">
        <a:tint val="50000"/>
      </a:schemeClr>
    </dgm:fillClrLst>
    <dgm:linClrLst meth="cycle">
      <a:schemeClr val="accent6">
        <a:shade val="90000"/>
      </a:schemeClr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6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6">
        <a:shade val="8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55000"/>
      </a:schemeClr>
    </dgm:fillClrLst>
    <dgm:linClrLst meth="repeat">
      <a:schemeClr val="accent6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55000"/>
      </a:schemeClr>
    </dgm:fillClrLst>
    <dgm:linClrLst meth="repeat">
      <a:schemeClr val="accent6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55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00BE2EA-E1E6-4945-A5E4-4EFD1660D82D}" type="doc">
      <dgm:prSet loTypeId="urn:microsoft.com/office/officeart/2008/layout/HorizontalMultiLevelHierarchy" loCatId="hierarchy" qsTypeId="urn:microsoft.com/office/officeart/2005/8/quickstyle/3d5" qsCatId="3D" csTypeId="urn:microsoft.com/office/officeart/2005/8/colors/accent6_4" csCatId="accent6" phldr="1"/>
      <dgm:spPr/>
      <dgm:t>
        <a:bodyPr/>
        <a:lstStyle/>
        <a:p>
          <a:endParaRPr lang="es-AR"/>
        </a:p>
      </dgm:t>
    </dgm:pt>
    <dgm:pt modelId="{52F19432-11D3-4E3E-AB53-C4F59976B643}">
      <dgm:prSet phldrT="[Texto]"/>
      <dgm:spPr/>
      <dgm:t>
        <a:bodyPr/>
        <a:lstStyle/>
        <a:p>
          <a:r>
            <a:rPr lang="es-AR" dirty="0"/>
            <a:t>Ley de composición externa</a:t>
          </a:r>
        </a:p>
      </dgm:t>
    </dgm:pt>
    <dgm:pt modelId="{F3E4A379-4CE0-4D5C-919B-20B4A8D5D48E}" type="parTrans" cxnId="{A2624826-AA49-4E8D-960B-6B0EB731DBCB}">
      <dgm:prSet/>
      <dgm:spPr/>
      <dgm:t>
        <a:bodyPr/>
        <a:lstStyle/>
        <a:p>
          <a:endParaRPr lang="es-AR"/>
        </a:p>
      </dgm:t>
    </dgm:pt>
    <dgm:pt modelId="{A90725AE-D50D-45AD-AB4C-C29127FF4EE6}" type="sibTrans" cxnId="{A2624826-AA49-4E8D-960B-6B0EB731DBCB}">
      <dgm:prSet/>
      <dgm:spPr/>
      <dgm:t>
        <a:bodyPr/>
        <a:lstStyle/>
        <a:p>
          <a:endParaRPr lang="es-AR"/>
        </a:p>
      </dgm:t>
    </dgm:pt>
    <dgm:pt modelId="{28E5A8DC-7754-40ED-BD86-8AE14B8F3C8A}">
      <dgm:prSet phldrT="[Texto]"/>
      <dgm:spPr/>
      <dgm:t>
        <a:bodyPr/>
        <a:lstStyle/>
        <a:p>
          <a:r>
            <a:rPr lang="es-AR" dirty="0"/>
            <a:t>Ley asociativa mixta</a:t>
          </a:r>
        </a:p>
      </dgm:t>
    </dgm:pt>
    <dgm:pt modelId="{78FF2264-8F63-4332-BEF6-22B66F23D03B}" type="parTrans" cxnId="{D4369FAE-1EF3-4F40-BA0B-45FA50F58458}">
      <dgm:prSet/>
      <dgm:spPr/>
      <dgm:t>
        <a:bodyPr/>
        <a:lstStyle/>
        <a:p>
          <a:endParaRPr lang="es-AR"/>
        </a:p>
      </dgm:t>
    </dgm:pt>
    <dgm:pt modelId="{94A97FD7-5780-4273-AA7B-AC94859D580C}" type="sibTrans" cxnId="{D4369FAE-1EF3-4F40-BA0B-45FA50F58458}">
      <dgm:prSet/>
      <dgm:spPr/>
      <dgm:t>
        <a:bodyPr/>
        <a:lstStyle/>
        <a:p>
          <a:endParaRPr lang="es-AR"/>
        </a:p>
      </dgm:t>
    </dgm:pt>
    <dgm:pt modelId="{117B7774-F8E0-44A5-9CD0-36B01411F294}">
      <dgm:prSet phldrT="[Texto]"/>
      <dgm:spPr/>
      <dgm:t>
        <a:bodyPr/>
        <a:lstStyle/>
        <a:p>
          <a:r>
            <a:rPr lang="es-AR" dirty="0"/>
            <a:t>Existe elemento neutro</a:t>
          </a:r>
        </a:p>
      </dgm:t>
    </dgm:pt>
    <dgm:pt modelId="{CF88DC18-99C3-46A4-B9E0-0ECE90314B08}" type="parTrans" cxnId="{EB8101EC-A62D-4042-9ED5-31AE1476F60E}">
      <dgm:prSet/>
      <dgm:spPr/>
      <dgm:t>
        <a:bodyPr/>
        <a:lstStyle/>
        <a:p>
          <a:endParaRPr lang="es-AR"/>
        </a:p>
      </dgm:t>
    </dgm:pt>
    <dgm:pt modelId="{10B12A04-E440-4A35-8A17-B429AE16DA9D}" type="sibTrans" cxnId="{EB8101EC-A62D-4042-9ED5-31AE1476F60E}">
      <dgm:prSet/>
      <dgm:spPr/>
      <dgm:t>
        <a:bodyPr/>
        <a:lstStyle/>
        <a:p>
          <a:endParaRPr lang="es-AR"/>
        </a:p>
      </dgm:t>
    </dgm:pt>
    <dgm:pt modelId="{1DC004F6-26DD-43A8-9B01-4FD76FCAEA2B}">
      <dgm:prSet phldrT="[Texto]"/>
      <dgm:spPr/>
      <dgm:t>
        <a:bodyPr vert="vert"/>
        <a:lstStyle/>
        <a:p>
          <a:r>
            <a:rPr lang="es-AR" i="0" dirty="0"/>
            <a:t>‘</a:t>
          </a:r>
          <a:r>
            <a:rPr lang="es-AR" i="0" dirty="0">
              <a:sym typeface="Symbol" panose="05050102010706020507" pitchFamily="18" charset="2"/>
            </a:rPr>
            <a:t>’</a:t>
          </a:r>
          <a:endParaRPr lang="es-AR" i="0" dirty="0"/>
        </a:p>
      </dgm:t>
    </dgm:pt>
    <dgm:pt modelId="{FF5F1CCE-717A-4318-A761-E85EAB386846}" type="sibTrans" cxnId="{9DE25FED-1C40-484E-BBE0-5A939C109103}">
      <dgm:prSet/>
      <dgm:spPr/>
      <dgm:t>
        <a:bodyPr/>
        <a:lstStyle/>
        <a:p>
          <a:endParaRPr lang="es-AR"/>
        </a:p>
      </dgm:t>
    </dgm:pt>
    <dgm:pt modelId="{BAB111EF-C15B-4423-8C9C-D8D9DD6FDF1D}" type="parTrans" cxnId="{9DE25FED-1C40-484E-BBE0-5A939C109103}">
      <dgm:prSet/>
      <dgm:spPr/>
      <dgm:t>
        <a:bodyPr/>
        <a:lstStyle/>
        <a:p>
          <a:endParaRPr lang="es-AR"/>
        </a:p>
      </dgm:t>
    </dgm:pt>
    <dgm:pt modelId="{E76F18F3-BD2C-4284-8589-833891106027}" type="pres">
      <dgm:prSet presAssocID="{600BE2EA-E1E6-4945-A5E4-4EFD1660D82D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9F82C4AA-38E4-4976-AEBF-C98520E9E98E}" type="pres">
      <dgm:prSet presAssocID="{1DC004F6-26DD-43A8-9B01-4FD76FCAEA2B}" presName="root1" presStyleCnt="0"/>
      <dgm:spPr/>
    </dgm:pt>
    <dgm:pt modelId="{0D7854A2-956D-4158-8E58-1EBBA47EDE39}" type="pres">
      <dgm:prSet presAssocID="{1DC004F6-26DD-43A8-9B01-4FD76FCAEA2B}" presName="LevelOneTextNode" presStyleLbl="node0" presStyleIdx="0" presStyleCnt="1" custLinFactNeighborX="14615" custLinFactNeighborY="-641">
        <dgm:presLayoutVars>
          <dgm:chPref val="3"/>
        </dgm:presLayoutVars>
      </dgm:prSet>
      <dgm:spPr/>
    </dgm:pt>
    <dgm:pt modelId="{31FDB828-808C-44B2-B909-DAF303B0490D}" type="pres">
      <dgm:prSet presAssocID="{1DC004F6-26DD-43A8-9B01-4FD76FCAEA2B}" presName="level2hierChild" presStyleCnt="0"/>
      <dgm:spPr/>
    </dgm:pt>
    <dgm:pt modelId="{AE82ECE7-BF67-432A-B686-A66376F16102}" type="pres">
      <dgm:prSet presAssocID="{F3E4A379-4CE0-4D5C-919B-20B4A8D5D48E}" presName="conn2-1" presStyleLbl="parChTrans1D2" presStyleIdx="0" presStyleCnt="3"/>
      <dgm:spPr/>
    </dgm:pt>
    <dgm:pt modelId="{59A7D61A-46C6-424A-9317-331B1AA2E076}" type="pres">
      <dgm:prSet presAssocID="{F3E4A379-4CE0-4D5C-919B-20B4A8D5D48E}" presName="connTx" presStyleLbl="parChTrans1D2" presStyleIdx="0" presStyleCnt="3"/>
      <dgm:spPr/>
    </dgm:pt>
    <dgm:pt modelId="{15529921-E527-4A6E-8FBD-D5DFD907F472}" type="pres">
      <dgm:prSet presAssocID="{52F19432-11D3-4E3E-AB53-C4F59976B643}" presName="root2" presStyleCnt="0"/>
      <dgm:spPr/>
    </dgm:pt>
    <dgm:pt modelId="{0513B081-15ED-4714-AAF8-F90A51E3D74C}" type="pres">
      <dgm:prSet presAssocID="{52F19432-11D3-4E3E-AB53-C4F59976B643}" presName="LevelTwoTextNode" presStyleLbl="node2" presStyleIdx="0" presStyleCnt="3">
        <dgm:presLayoutVars>
          <dgm:chPref val="3"/>
        </dgm:presLayoutVars>
      </dgm:prSet>
      <dgm:spPr/>
    </dgm:pt>
    <dgm:pt modelId="{B9BD12B5-9F39-4756-9604-D152916358BC}" type="pres">
      <dgm:prSet presAssocID="{52F19432-11D3-4E3E-AB53-C4F59976B643}" presName="level3hierChild" presStyleCnt="0"/>
      <dgm:spPr/>
    </dgm:pt>
    <dgm:pt modelId="{1A2E7A91-109A-4DB1-B033-F945B0BBEB08}" type="pres">
      <dgm:prSet presAssocID="{78FF2264-8F63-4332-BEF6-22B66F23D03B}" presName="conn2-1" presStyleLbl="parChTrans1D2" presStyleIdx="1" presStyleCnt="3"/>
      <dgm:spPr/>
    </dgm:pt>
    <dgm:pt modelId="{72BA6A6D-F1D9-4F93-8F68-168AEC0972AD}" type="pres">
      <dgm:prSet presAssocID="{78FF2264-8F63-4332-BEF6-22B66F23D03B}" presName="connTx" presStyleLbl="parChTrans1D2" presStyleIdx="1" presStyleCnt="3"/>
      <dgm:spPr/>
    </dgm:pt>
    <dgm:pt modelId="{1EDF9CAE-1663-4DC0-BD77-3A0BDFE87499}" type="pres">
      <dgm:prSet presAssocID="{28E5A8DC-7754-40ED-BD86-8AE14B8F3C8A}" presName="root2" presStyleCnt="0"/>
      <dgm:spPr/>
    </dgm:pt>
    <dgm:pt modelId="{E88694DC-842A-4AB6-BEDE-3B10499E4995}" type="pres">
      <dgm:prSet presAssocID="{28E5A8DC-7754-40ED-BD86-8AE14B8F3C8A}" presName="LevelTwoTextNode" presStyleLbl="node2" presStyleIdx="1" presStyleCnt="3">
        <dgm:presLayoutVars>
          <dgm:chPref val="3"/>
        </dgm:presLayoutVars>
      </dgm:prSet>
      <dgm:spPr/>
    </dgm:pt>
    <dgm:pt modelId="{102AE789-56E9-4C9C-B09B-1BE696BCC122}" type="pres">
      <dgm:prSet presAssocID="{28E5A8DC-7754-40ED-BD86-8AE14B8F3C8A}" presName="level3hierChild" presStyleCnt="0"/>
      <dgm:spPr/>
    </dgm:pt>
    <dgm:pt modelId="{75F38780-CF41-436F-BE6C-71FC244D8CCF}" type="pres">
      <dgm:prSet presAssocID="{CF88DC18-99C3-46A4-B9E0-0ECE90314B08}" presName="conn2-1" presStyleLbl="parChTrans1D2" presStyleIdx="2" presStyleCnt="3"/>
      <dgm:spPr/>
    </dgm:pt>
    <dgm:pt modelId="{D5E62AEA-1C87-47D2-B056-12907FF2850B}" type="pres">
      <dgm:prSet presAssocID="{CF88DC18-99C3-46A4-B9E0-0ECE90314B08}" presName="connTx" presStyleLbl="parChTrans1D2" presStyleIdx="2" presStyleCnt="3"/>
      <dgm:spPr/>
    </dgm:pt>
    <dgm:pt modelId="{5C03C399-DB00-4DB8-8767-E80349D27A71}" type="pres">
      <dgm:prSet presAssocID="{117B7774-F8E0-44A5-9CD0-36B01411F294}" presName="root2" presStyleCnt="0"/>
      <dgm:spPr/>
    </dgm:pt>
    <dgm:pt modelId="{3B1BB2F6-8995-4C7D-921E-95F837981256}" type="pres">
      <dgm:prSet presAssocID="{117B7774-F8E0-44A5-9CD0-36B01411F294}" presName="LevelTwoTextNode" presStyleLbl="node2" presStyleIdx="2" presStyleCnt="3" custLinFactNeighborX="385" custLinFactNeighborY="9812">
        <dgm:presLayoutVars>
          <dgm:chPref val="3"/>
        </dgm:presLayoutVars>
      </dgm:prSet>
      <dgm:spPr/>
    </dgm:pt>
    <dgm:pt modelId="{D4737D4D-674D-4898-8173-1096837186A4}" type="pres">
      <dgm:prSet presAssocID="{117B7774-F8E0-44A5-9CD0-36B01411F294}" presName="level3hierChild" presStyleCnt="0"/>
      <dgm:spPr/>
    </dgm:pt>
  </dgm:ptLst>
  <dgm:cxnLst>
    <dgm:cxn modelId="{D2558B03-3EB5-4C21-A340-EEDBA86F0427}" type="presOf" srcId="{CF88DC18-99C3-46A4-B9E0-0ECE90314B08}" destId="{75F38780-CF41-436F-BE6C-71FC244D8CCF}" srcOrd="0" destOrd="0" presId="urn:microsoft.com/office/officeart/2008/layout/HorizontalMultiLevelHierarchy"/>
    <dgm:cxn modelId="{00B7370F-90D8-4FDC-A1C4-68AA4739E48C}" type="presOf" srcId="{117B7774-F8E0-44A5-9CD0-36B01411F294}" destId="{3B1BB2F6-8995-4C7D-921E-95F837981256}" srcOrd="0" destOrd="0" presId="urn:microsoft.com/office/officeart/2008/layout/HorizontalMultiLevelHierarchy"/>
    <dgm:cxn modelId="{A2624826-AA49-4E8D-960B-6B0EB731DBCB}" srcId="{1DC004F6-26DD-43A8-9B01-4FD76FCAEA2B}" destId="{52F19432-11D3-4E3E-AB53-C4F59976B643}" srcOrd="0" destOrd="0" parTransId="{F3E4A379-4CE0-4D5C-919B-20B4A8D5D48E}" sibTransId="{A90725AE-D50D-45AD-AB4C-C29127FF4EE6}"/>
    <dgm:cxn modelId="{D3296932-B73E-4C7C-A2DF-120C86109F54}" type="presOf" srcId="{F3E4A379-4CE0-4D5C-919B-20B4A8D5D48E}" destId="{59A7D61A-46C6-424A-9317-331B1AA2E076}" srcOrd="1" destOrd="0" presId="urn:microsoft.com/office/officeart/2008/layout/HorizontalMultiLevelHierarchy"/>
    <dgm:cxn modelId="{F209F935-3B4E-4271-8693-A8FD3F5577EC}" type="presOf" srcId="{CF88DC18-99C3-46A4-B9E0-0ECE90314B08}" destId="{D5E62AEA-1C87-47D2-B056-12907FF2850B}" srcOrd="1" destOrd="0" presId="urn:microsoft.com/office/officeart/2008/layout/HorizontalMultiLevelHierarchy"/>
    <dgm:cxn modelId="{B6824E7A-C772-4B06-8694-68873EFA0003}" type="presOf" srcId="{52F19432-11D3-4E3E-AB53-C4F59976B643}" destId="{0513B081-15ED-4714-AAF8-F90A51E3D74C}" srcOrd="0" destOrd="0" presId="urn:microsoft.com/office/officeart/2008/layout/HorizontalMultiLevelHierarchy"/>
    <dgm:cxn modelId="{9E6A9088-2029-4922-A8EC-C7F7BED66193}" type="presOf" srcId="{28E5A8DC-7754-40ED-BD86-8AE14B8F3C8A}" destId="{E88694DC-842A-4AB6-BEDE-3B10499E4995}" srcOrd="0" destOrd="0" presId="urn:microsoft.com/office/officeart/2008/layout/HorizontalMultiLevelHierarchy"/>
    <dgm:cxn modelId="{FE00AA9E-B742-47ED-93B5-E382547D72AD}" type="presOf" srcId="{1DC004F6-26DD-43A8-9B01-4FD76FCAEA2B}" destId="{0D7854A2-956D-4158-8E58-1EBBA47EDE39}" srcOrd="0" destOrd="0" presId="urn:microsoft.com/office/officeart/2008/layout/HorizontalMultiLevelHierarchy"/>
    <dgm:cxn modelId="{D4369FAE-1EF3-4F40-BA0B-45FA50F58458}" srcId="{1DC004F6-26DD-43A8-9B01-4FD76FCAEA2B}" destId="{28E5A8DC-7754-40ED-BD86-8AE14B8F3C8A}" srcOrd="1" destOrd="0" parTransId="{78FF2264-8F63-4332-BEF6-22B66F23D03B}" sibTransId="{94A97FD7-5780-4273-AA7B-AC94859D580C}"/>
    <dgm:cxn modelId="{A26C1CAF-ADC2-4AC9-BDD0-3D8E75E966C6}" type="presOf" srcId="{600BE2EA-E1E6-4945-A5E4-4EFD1660D82D}" destId="{E76F18F3-BD2C-4284-8589-833891106027}" srcOrd="0" destOrd="0" presId="urn:microsoft.com/office/officeart/2008/layout/HorizontalMultiLevelHierarchy"/>
    <dgm:cxn modelId="{B01CBBBB-A9E2-40CB-9110-DF2644B3EEB2}" type="presOf" srcId="{F3E4A379-4CE0-4D5C-919B-20B4A8D5D48E}" destId="{AE82ECE7-BF67-432A-B686-A66376F16102}" srcOrd="0" destOrd="0" presId="urn:microsoft.com/office/officeart/2008/layout/HorizontalMultiLevelHierarchy"/>
    <dgm:cxn modelId="{94C2BCC2-81E3-4AE0-AF5E-C97825609375}" type="presOf" srcId="{78FF2264-8F63-4332-BEF6-22B66F23D03B}" destId="{1A2E7A91-109A-4DB1-B033-F945B0BBEB08}" srcOrd="0" destOrd="0" presId="urn:microsoft.com/office/officeart/2008/layout/HorizontalMultiLevelHierarchy"/>
    <dgm:cxn modelId="{98F536CC-583F-4214-97E0-61FCA1D55D0E}" type="presOf" srcId="{78FF2264-8F63-4332-BEF6-22B66F23D03B}" destId="{72BA6A6D-F1D9-4F93-8F68-168AEC0972AD}" srcOrd="1" destOrd="0" presId="urn:microsoft.com/office/officeart/2008/layout/HorizontalMultiLevelHierarchy"/>
    <dgm:cxn modelId="{EB8101EC-A62D-4042-9ED5-31AE1476F60E}" srcId="{1DC004F6-26DD-43A8-9B01-4FD76FCAEA2B}" destId="{117B7774-F8E0-44A5-9CD0-36B01411F294}" srcOrd="2" destOrd="0" parTransId="{CF88DC18-99C3-46A4-B9E0-0ECE90314B08}" sibTransId="{10B12A04-E440-4A35-8A17-B429AE16DA9D}"/>
    <dgm:cxn modelId="{9DE25FED-1C40-484E-BBE0-5A939C109103}" srcId="{600BE2EA-E1E6-4945-A5E4-4EFD1660D82D}" destId="{1DC004F6-26DD-43A8-9B01-4FD76FCAEA2B}" srcOrd="0" destOrd="0" parTransId="{BAB111EF-C15B-4423-8C9C-D8D9DD6FDF1D}" sibTransId="{FF5F1CCE-717A-4318-A761-E85EAB386846}"/>
    <dgm:cxn modelId="{DECB2807-12C7-430A-BF9C-D9719465796E}" type="presParOf" srcId="{E76F18F3-BD2C-4284-8589-833891106027}" destId="{9F82C4AA-38E4-4976-AEBF-C98520E9E98E}" srcOrd="0" destOrd="0" presId="urn:microsoft.com/office/officeart/2008/layout/HorizontalMultiLevelHierarchy"/>
    <dgm:cxn modelId="{CCB9B31E-E6AA-4E49-8E31-B609E02213A2}" type="presParOf" srcId="{9F82C4AA-38E4-4976-AEBF-C98520E9E98E}" destId="{0D7854A2-956D-4158-8E58-1EBBA47EDE39}" srcOrd="0" destOrd="0" presId="urn:microsoft.com/office/officeart/2008/layout/HorizontalMultiLevelHierarchy"/>
    <dgm:cxn modelId="{1395A33F-81CD-44C6-8FE4-19504623AD57}" type="presParOf" srcId="{9F82C4AA-38E4-4976-AEBF-C98520E9E98E}" destId="{31FDB828-808C-44B2-B909-DAF303B0490D}" srcOrd="1" destOrd="0" presId="urn:microsoft.com/office/officeart/2008/layout/HorizontalMultiLevelHierarchy"/>
    <dgm:cxn modelId="{88C61BB7-E7F3-4D8D-8ADB-94CB4A164BF1}" type="presParOf" srcId="{31FDB828-808C-44B2-B909-DAF303B0490D}" destId="{AE82ECE7-BF67-432A-B686-A66376F16102}" srcOrd="0" destOrd="0" presId="urn:microsoft.com/office/officeart/2008/layout/HorizontalMultiLevelHierarchy"/>
    <dgm:cxn modelId="{584F7909-F754-4F23-8D15-228C534F6EAA}" type="presParOf" srcId="{AE82ECE7-BF67-432A-B686-A66376F16102}" destId="{59A7D61A-46C6-424A-9317-331B1AA2E076}" srcOrd="0" destOrd="0" presId="urn:microsoft.com/office/officeart/2008/layout/HorizontalMultiLevelHierarchy"/>
    <dgm:cxn modelId="{057B908D-492E-4A59-9A29-5135E28C72A3}" type="presParOf" srcId="{31FDB828-808C-44B2-B909-DAF303B0490D}" destId="{15529921-E527-4A6E-8FBD-D5DFD907F472}" srcOrd="1" destOrd="0" presId="urn:microsoft.com/office/officeart/2008/layout/HorizontalMultiLevelHierarchy"/>
    <dgm:cxn modelId="{4D6485AB-322B-4217-80C3-4E0CE274DDF8}" type="presParOf" srcId="{15529921-E527-4A6E-8FBD-D5DFD907F472}" destId="{0513B081-15ED-4714-AAF8-F90A51E3D74C}" srcOrd="0" destOrd="0" presId="urn:microsoft.com/office/officeart/2008/layout/HorizontalMultiLevelHierarchy"/>
    <dgm:cxn modelId="{3E91F47F-BAB4-4536-B6F6-30D89D9C081C}" type="presParOf" srcId="{15529921-E527-4A6E-8FBD-D5DFD907F472}" destId="{B9BD12B5-9F39-4756-9604-D152916358BC}" srcOrd="1" destOrd="0" presId="urn:microsoft.com/office/officeart/2008/layout/HorizontalMultiLevelHierarchy"/>
    <dgm:cxn modelId="{873F4CC6-B7C5-4AD1-981C-8699CFAE4248}" type="presParOf" srcId="{31FDB828-808C-44B2-B909-DAF303B0490D}" destId="{1A2E7A91-109A-4DB1-B033-F945B0BBEB08}" srcOrd="2" destOrd="0" presId="urn:microsoft.com/office/officeart/2008/layout/HorizontalMultiLevelHierarchy"/>
    <dgm:cxn modelId="{7E7376C5-4058-4AAB-897B-A57E3B53C191}" type="presParOf" srcId="{1A2E7A91-109A-4DB1-B033-F945B0BBEB08}" destId="{72BA6A6D-F1D9-4F93-8F68-168AEC0972AD}" srcOrd="0" destOrd="0" presId="urn:microsoft.com/office/officeart/2008/layout/HorizontalMultiLevelHierarchy"/>
    <dgm:cxn modelId="{F80A62AB-089D-40DA-81B1-F80D423B3065}" type="presParOf" srcId="{31FDB828-808C-44B2-B909-DAF303B0490D}" destId="{1EDF9CAE-1663-4DC0-BD77-3A0BDFE87499}" srcOrd="3" destOrd="0" presId="urn:microsoft.com/office/officeart/2008/layout/HorizontalMultiLevelHierarchy"/>
    <dgm:cxn modelId="{3E3534B7-AEA9-45B2-8B6C-1DD2ED2ED80F}" type="presParOf" srcId="{1EDF9CAE-1663-4DC0-BD77-3A0BDFE87499}" destId="{E88694DC-842A-4AB6-BEDE-3B10499E4995}" srcOrd="0" destOrd="0" presId="urn:microsoft.com/office/officeart/2008/layout/HorizontalMultiLevelHierarchy"/>
    <dgm:cxn modelId="{96AEA488-8281-4297-9F4E-1E412C975B9C}" type="presParOf" srcId="{1EDF9CAE-1663-4DC0-BD77-3A0BDFE87499}" destId="{102AE789-56E9-4C9C-B09B-1BE696BCC122}" srcOrd="1" destOrd="0" presId="urn:microsoft.com/office/officeart/2008/layout/HorizontalMultiLevelHierarchy"/>
    <dgm:cxn modelId="{66EF4E97-D6D0-466D-B32A-117C679AAD19}" type="presParOf" srcId="{31FDB828-808C-44B2-B909-DAF303B0490D}" destId="{75F38780-CF41-436F-BE6C-71FC244D8CCF}" srcOrd="4" destOrd="0" presId="urn:microsoft.com/office/officeart/2008/layout/HorizontalMultiLevelHierarchy"/>
    <dgm:cxn modelId="{6C63EA76-3974-4559-9A11-EE4BDE896048}" type="presParOf" srcId="{75F38780-CF41-436F-BE6C-71FC244D8CCF}" destId="{D5E62AEA-1C87-47D2-B056-12907FF2850B}" srcOrd="0" destOrd="0" presId="urn:microsoft.com/office/officeart/2008/layout/HorizontalMultiLevelHierarchy"/>
    <dgm:cxn modelId="{1111C173-03E8-411A-A412-ADFAA78EAB76}" type="presParOf" srcId="{31FDB828-808C-44B2-B909-DAF303B0490D}" destId="{5C03C399-DB00-4DB8-8767-E80349D27A71}" srcOrd="5" destOrd="0" presId="urn:microsoft.com/office/officeart/2008/layout/HorizontalMultiLevelHierarchy"/>
    <dgm:cxn modelId="{EA14EBEF-7C8C-4ACB-B79C-DEA2AF59FB64}" type="presParOf" srcId="{5C03C399-DB00-4DB8-8767-E80349D27A71}" destId="{3B1BB2F6-8995-4C7D-921E-95F837981256}" srcOrd="0" destOrd="0" presId="urn:microsoft.com/office/officeart/2008/layout/HorizontalMultiLevelHierarchy"/>
    <dgm:cxn modelId="{8E50BADC-2754-435E-8EF6-7A09462A4146}" type="presParOf" srcId="{5C03C399-DB00-4DB8-8767-E80349D27A71}" destId="{D4737D4D-674D-4898-8173-1096837186A4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00BE2EA-E1E6-4945-A5E4-4EFD1660D82D}" type="doc">
      <dgm:prSet loTypeId="urn:microsoft.com/office/officeart/2008/layout/HorizontalMultiLevelHierarchy" loCatId="hierarchy" qsTypeId="urn:microsoft.com/office/officeart/2005/8/quickstyle/3d5" qsCatId="3D" csTypeId="urn:microsoft.com/office/officeart/2005/8/colors/accent1_2" csCatId="accent1" phldr="1"/>
      <dgm:spPr/>
      <dgm:t>
        <a:bodyPr/>
        <a:lstStyle/>
        <a:p>
          <a:endParaRPr lang="es-AR"/>
        </a:p>
      </dgm:t>
    </dgm:pt>
    <dgm:pt modelId="{52F19432-11D3-4E3E-AB53-C4F59976B643}">
      <dgm:prSet phldrT="[Texto]"/>
      <dgm:spPr/>
      <dgm:t>
        <a:bodyPr/>
        <a:lstStyle/>
        <a:p>
          <a:r>
            <a:rPr lang="es-AR" dirty="0"/>
            <a:t>Ley de composición interna</a:t>
          </a:r>
        </a:p>
      </dgm:t>
    </dgm:pt>
    <dgm:pt modelId="{F3E4A379-4CE0-4D5C-919B-20B4A8D5D48E}" type="parTrans" cxnId="{A2624826-AA49-4E8D-960B-6B0EB731DBCB}">
      <dgm:prSet/>
      <dgm:spPr/>
      <dgm:t>
        <a:bodyPr/>
        <a:lstStyle/>
        <a:p>
          <a:endParaRPr lang="es-AR"/>
        </a:p>
      </dgm:t>
    </dgm:pt>
    <dgm:pt modelId="{A90725AE-D50D-45AD-AB4C-C29127FF4EE6}" type="sibTrans" cxnId="{A2624826-AA49-4E8D-960B-6B0EB731DBCB}">
      <dgm:prSet/>
      <dgm:spPr/>
      <dgm:t>
        <a:bodyPr/>
        <a:lstStyle/>
        <a:p>
          <a:endParaRPr lang="es-AR"/>
        </a:p>
      </dgm:t>
    </dgm:pt>
    <dgm:pt modelId="{28E5A8DC-7754-40ED-BD86-8AE14B8F3C8A}">
      <dgm:prSet phldrT="[Texto]"/>
      <dgm:spPr/>
      <dgm:t>
        <a:bodyPr/>
        <a:lstStyle/>
        <a:p>
          <a:r>
            <a:rPr lang="es-AR" dirty="0"/>
            <a:t>Propiedad conmutativa</a:t>
          </a:r>
        </a:p>
      </dgm:t>
    </dgm:pt>
    <dgm:pt modelId="{78FF2264-8F63-4332-BEF6-22B66F23D03B}" type="parTrans" cxnId="{D4369FAE-1EF3-4F40-BA0B-45FA50F58458}">
      <dgm:prSet/>
      <dgm:spPr/>
      <dgm:t>
        <a:bodyPr/>
        <a:lstStyle/>
        <a:p>
          <a:endParaRPr lang="es-AR"/>
        </a:p>
      </dgm:t>
    </dgm:pt>
    <dgm:pt modelId="{94A97FD7-5780-4273-AA7B-AC94859D580C}" type="sibTrans" cxnId="{D4369FAE-1EF3-4F40-BA0B-45FA50F58458}">
      <dgm:prSet/>
      <dgm:spPr/>
      <dgm:t>
        <a:bodyPr/>
        <a:lstStyle/>
        <a:p>
          <a:endParaRPr lang="es-AR"/>
        </a:p>
      </dgm:t>
    </dgm:pt>
    <dgm:pt modelId="{117B7774-F8E0-44A5-9CD0-36B01411F294}">
      <dgm:prSet phldrT="[Texto]"/>
      <dgm:spPr/>
      <dgm:t>
        <a:bodyPr/>
        <a:lstStyle/>
        <a:p>
          <a:r>
            <a:rPr lang="es-AR" dirty="0"/>
            <a:t>Propiedad asociativa</a:t>
          </a:r>
        </a:p>
      </dgm:t>
    </dgm:pt>
    <dgm:pt modelId="{CF88DC18-99C3-46A4-B9E0-0ECE90314B08}" type="parTrans" cxnId="{EB8101EC-A62D-4042-9ED5-31AE1476F60E}">
      <dgm:prSet/>
      <dgm:spPr/>
      <dgm:t>
        <a:bodyPr/>
        <a:lstStyle/>
        <a:p>
          <a:endParaRPr lang="es-AR"/>
        </a:p>
      </dgm:t>
    </dgm:pt>
    <dgm:pt modelId="{10B12A04-E440-4A35-8A17-B429AE16DA9D}" type="sibTrans" cxnId="{EB8101EC-A62D-4042-9ED5-31AE1476F60E}">
      <dgm:prSet/>
      <dgm:spPr/>
      <dgm:t>
        <a:bodyPr/>
        <a:lstStyle/>
        <a:p>
          <a:endParaRPr lang="es-AR"/>
        </a:p>
      </dgm:t>
    </dgm:pt>
    <dgm:pt modelId="{D8702633-A9F6-4B10-B0A7-BBEE6A8EA9DA}">
      <dgm:prSet phldrT="[Texto]"/>
      <dgm:spPr/>
      <dgm:t>
        <a:bodyPr/>
        <a:lstStyle/>
        <a:p>
          <a:r>
            <a:rPr lang="es-AR" dirty="0"/>
            <a:t>Existe elemento neutro</a:t>
          </a:r>
        </a:p>
      </dgm:t>
    </dgm:pt>
    <dgm:pt modelId="{DFE5ACD6-B05C-46F6-811A-218A2BB99390}" type="parTrans" cxnId="{86E1C6D4-2F10-4072-B9F2-1D6DDE8265AE}">
      <dgm:prSet/>
      <dgm:spPr/>
      <dgm:t>
        <a:bodyPr/>
        <a:lstStyle/>
        <a:p>
          <a:endParaRPr lang="es-AR"/>
        </a:p>
      </dgm:t>
    </dgm:pt>
    <dgm:pt modelId="{D130C8D8-58B9-4A46-ABE0-DCF2B6A8E753}" type="sibTrans" cxnId="{86E1C6D4-2F10-4072-B9F2-1D6DDE8265AE}">
      <dgm:prSet/>
      <dgm:spPr/>
      <dgm:t>
        <a:bodyPr/>
        <a:lstStyle/>
        <a:p>
          <a:endParaRPr lang="es-AR"/>
        </a:p>
      </dgm:t>
    </dgm:pt>
    <dgm:pt modelId="{C7BDA8B2-6936-416F-8A32-2005E9DCDB29}">
      <dgm:prSet phldrT="[Texto]"/>
      <dgm:spPr/>
      <dgm:t>
        <a:bodyPr/>
        <a:lstStyle/>
        <a:p>
          <a:r>
            <a:rPr lang="es-AR" dirty="0"/>
            <a:t>Existe elemento opuesto</a:t>
          </a:r>
        </a:p>
      </dgm:t>
    </dgm:pt>
    <dgm:pt modelId="{0466006D-62B5-40FF-8A1A-C84E342BB184}" type="parTrans" cxnId="{370727A5-FDDC-4C9C-AB1E-CCB1B7F2727E}">
      <dgm:prSet/>
      <dgm:spPr/>
      <dgm:t>
        <a:bodyPr/>
        <a:lstStyle/>
        <a:p>
          <a:endParaRPr lang="es-AR"/>
        </a:p>
      </dgm:t>
    </dgm:pt>
    <dgm:pt modelId="{8B7CEC00-3217-45F8-AABC-08A27343AD53}" type="sibTrans" cxnId="{370727A5-FDDC-4C9C-AB1E-CCB1B7F2727E}">
      <dgm:prSet/>
      <dgm:spPr/>
      <dgm:t>
        <a:bodyPr/>
        <a:lstStyle/>
        <a:p>
          <a:endParaRPr lang="es-AR"/>
        </a:p>
      </dgm:t>
    </dgm:pt>
    <dgm:pt modelId="{1DC004F6-26DD-43A8-9B01-4FD76FCAEA2B}">
      <dgm:prSet phldrT="[Texto]"/>
      <dgm:spPr>
        <a:effectLst>
          <a:innerShdw blurRad="63500" dist="50800" dir="8100000">
            <a:prstClr val="black">
              <a:alpha val="50000"/>
            </a:prstClr>
          </a:innerShdw>
        </a:effectLst>
      </dgm:spPr>
      <dgm:t>
        <a:bodyPr vert="vert"/>
        <a:lstStyle/>
        <a:p>
          <a:r>
            <a:rPr lang="es-AR" dirty="0">
              <a:latin typeface="+mn-lt"/>
              <a:cs typeface="Times New Roman" panose="02020603050405020304" pitchFamily="18" charset="0"/>
              <a:sym typeface="Symbol" panose="05050102010706020507" pitchFamily="18" charset="2"/>
            </a:rPr>
            <a:t>‘</a:t>
          </a:r>
          <a:r>
            <a:rPr lang="es-AR" dirty="0">
              <a:sym typeface="Symbol" panose="05050102010706020507" pitchFamily="18" charset="2"/>
            </a:rPr>
            <a:t>+</a:t>
          </a:r>
          <a:r>
            <a:rPr lang="es-AR" dirty="0">
              <a:latin typeface="+mn-lt"/>
              <a:cs typeface="Times New Roman" panose="02020603050405020304" pitchFamily="18" charset="0"/>
              <a:sym typeface="Symbol" panose="05050102010706020507" pitchFamily="18" charset="2"/>
            </a:rPr>
            <a:t>’</a:t>
          </a:r>
          <a:endParaRPr lang="es-AR" dirty="0">
            <a:latin typeface="+mn-lt"/>
          </a:endParaRPr>
        </a:p>
      </dgm:t>
    </dgm:pt>
    <dgm:pt modelId="{FF5F1CCE-717A-4318-A761-E85EAB386846}" type="sibTrans" cxnId="{9DE25FED-1C40-484E-BBE0-5A939C109103}">
      <dgm:prSet/>
      <dgm:spPr/>
      <dgm:t>
        <a:bodyPr/>
        <a:lstStyle/>
        <a:p>
          <a:endParaRPr lang="es-AR"/>
        </a:p>
      </dgm:t>
    </dgm:pt>
    <dgm:pt modelId="{BAB111EF-C15B-4423-8C9C-D8D9DD6FDF1D}" type="parTrans" cxnId="{9DE25FED-1C40-484E-BBE0-5A939C109103}">
      <dgm:prSet/>
      <dgm:spPr/>
      <dgm:t>
        <a:bodyPr/>
        <a:lstStyle/>
        <a:p>
          <a:endParaRPr lang="es-AR"/>
        </a:p>
      </dgm:t>
    </dgm:pt>
    <dgm:pt modelId="{E76F18F3-BD2C-4284-8589-833891106027}" type="pres">
      <dgm:prSet presAssocID="{600BE2EA-E1E6-4945-A5E4-4EFD1660D82D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9F82C4AA-38E4-4976-AEBF-C98520E9E98E}" type="pres">
      <dgm:prSet presAssocID="{1DC004F6-26DD-43A8-9B01-4FD76FCAEA2B}" presName="root1" presStyleCnt="0"/>
      <dgm:spPr/>
    </dgm:pt>
    <dgm:pt modelId="{0D7854A2-956D-4158-8E58-1EBBA47EDE39}" type="pres">
      <dgm:prSet presAssocID="{1DC004F6-26DD-43A8-9B01-4FD76FCAEA2B}" presName="LevelOneTextNode" presStyleLbl="node0" presStyleIdx="0" presStyleCnt="1" custLinFactNeighborX="14615" custLinFactNeighborY="-641">
        <dgm:presLayoutVars>
          <dgm:chPref val="3"/>
        </dgm:presLayoutVars>
      </dgm:prSet>
      <dgm:spPr/>
    </dgm:pt>
    <dgm:pt modelId="{31FDB828-808C-44B2-B909-DAF303B0490D}" type="pres">
      <dgm:prSet presAssocID="{1DC004F6-26DD-43A8-9B01-4FD76FCAEA2B}" presName="level2hierChild" presStyleCnt="0"/>
      <dgm:spPr/>
    </dgm:pt>
    <dgm:pt modelId="{AE82ECE7-BF67-432A-B686-A66376F16102}" type="pres">
      <dgm:prSet presAssocID="{F3E4A379-4CE0-4D5C-919B-20B4A8D5D48E}" presName="conn2-1" presStyleLbl="parChTrans1D2" presStyleIdx="0" presStyleCnt="5"/>
      <dgm:spPr/>
    </dgm:pt>
    <dgm:pt modelId="{59A7D61A-46C6-424A-9317-331B1AA2E076}" type="pres">
      <dgm:prSet presAssocID="{F3E4A379-4CE0-4D5C-919B-20B4A8D5D48E}" presName="connTx" presStyleLbl="parChTrans1D2" presStyleIdx="0" presStyleCnt="5"/>
      <dgm:spPr/>
    </dgm:pt>
    <dgm:pt modelId="{15529921-E527-4A6E-8FBD-D5DFD907F472}" type="pres">
      <dgm:prSet presAssocID="{52F19432-11D3-4E3E-AB53-C4F59976B643}" presName="root2" presStyleCnt="0"/>
      <dgm:spPr/>
    </dgm:pt>
    <dgm:pt modelId="{0513B081-15ED-4714-AAF8-F90A51E3D74C}" type="pres">
      <dgm:prSet presAssocID="{52F19432-11D3-4E3E-AB53-C4F59976B643}" presName="LevelTwoTextNode" presStyleLbl="node2" presStyleIdx="0" presStyleCnt="5">
        <dgm:presLayoutVars>
          <dgm:chPref val="3"/>
        </dgm:presLayoutVars>
      </dgm:prSet>
      <dgm:spPr/>
    </dgm:pt>
    <dgm:pt modelId="{B9BD12B5-9F39-4756-9604-D152916358BC}" type="pres">
      <dgm:prSet presAssocID="{52F19432-11D3-4E3E-AB53-C4F59976B643}" presName="level3hierChild" presStyleCnt="0"/>
      <dgm:spPr/>
    </dgm:pt>
    <dgm:pt modelId="{1A2E7A91-109A-4DB1-B033-F945B0BBEB08}" type="pres">
      <dgm:prSet presAssocID="{78FF2264-8F63-4332-BEF6-22B66F23D03B}" presName="conn2-1" presStyleLbl="parChTrans1D2" presStyleIdx="1" presStyleCnt="5"/>
      <dgm:spPr/>
    </dgm:pt>
    <dgm:pt modelId="{72BA6A6D-F1D9-4F93-8F68-168AEC0972AD}" type="pres">
      <dgm:prSet presAssocID="{78FF2264-8F63-4332-BEF6-22B66F23D03B}" presName="connTx" presStyleLbl="parChTrans1D2" presStyleIdx="1" presStyleCnt="5"/>
      <dgm:spPr/>
    </dgm:pt>
    <dgm:pt modelId="{1EDF9CAE-1663-4DC0-BD77-3A0BDFE87499}" type="pres">
      <dgm:prSet presAssocID="{28E5A8DC-7754-40ED-BD86-8AE14B8F3C8A}" presName="root2" presStyleCnt="0"/>
      <dgm:spPr/>
    </dgm:pt>
    <dgm:pt modelId="{E88694DC-842A-4AB6-BEDE-3B10499E4995}" type="pres">
      <dgm:prSet presAssocID="{28E5A8DC-7754-40ED-BD86-8AE14B8F3C8A}" presName="LevelTwoTextNode" presStyleLbl="node2" presStyleIdx="1" presStyleCnt="5">
        <dgm:presLayoutVars>
          <dgm:chPref val="3"/>
        </dgm:presLayoutVars>
      </dgm:prSet>
      <dgm:spPr/>
    </dgm:pt>
    <dgm:pt modelId="{102AE789-56E9-4C9C-B09B-1BE696BCC122}" type="pres">
      <dgm:prSet presAssocID="{28E5A8DC-7754-40ED-BD86-8AE14B8F3C8A}" presName="level3hierChild" presStyleCnt="0"/>
      <dgm:spPr/>
    </dgm:pt>
    <dgm:pt modelId="{75F38780-CF41-436F-BE6C-71FC244D8CCF}" type="pres">
      <dgm:prSet presAssocID="{CF88DC18-99C3-46A4-B9E0-0ECE90314B08}" presName="conn2-1" presStyleLbl="parChTrans1D2" presStyleIdx="2" presStyleCnt="5"/>
      <dgm:spPr/>
    </dgm:pt>
    <dgm:pt modelId="{D5E62AEA-1C87-47D2-B056-12907FF2850B}" type="pres">
      <dgm:prSet presAssocID="{CF88DC18-99C3-46A4-B9E0-0ECE90314B08}" presName="connTx" presStyleLbl="parChTrans1D2" presStyleIdx="2" presStyleCnt="5"/>
      <dgm:spPr/>
    </dgm:pt>
    <dgm:pt modelId="{5C03C399-DB00-4DB8-8767-E80349D27A71}" type="pres">
      <dgm:prSet presAssocID="{117B7774-F8E0-44A5-9CD0-36B01411F294}" presName="root2" presStyleCnt="0"/>
      <dgm:spPr/>
    </dgm:pt>
    <dgm:pt modelId="{3B1BB2F6-8995-4C7D-921E-95F837981256}" type="pres">
      <dgm:prSet presAssocID="{117B7774-F8E0-44A5-9CD0-36B01411F294}" presName="LevelTwoTextNode" presStyleLbl="node2" presStyleIdx="2" presStyleCnt="5">
        <dgm:presLayoutVars>
          <dgm:chPref val="3"/>
        </dgm:presLayoutVars>
      </dgm:prSet>
      <dgm:spPr/>
    </dgm:pt>
    <dgm:pt modelId="{D4737D4D-674D-4898-8173-1096837186A4}" type="pres">
      <dgm:prSet presAssocID="{117B7774-F8E0-44A5-9CD0-36B01411F294}" presName="level3hierChild" presStyleCnt="0"/>
      <dgm:spPr/>
    </dgm:pt>
    <dgm:pt modelId="{73D86449-E500-4168-927A-8A08FDF95546}" type="pres">
      <dgm:prSet presAssocID="{DFE5ACD6-B05C-46F6-811A-218A2BB99390}" presName="conn2-1" presStyleLbl="parChTrans1D2" presStyleIdx="3" presStyleCnt="5"/>
      <dgm:spPr/>
    </dgm:pt>
    <dgm:pt modelId="{9776A72D-4E1F-4C88-AE5A-5E1FE77E8727}" type="pres">
      <dgm:prSet presAssocID="{DFE5ACD6-B05C-46F6-811A-218A2BB99390}" presName="connTx" presStyleLbl="parChTrans1D2" presStyleIdx="3" presStyleCnt="5"/>
      <dgm:spPr/>
    </dgm:pt>
    <dgm:pt modelId="{24C41814-3B9C-44BB-AD4E-F8EAE37870A8}" type="pres">
      <dgm:prSet presAssocID="{D8702633-A9F6-4B10-B0A7-BBEE6A8EA9DA}" presName="root2" presStyleCnt="0"/>
      <dgm:spPr/>
    </dgm:pt>
    <dgm:pt modelId="{8ACA0777-1F1D-4A56-8444-0EFD65F4F9EC}" type="pres">
      <dgm:prSet presAssocID="{D8702633-A9F6-4B10-B0A7-BBEE6A8EA9DA}" presName="LevelTwoTextNode" presStyleLbl="node2" presStyleIdx="3" presStyleCnt="5">
        <dgm:presLayoutVars>
          <dgm:chPref val="3"/>
        </dgm:presLayoutVars>
      </dgm:prSet>
      <dgm:spPr/>
    </dgm:pt>
    <dgm:pt modelId="{8306EFC2-9F39-4B98-A991-12006E7F65C8}" type="pres">
      <dgm:prSet presAssocID="{D8702633-A9F6-4B10-B0A7-BBEE6A8EA9DA}" presName="level3hierChild" presStyleCnt="0"/>
      <dgm:spPr/>
    </dgm:pt>
    <dgm:pt modelId="{960F4039-E090-4C3F-9D7B-2E91EFB0170D}" type="pres">
      <dgm:prSet presAssocID="{0466006D-62B5-40FF-8A1A-C84E342BB184}" presName="conn2-1" presStyleLbl="parChTrans1D2" presStyleIdx="4" presStyleCnt="5"/>
      <dgm:spPr/>
    </dgm:pt>
    <dgm:pt modelId="{FC40CAD9-0459-4B2B-96B4-37C0AEA8E8A2}" type="pres">
      <dgm:prSet presAssocID="{0466006D-62B5-40FF-8A1A-C84E342BB184}" presName="connTx" presStyleLbl="parChTrans1D2" presStyleIdx="4" presStyleCnt="5"/>
      <dgm:spPr/>
    </dgm:pt>
    <dgm:pt modelId="{97013E72-7CC9-4284-A1E2-0BAD10C105CE}" type="pres">
      <dgm:prSet presAssocID="{C7BDA8B2-6936-416F-8A32-2005E9DCDB29}" presName="root2" presStyleCnt="0"/>
      <dgm:spPr/>
    </dgm:pt>
    <dgm:pt modelId="{FA40DD31-9B5D-4B3D-823D-0DCB0B35A718}" type="pres">
      <dgm:prSet presAssocID="{C7BDA8B2-6936-416F-8A32-2005E9DCDB29}" presName="LevelTwoTextNode" presStyleLbl="node2" presStyleIdx="4" presStyleCnt="5">
        <dgm:presLayoutVars>
          <dgm:chPref val="3"/>
        </dgm:presLayoutVars>
      </dgm:prSet>
      <dgm:spPr/>
    </dgm:pt>
    <dgm:pt modelId="{93B1011C-3E6A-40BF-91C6-81BD931BB267}" type="pres">
      <dgm:prSet presAssocID="{C7BDA8B2-6936-416F-8A32-2005E9DCDB29}" presName="level3hierChild" presStyleCnt="0"/>
      <dgm:spPr/>
    </dgm:pt>
  </dgm:ptLst>
  <dgm:cxnLst>
    <dgm:cxn modelId="{49E45C12-16C4-49FC-B180-E54B58DBF16C}" type="presOf" srcId="{CF88DC18-99C3-46A4-B9E0-0ECE90314B08}" destId="{D5E62AEA-1C87-47D2-B056-12907FF2850B}" srcOrd="1" destOrd="0" presId="urn:microsoft.com/office/officeart/2008/layout/HorizontalMultiLevelHierarchy"/>
    <dgm:cxn modelId="{A2624826-AA49-4E8D-960B-6B0EB731DBCB}" srcId="{1DC004F6-26DD-43A8-9B01-4FD76FCAEA2B}" destId="{52F19432-11D3-4E3E-AB53-C4F59976B643}" srcOrd="0" destOrd="0" parTransId="{F3E4A379-4CE0-4D5C-919B-20B4A8D5D48E}" sibTransId="{A90725AE-D50D-45AD-AB4C-C29127FF4EE6}"/>
    <dgm:cxn modelId="{FBD89737-1436-4D69-9A3B-A6FB4BD3500C}" type="presOf" srcId="{CF88DC18-99C3-46A4-B9E0-0ECE90314B08}" destId="{75F38780-CF41-436F-BE6C-71FC244D8CCF}" srcOrd="0" destOrd="0" presId="urn:microsoft.com/office/officeart/2008/layout/HorizontalMultiLevelHierarchy"/>
    <dgm:cxn modelId="{5652A046-C110-4108-AD6B-C44CEE0A754A}" type="presOf" srcId="{117B7774-F8E0-44A5-9CD0-36B01411F294}" destId="{3B1BB2F6-8995-4C7D-921E-95F837981256}" srcOrd="0" destOrd="0" presId="urn:microsoft.com/office/officeart/2008/layout/HorizontalMultiLevelHierarchy"/>
    <dgm:cxn modelId="{55C58B49-A4F3-4AE3-9A83-E07CC56EB3A4}" type="presOf" srcId="{78FF2264-8F63-4332-BEF6-22B66F23D03B}" destId="{72BA6A6D-F1D9-4F93-8F68-168AEC0972AD}" srcOrd="1" destOrd="0" presId="urn:microsoft.com/office/officeart/2008/layout/HorizontalMultiLevelHierarchy"/>
    <dgm:cxn modelId="{16697278-7FB0-4C19-82EE-BC2519B3D817}" type="presOf" srcId="{F3E4A379-4CE0-4D5C-919B-20B4A8D5D48E}" destId="{59A7D61A-46C6-424A-9317-331B1AA2E076}" srcOrd="1" destOrd="0" presId="urn:microsoft.com/office/officeart/2008/layout/HorizontalMultiLevelHierarchy"/>
    <dgm:cxn modelId="{D156157A-ABB8-4939-92C3-D84BDCEE8F68}" type="presOf" srcId="{DFE5ACD6-B05C-46F6-811A-218A2BB99390}" destId="{9776A72D-4E1F-4C88-AE5A-5E1FE77E8727}" srcOrd="1" destOrd="0" presId="urn:microsoft.com/office/officeart/2008/layout/HorizontalMultiLevelHierarchy"/>
    <dgm:cxn modelId="{D04CBE7A-DCF5-4A4E-917A-47CA676AE3C0}" type="presOf" srcId="{DFE5ACD6-B05C-46F6-811A-218A2BB99390}" destId="{73D86449-E500-4168-927A-8A08FDF95546}" srcOrd="0" destOrd="0" presId="urn:microsoft.com/office/officeart/2008/layout/HorizontalMultiLevelHierarchy"/>
    <dgm:cxn modelId="{FEB9137E-7947-4BA2-A109-BAAA4310B383}" type="presOf" srcId="{0466006D-62B5-40FF-8A1A-C84E342BB184}" destId="{FC40CAD9-0459-4B2B-96B4-37C0AEA8E8A2}" srcOrd="1" destOrd="0" presId="urn:microsoft.com/office/officeart/2008/layout/HorizontalMultiLevelHierarchy"/>
    <dgm:cxn modelId="{1E8C3C81-E88B-4C50-97FC-2C1F17B672C3}" type="presOf" srcId="{0466006D-62B5-40FF-8A1A-C84E342BB184}" destId="{960F4039-E090-4C3F-9D7B-2E91EFB0170D}" srcOrd="0" destOrd="0" presId="urn:microsoft.com/office/officeart/2008/layout/HorizontalMultiLevelHierarchy"/>
    <dgm:cxn modelId="{0A51EC96-0E3C-4958-88FD-6001B391C799}" type="presOf" srcId="{C7BDA8B2-6936-416F-8A32-2005E9DCDB29}" destId="{FA40DD31-9B5D-4B3D-823D-0DCB0B35A718}" srcOrd="0" destOrd="0" presId="urn:microsoft.com/office/officeart/2008/layout/HorizontalMultiLevelHierarchy"/>
    <dgm:cxn modelId="{FE00AA9E-B742-47ED-93B5-E382547D72AD}" type="presOf" srcId="{1DC004F6-26DD-43A8-9B01-4FD76FCAEA2B}" destId="{0D7854A2-956D-4158-8E58-1EBBA47EDE39}" srcOrd="0" destOrd="0" presId="urn:microsoft.com/office/officeart/2008/layout/HorizontalMultiLevelHierarchy"/>
    <dgm:cxn modelId="{370727A5-FDDC-4C9C-AB1E-CCB1B7F2727E}" srcId="{1DC004F6-26DD-43A8-9B01-4FD76FCAEA2B}" destId="{C7BDA8B2-6936-416F-8A32-2005E9DCDB29}" srcOrd="4" destOrd="0" parTransId="{0466006D-62B5-40FF-8A1A-C84E342BB184}" sibTransId="{8B7CEC00-3217-45F8-AABC-08A27343AD53}"/>
    <dgm:cxn modelId="{B322D2AD-406D-4E7F-8908-1E6A98ECD51C}" type="presOf" srcId="{F3E4A379-4CE0-4D5C-919B-20B4A8D5D48E}" destId="{AE82ECE7-BF67-432A-B686-A66376F16102}" srcOrd="0" destOrd="0" presId="urn:microsoft.com/office/officeart/2008/layout/HorizontalMultiLevelHierarchy"/>
    <dgm:cxn modelId="{D4369FAE-1EF3-4F40-BA0B-45FA50F58458}" srcId="{1DC004F6-26DD-43A8-9B01-4FD76FCAEA2B}" destId="{28E5A8DC-7754-40ED-BD86-8AE14B8F3C8A}" srcOrd="1" destOrd="0" parTransId="{78FF2264-8F63-4332-BEF6-22B66F23D03B}" sibTransId="{94A97FD7-5780-4273-AA7B-AC94859D580C}"/>
    <dgm:cxn modelId="{A26C1CAF-ADC2-4AC9-BDD0-3D8E75E966C6}" type="presOf" srcId="{600BE2EA-E1E6-4945-A5E4-4EFD1660D82D}" destId="{E76F18F3-BD2C-4284-8589-833891106027}" srcOrd="0" destOrd="0" presId="urn:microsoft.com/office/officeart/2008/layout/HorizontalMultiLevelHierarchy"/>
    <dgm:cxn modelId="{B628A6BC-87D1-4D3C-BEC5-DEFCDF4046A1}" type="presOf" srcId="{28E5A8DC-7754-40ED-BD86-8AE14B8F3C8A}" destId="{E88694DC-842A-4AB6-BEDE-3B10499E4995}" srcOrd="0" destOrd="0" presId="urn:microsoft.com/office/officeart/2008/layout/HorizontalMultiLevelHierarchy"/>
    <dgm:cxn modelId="{88359BBF-5BBE-478A-ABDD-8E4E86A71C18}" type="presOf" srcId="{D8702633-A9F6-4B10-B0A7-BBEE6A8EA9DA}" destId="{8ACA0777-1F1D-4A56-8444-0EFD65F4F9EC}" srcOrd="0" destOrd="0" presId="urn:microsoft.com/office/officeart/2008/layout/HorizontalMultiLevelHierarchy"/>
    <dgm:cxn modelId="{86E1C6D4-2F10-4072-B9F2-1D6DDE8265AE}" srcId="{1DC004F6-26DD-43A8-9B01-4FD76FCAEA2B}" destId="{D8702633-A9F6-4B10-B0A7-BBEE6A8EA9DA}" srcOrd="3" destOrd="0" parTransId="{DFE5ACD6-B05C-46F6-811A-218A2BB99390}" sibTransId="{D130C8D8-58B9-4A46-ABE0-DCF2B6A8E753}"/>
    <dgm:cxn modelId="{0D9C55EA-C983-4978-ABA8-E52CBB983B94}" type="presOf" srcId="{78FF2264-8F63-4332-BEF6-22B66F23D03B}" destId="{1A2E7A91-109A-4DB1-B033-F945B0BBEB08}" srcOrd="0" destOrd="0" presId="urn:microsoft.com/office/officeart/2008/layout/HorizontalMultiLevelHierarchy"/>
    <dgm:cxn modelId="{EAA8FDEB-E0EC-4F39-8F64-4B5399144822}" type="presOf" srcId="{52F19432-11D3-4E3E-AB53-C4F59976B643}" destId="{0513B081-15ED-4714-AAF8-F90A51E3D74C}" srcOrd="0" destOrd="0" presId="urn:microsoft.com/office/officeart/2008/layout/HorizontalMultiLevelHierarchy"/>
    <dgm:cxn modelId="{EB8101EC-A62D-4042-9ED5-31AE1476F60E}" srcId="{1DC004F6-26DD-43A8-9B01-4FD76FCAEA2B}" destId="{117B7774-F8E0-44A5-9CD0-36B01411F294}" srcOrd="2" destOrd="0" parTransId="{CF88DC18-99C3-46A4-B9E0-0ECE90314B08}" sibTransId="{10B12A04-E440-4A35-8A17-B429AE16DA9D}"/>
    <dgm:cxn modelId="{9DE25FED-1C40-484E-BBE0-5A939C109103}" srcId="{600BE2EA-E1E6-4945-A5E4-4EFD1660D82D}" destId="{1DC004F6-26DD-43A8-9B01-4FD76FCAEA2B}" srcOrd="0" destOrd="0" parTransId="{BAB111EF-C15B-4423-8C9C-D8D9DD6FDF1D}" sibTransId="{FF5F1CCE-717A-4318-A761-E85EAB386846}"/>
    <dgm:cxn modelId="{DECB2807-12C7-430A-BF9C-D9719465796E}" type="presParOf" srcId="{E76F18F3-BD2C-4284-8589-833891106027}" destId="{9F82C4AA-38E4-4976-AEBF-C98520E9E98E}" srcOrd="0" destOrd="0" presId="urn:microsoft.com/office/officeart/2008/layout/HorizontalMultiLevelHierarchy"/>
    <dgm:cxn modelId="{CCB9B31E-E6AA-4E49-8E31-B609E02213A2}" type="presParOf" srcId="{9F82C4AA-38E4-4976-AEBF-C98520E9E98E}" destId="{0D7854A2-956D-4158-8E58-1EBBA47EDE39}" srcOrd="0" destOrd="0" presId="urn:microsoft.com/office/officeart/2008/layout/HorizontalMultiLevelHierarchy"/>
    <dgm:cxn modelId="{1395A33F-81CD-44C6-8FE4-19504623AD57}" type="presParOf" srcId="{9F82C4AA-38E4-4976-AEBF-C98520E9E98E}" destId="{31FDB828-808C-44B2-B909-DAF303B0490D}" srcOrd="1" destOrd="0" presId="urn:microsoft.com/office/officeart/2008/layout/HorizontalMultiLevelHierarchy"/>
    <dgm:cxn modelId="{A9B58F7E-F2D2-4710-BBD4-F1C82979B75D}" type="presParOf" srcId="{31FDB828-808C-44B2-B909-DAF303B0490D}" destId="{AE82ECE7-BF67-432A-B686-A66376F16102}" srcOrd="0" destOrd="0" presId="urn:microsoft.com/office/officeart/2008/layout/HorizontalMultiLevelHierarchy"/>
    <dgm:cxn modelId="{FC6D3323-DB69-49CA-8D64-A93FCD46FE07}" type="presParOf" srcId="{AE82ECE7-BF67-432A-B686-A66376F16102}" destId="{59A7D61A-46C6-424A-9317-331B1AA2E076}" srcOrd="0" destOrd="0" presId="urn:microsoft.com/office/officeart/2008/layout/HorizontalMultiLevelHierarchy"/>
    <dgm:cxn modelId="{EF8BB03D-690F-4177-BE4B-7758CC1375DD}" type="presParOf" srcId="{31FDB828-808C-44B2-B909-DAF303B0490D}" destId="{15529921-E527-4A6E-8FBD-D5DFD907F472}" srcOrd="1" destOrd="0" presId="urn:microsoft.com/office/officeart/2008/layout/HorizontalMultiLevelHierarchy"/>
    <dgm:cxn modelId="{1071A472-A612-449A-885B-EF8919462378}" type="presParOf" srcId="{15529921-E527-4A6E-8FBD-D5DFD907F472}" destId="{0513B081-15ED-4714-AAF8-F90A51E3D74C}" srcOrd="0" destOrd="0" presId="urn:microsoft.com/office/officeart/2008/layout/HorizontalMultiLevelHierarchy"/>
    <dgm:cxn modelId="{BF446C41-7B31-4D9B-9CF1-297B54CF4AE6}" type="presParOf" srcId="{15529921-E527-4A6E-8FBD-D5DFD907F472}" destId="{B9BD12B5-9F39-4756-9604-D152916358BC}" srcOrd="1" destOrd="0" presId="urn:microsoft.com/office/officeart/2008/layout/HorizontalMultiLevelHierarchy"/>
    <dgm:cxn modelId="{6E5DB26D-FBA9-4ABD-95B2-C1E66571F95B}" type="presParOf" srcId="{31FDB828-808C-44B2-B909-DAF303B0490D}" destId="{1A2E7A91-109A-4DB1-B033-F945B0BBEB08}" srcOrd="2" destOrd="0" presId="urn:microsoft.com/office/officeart/2008/layout/HorizontalMultiLevelHierarchy"/>
    <dgm:cxn modelId="{C4C0FE56-71EA-42D5-8812-622ED3CC5C04}" type="presParOf" srcId="{1A2E7A91-109A-4DB1-B033-F945B0BBEB08}" destId="{72BA6A6D-F1D9-4F93-8F68-168AEC0972AD}" srcOrd="0" destOrd="0" presId="urn:microsoft.com/office/officeart/2008/layout/HorizontalMultiLevelHierarchy"/>
    <dgm:cxn modelId="{6C451B9B-A4AB-4588-8320-222DC50F998C}" type="presParOf" srcId="{31FDB828-808C-44B2-B909-DAF303B0490D}" destId="{1EDF9CAE-1663-4DC0-BD77-3A0BDFE87499}" srcOrd="3" destOrd="0" presId="urn:microsoft.com/office/officeart/2008/layout/HorizontalMultiLevelHierarchy"/>
    <dgm:cxn modelId="{5F6D3095-8624-4A02-BDF0-F563458E7F72}" type="presParOf" srcId="{1EDF9CAE-1663-4DC0-BD77-3A0BDFE87499}" destId="{E88694DC-842A-4AB6-BEDE-3B10499E4995}" srcOrd="0" destOrd="0" presId="urn:microsoft.com/office/officeart/2008/layout/HorizontalMultiLevelHierarchy"/>
    <dgm:cxn modelId="{0D524A19-A1EB-4C06-B1F1-138993679803}" type="presParOf" srcId="{1EDF9CAE-1663-4DC0-BD77-3A0BDFE87499}" destId="{102AE789-56E9-4C9C-B09B-1BE696BCC122}" srcOrd="1" destOrd="0" presId="urn:microsoft.com/office/officeart/2008/layout/HorizontalMultiLevelHierarchy"/>
    <dgm:cxn modelId="{30BF26B9-66E5-4FF2-91E8-BD474C80780D}" type="presParOf" srcId="{31FDB828-808C-44B2-B909-DAF303B0490D}" destId="{75F38780-CF41-436F-BE6C-71FC244D8CCF}" srcOrd="4" destOrd="0" presId="urn:microsoft.com/office/officeart/2008/layout/HorizontalMultiLevelHierarchy"/>
    <dgm:cxn modelId="{48D2EB0E-D8BA-4F48-966C-0B35C799AFFA}" type="presParOf" srcId="{75F38780-CF41-436F-BE6C-71FC244D8CCF}" destId="{D5E62AEA-1C87-47D2-B056-12907FF2850B}" srcOrd="0" destOrd="0" presId="urn:microsoft.com/office/officeart/2008/layout/HorizontalMultiLevelHierarchy"/>
    <dgm:cxn modelId="{E2E417FA-048C-4E12-9C66-AEB790322361}" type="presParOf" srcId="{31FDB828-808C-44B2-B909-DAF303B0490D}" destId="{5C03C399-DB00-4DB8-8767-E80349D27A71}" srcOrd="5" destOrd="0" presId="urn:microsoft.com/office/officeart/2008/layout/HorizontalMultiLevelHierarchy"/>
    <dgm:cxn modelId="{981E2F8D-BB30-4CB8-93C9-91353760D622}" type="presParOf" srcId="{5C03C399-DB00-4DB8-8767-E80349D27A71}" destId="{3B1BB2F6-8995-4C7D-921E-95F837981256}" srcOrd="0" destOrd="0" presId="urn:microsoft.com/office/officeart/2008/layout/HorizontalMultiLevelHierarchy"/>
    <dgm:cxn modelId="{B593B117-926B-4237-BF67-8CC8E82D3AFB}" type="presParOf" srcId="{5C03C399-DB00-4DB8-8767-E80349D27A71}" destId="{D4737D4D-674D-4898-8173-1096837186A4}" srcOrd="1" destOrd="0" presId="urn:microsoft.com/office/officeart/2008/layout/HorizontalMultiLevelHierarchy"/>
    <dgm:cxn modelId="{64CC58C6-640D-4EC3-AB3D-434F21267D9C}" type="presParOf" srcId="{31FDB828-808C-44B2-B909-DAF303B0490D}" destId="{73D86449-E500-4168-927A-8A08FDF95546}" srcOrd="6" destOrd="0" presId="urn:microsoft.com/office/officeart/2008/layout/HorizontalMultiLevelHierarchy"/>
    <dgm:cxn modelId="{5AC13FFE-E92C-41D8-B3B8-7CFEEB1D9839}" type="presParOf" srcId="{73D86449-E500-4168-927A-8A08FDF95546}" destId="{9776A72D-4E1F-4C88-AE5A-5E1FE77E8727}" srcOrd="0" destOrd="0" presId="urn:microsoft.com/office/officeart/2008/layout/HorizontalMultiLevelHierarchy"/>
    <dgm:cxn modelId="{F9C578BA-5692-412C-9C6F-7D860646EB17}" type="presParOf" srcId="{31FDB828-808C-44B2-B909-DAF303B0490D}" destId="{24C41814-3B9C-44BB-AD4E-F8EAE37870A8}" srcOrd="7" destOrd="0" presId="urn:microsoft.com/office/officeart/2008/layout/HorizontalMultiLevelHierarchy"/>
    <dgm:cxn modelId="{1A3CB3D4-2762-4689-8B3C-A6EEA3C42691}" type="presParOf" srcId="{24C41814-3B9C-44BB-AD4E-F8EAE37870A8}" destId="{8ACA0777-1F1D-4A56-8444-0EFD65F4F9EC}" srcOrd="0" destOrd="0" presId="urn:microsoft.com/office/officeart/2008/layout/HorizontalMultiLevelHierarchy"/>
    <dgm:cxn modelId="{55A3E8F2-4646-4DB1-8CE6-D6D670F1C7C4}" type="presParOf" srcId="{24C41814-3B9C-44BB-AD4E-F8EAE37870A8}" destId="{8306EFC2-9F39-4B98-A991-12006E7F65C8}" srcOrd="1" destOrd="0" presId="urn:microsoft.com/office/officeart/2008/layout/HorizontalMultiLevelHierarchy"/>
    <dgm:cxn modelId="{8F2C1233-CD31-45FC-AD08-19A69109BF7C}" type="presParOf" srcId="{31FDB828-808C-44B2-B909-DAF303B0490D}" destId="{960F4039-E090-4C3F-9D7B-2E91EFB0170D}" srcOrd="8" destOrd="0" presId="urn:microsoft.com/office/officeart/2008/layout/HorizontalMultiLevelHierarchy"/>
    <dgm:cxn modelId="{AC0720A5-1A33-4DBE-B682-E22DD714E80A}" type="presParOf" srcId="{960F4039-E090-4C3F-9D7B-2E91EFB0170D}" destId="{FC40CAD9-0459-4B2B-96B4-37C0AEA8E8A2}" srcOrd="0" destOrd="0" presId="urn:microsoft.com/office/officeart/2008/layout/HorizontalMultiLevelHierarchy"/>
    <dgm:cxn modelId="{C44E9344-7747-40FE-AB14-05F8D764B8F9}" type="presParOf" srcId="{31FDB828-808C-44B2-B909-DAF303B0490D}" destId="{97013E72-7CC9-4284-A1E2-0BAD10C105CE}" srcOrd="9" destOrd="0" presId="urn:microsoft.com/office/officeart/2008/layout/HorizontalMultiLevelHierarchy"/>
    <dgm:cxn modelId="{FECBCC35-F685-4265-B77F-8F8020A20929}" type="presParOf" srcId="{97013E72-7CC9-4284-A1E2-0BAD10C105CE}" destId="{FA40DD31-9B5D-4B3D-823D-0DCB0B35A718}" srcOrd="0" destOrd="0" presId="urn:microsoft.com/office/officeart/2008/layout/HorizontalMultiLevelHierarchy"/>
    <dgm:cxn modelId="{A8F8405E-8E3B-481D-B1D8-F2C8639F049F}" type="presParOf" srcId="{97013E72-7CC9-4284-A1E2-0BAD10C105CE}" destId="{93B1011C-3E6A-40BF-91C6-81BD931BB267}" srcOrd="1" destOrd="0" presId="urn:microsoft.com/office/officeart/2008/layout/HorizontalMultiLevelHierarchy"/>
  </dgm:cxnLst>
  <dgm:bg>
    <a:effectLst>
      <a:innerShdw blurRad="63500" dist="50800" dir="8100000">
        <a:prstClr val="black">
          <a:alpha val="50000"/>
        </a:prstClr>
      </a:innerShdw>
    </a:effectLst>
  </dgm:bg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5F38780-CF41-436F-BE6C-71FC244D8CCF}">
      <dsp:nvSpPr>
        <dsp:cNvPr id="0" name=""/>
        <dsp:cNvSpPr/>
      </dsp:nvSpPr>
      <dsp:spPr>
        <a:xfrm>
          <a:off x="2052001" y="2130919"/>
          <a:ext cx="423076" cy="109163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11538" y="0"/>
              </a:lnTo>
              <a:lnTo>
                <a:pt x="211538" y="1091639"/>
              </a:lnTo>
              <a:lnTo>
                <a:pt x="423076" y="1091639"/>
              </a:lnTo>
            </a:path>
          </a:pathLst>
        </a:custGeom>
        <a:noFill/>
        <a:ln w="12700" cap="flat" cmpd="sng" algn="ctr">
          <a:solidFill>
            <a:schemeClr val="accent6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AR" sz="500" kern="1200"/>
        </a:p>
      </dsp:txBody>
      <dsp:txXfrm>
        <a:off x="2234270" y="2647470"/>
        <a:ext cx="58537" cy="58537"/>
      </dsp:txXfrm>
    </dsp:sp>
    <dsp:sp modelId="{1A2E7A91-109A-4DB1-B033-F945B0BBEB08}">
      <dsp:nvSpPr>
        <dsp:cNvPr id="0" name=""/>
        <dsp:cNvSpPr/>
      </dsp:nvSpPr>
      <dsp:spPr>
        <a:xfrm>
          <a:off x="2052001" y="2085199"/>
          <a:ext cx="412850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12850" y="45720"/>
              </a:lnTo>
            </a:path>
          </a:pathLst>
        </a:custGeom>
        <a:noFill/>
        <a:ln w="12700" cap="flat" cmpd="sng" algn="ctr">
          <a:solidFill>
            <a:schemeClr val="accent6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AR" sz="500" kern="1200"/>
        </a:p>
      </dsp:txBody>
      <dsp:txXfrm>
        <a:off x="2248105" y="2120598"/>
        <a:ext cx="20642" cy="20642"/>
      </dsp:txXfrm>
    </dsp:sp>
    <dsp:sp modelId="{AE82ECE7-BF67-432A-B686-A66376F16102}">
      <dsp:nvSpPr>
        <dsp:cNvPr id="0" name=""/>
        <dsp:cNvSpPr/>
      </dsp:nvSpPr>
      <dsp:spPr>
        <a:xfrm>
          <a:off x="2052001" y="1118732"/>
          <a:ext cx="412850" cy="1012186"/>
        </a:xfrm>
        <a:custGeom>
          <a:avLst/>
          <a:gdLst/>
          <a:ahLst/>
          <a:cxnLst/>
          <a:rect l="0" t="0" r="0" b="0"/>
          <a:pathLst>
            <a:path>
              <a:moveTo>
                <a:pt x="0" y="1012186"/>
              </a:moveTo>
              <a:lnTo>
                <a:pt x="206425" y="1012186"/>
              </a:lnTo>
              <a:lnTo>
                <a:pt x="206425" y="0"/>
              </a:lnTo>
              <a:lnTo>
                <a:pt x="412850" y="0"/>
              </a:lnTo>
            </a:path>
          </a:pathLst>
        </a:custGeom>
        <a:noFill/>
        <a:ln w="12700" cap="flat" cmpd="sng" algn="ctr">
          <a:solidFill>
            <a:schemeClr val="accent6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AR" sz="500" kern="1200"/>
        </a:p>
      </dsp:txBody>
      <dsp:txXfrm>
        <a:off x="2231098" y="1597497"/>
        <a:ext cx="54657" cy="54657"/>
      </dsp:txXfrm>
    </dsp:sp>
    <dsp:sp modelId="{0D7854A2-956D-4158-8E58-1EBBA47EDE39}">
      <dsp:nvSpPr>
        <dsp:cNvPr id="0" name=""/>
        <dsp:cNvSpPr/>
      </dsp:nvSpPr>
      <dsp:spPr>
        <a:xfrm rot="16200000">
          <a:off x="-483792" y="1726044"/>
          <a:ext cx="4261839" cy="809749"/>
        </a:xfrm>
        <a:prstGeom prst="rect">
          <a:avLst/>
        </a:prstGeom>
        <a:solidFill>
          <a:schemeClr val="accent6">
            <a:shade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vert" wrap="square" lIns="41275" tIns="41275" rIns="41275" bIns="41275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AR" sz="6500" i="0" kern="1200" dirty="0"/>
            <a:t>‘</a:t>
          </a:r>
          <a:r>
            <a:rPr lang="es-AR" sz="6500" i="0" kern="1200" dirty="0">
              <a:sym typeface="Symbol" panose="05050102010706020507" pitchFamily="18" charset="2"/>
            </a:rPr>
            <a:t>’</a:t>
          </a:r>
          <a:endParaRPr lang="es-AR" sz="6500" i="0" kern="1200" dirty="0"/>
        </a:p>
      </dsp:txBody>
      <dsp:txXfrm>
        <a:off x="-483792" y="1726044"/>
        <a:ext cx="4261839" cy="809749"/>
      </dsp:txXfrm>
    </dsp:sp>
    <dsp:sp modelId="{0513B081-15ED-4714-AAF8-F90A51E3D74C}">
      <dsp:nvSpPr>
        <dsp:cNvPr id="0" name=""/>
        <dsp:cNvSpPr/>
      </dsp:nvSpPr>
      <dsp:spPr>
        <a:xfrm>
          <a:off x="2464852" y="713858"/>
          <a:ext cx="2655978" cy="809749"/>
        </a:xfrm>
        <a:prstGeom prst="rect">
          <a:avLst/>
        </a:prstGeom>
        <a:solidFill>
          <a:schemeClr val="accent6">
            <a:shade val="80000"/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AR" sz="2500" kern="1200" dirty="0"/>
            <a:t>Ley de composición externa</a:t>
          </a:r>
        </a:p>
      </dsp:txBody>
      <dsp:txXfrm>
        <a:off x="2464852" y="713858"/>
        <a:ext cx="2655978" cy="809749"/>
      </dsp:txXfrm>
    </dsp:sp>
    <dsp:sp modelId="{E88694DC-842A-4AB6-BEDE-3B10499E4995}">
      <dsp:nvSpPr>
        <dsp:cNvPr id="0" name=""/>
        <dsp:cNvSpPr/>
      </dsp:nvSpPr>
      <dsp:spPr>
        <a:xfrm>
          <a:off x="2464852" y="1726044"/>
          <a:ext cx="2655978" cy="809749"/>
        </a:xfrm>
        <a:prstGeom prst="rect">
          <a:avLst/>
        </a:prstGeom>
        <a:solidFill>
          <a:schemeClr val="accent6">
            <a:shade val="80000"/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AR" sz="2500" kern="1200" dirty="0"/>
            <a:t>Ley asociativa mixta</a:t>
          </a:r>
        </a:p>
      </dsp:txBody>
      <dsp:txXfrm>
        <a:off x="2464852" y="1726044"/>
        <a:ext cx="2655978" cy="809749"/>
      </dsp:txXfrm>
    </dsp:sp>
    <dsp:sp modelId="{3B1BB2F6-8995-4C7D-921E-95F837981256}">
      <dsp:nvSpPr>
        <dsp:cNvPr id="0" name=""/>
        <dsp:cNvSpPr/>
      </dsp:nvSpPr>
      <dsp:spPr>
        <a:xfrm>
          <a:off x="2475077" y="2817684"/>
          <a:ext cx="2655978" cy="809749"/>
        </a:xfrm>
        <a:prstGeom prst="rect">
          <a:avLst/>
        </a:prstGeom>
        <a:solidFill>
          <a:schemeClr val="accent6">
            <a:shade val="80000"/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AR" sz="2500" kern="1200" dirty="0"/>
            <a:t>Existe elemento neutro</a:t>
          </a:r>
        </a:p>
      </dsp:txBody>
      <dsp:txXfrm>
        <a:off x="2475077" y="2817684"/>
        <a:ext cx="2655978" cy="80974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60F4039-E090-4C3F-9D7B-2E91EFB0170D}">
      <dsp:nvSpPr>
        <dsp:cNvPr id="0" name=""/>
        <dsp:cNvSpPr/>
      </dsp:nvSpPr>
      <dsp:spPr>
        <a:xfrm>
          <a:off x="2471514" y="2382321"/>
          <a:ext cx="409367" cy="203437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4683" y="0"/>
              </a:lnTo>
              <a:lnTo>
                <a:pt x="204683" y="2034379"/>
              </a:lnTo>
              <a:lnTo>
                <a:pt x="409367" y="2034379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AR" sz="700" kern="1200"/>
        </a:p>
      </dsp:txBody>
      <dsp:txXfrm>
        <a:off x="2624319" y="3347632"/>
        <a:ext cx="103757" cy="103757"/>
      </dsp:txXfrm>
    </dsp:sp>
    <dsp:sp modelId="{73D86449-E500-4168-927A-8A08FDF95546}">
      <dsp:nvSpPr>
        <dsp:cNvPr id="0" name=""/>
        <dsp:cNvSpPr/>
      </dsp:nvSpPr>
      <dsp:spPr>
        <a:xfrm>
          <a:off x="2471514" y="2382321"/>
          <a:ext cx="409367" cy="103073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4683" y="0"/>
              </a:lnTo>
              <a:lnTo>
                <a:pt x="204683" y="1030733"/>
              </a:lnTo>
              <a:lnTo>
                <a:pt x="409367" y="1030733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AR" sz="500" kern="1200"/>
        </a:p>
      </dsp:txBody>
      <dsp:txXfrm>
        <a:off x="2648471" y="2869961"/>
        <a:ext cx="55452" cy="55452"/>
      </dsp:txXfrm>
    </dsp:sp>
    <dsp:sp modelId="{75F38780-CF41-436F-BE6C-71FC244D8CCF}">
      <dsp:nvSpPr>
        <dsp:cNvPr id="0" name=""/>
        <dsp:cNvSpPr/>
      </dsp:nvSpPr>
      <dsp:spPr>
        <a:xfrm>
          <a:off x="2471514" y="2336601"/>
          <a:ext cx="409367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204683" y="45720"/>
              </a:lnTo>
              <a:lnTo>
                <a:pt x="204683" y="72807"/>
              </a:lnTo>
              <a:lnTo>
                <a:pt x="409367" y="72807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AR" sz="500" kern="1200"/>
        </a:p>
      </dsp:txBody>
      <dsp:txXfrm>
        <a:off x="2665941" y="2372064"/>
        <a:ext cx="20513" cy="20513"/>
      </dsp:txXfrm>
    </dsp:sp>
    <dsp:sp modelId="{1A2E7A91-109A-4DB1-B033-F945B0BBEB08}">
      <dsp:nvSpPr>
        <dsp:cNvPr id="0" name=""/>
        <dsp:cNvSpPr/>
      </dsp:nvSpPr>
      <dsp:spPr>
        <a:xfrm>
          <a:off x="2471514" y="1405763"/>
          <a:ext cx="409367" cy="976558"/>
        </a:xfrm>
        <a:custGeom>
          <a:avLst/>
          <a:gdLst/>
          <a:ahLst/>
          <a:cxnLst/>
          <a:rect l="0" t="0" r="0" b="0"/>
          <a:pathLst>
            <a:path>
              <a:moveTo>
                <a:pt x="0" y="976558"/>
              </a:moveTo>
              <a:lnTo>
                <a:pt x="204683" y="976558"/>
              </a:lnTo>
              <a:lnTo>
                <a:pt x="204683" y="0"/>
              </a:lnTo>
              <a:lnTo>
                <a:pt x="409367" y="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AR" sz="500" kern="1200"/>
        </a:p>
      </dsp:txBody>
      <dsp:txXfrm>
        <a:off x="2649725" y="1867569"/>
        <a:ext cx="52944" cy="52944"/>
      </dsp:txXfrm>
    </dsp:sp>
    <dsp:sp modelId="{AE82ECE7-BF67-432A-B686-A66376F16102}">
      <dsp:nvSpPr>
        <dsp:cNvPr id="0" name=""/>
        <dsp:cNvSpPr/>
      </dsp:nvSpPr>
      <dsp:spPr>
        <a:xfrm>
          <a:off x="2471514" y="402117"/>
          <a:ext cx="409367" cy="1980203"/>
        </a:xfrm>
        <a:custGeom>
          <a:avLst/>
          <a:gdLst/>
          <a:ahLst/>
          <a:cxnLst/>
          <a:rect l="0" t="0" r="0" b="0"/>
          <a:pathLst>
            <a:path>
              <a:moveTo>
                <a:pt x="0" y="1980203"/>
              </a:moveTo>
              <a:lnTo>
                <a:pt x="204683" y="1980203"/>
              </a:lnTo>
              <a:lnTo>
                <a:pt x="204683" y="0"/>
              </a:lnTo>
              <a:lnTo>
                <a:pt x="409367" y="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AR" sz="700" kern="1200"/>
        </a:p>
      </dsp:txBody>
      <dsp:txXfrm>
        <a:off x="2625646" y="1341667"/>
        <a:ext cx="101103" cy="101103"/>
      </dsp:txXfrm>
    </dsp:sp>
    <dsp:sp modelId="{0D7854A2-956D-4158-8E58-1EBBA47EDE39}">
      <dsp:nvSpPr>
        <dsp:cNvPr id="0" name=""/>
        <dsp:cNvSpPr/>
      </dsp:nvSpPr>
      <dsp:spPr>
        <a:xfrm rot="16200000">
          <a:off x="-42882" y="1980862"/>
          <a:ext cx="4225877" cy="80291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innerShdw blurRad="63500" dist="50800" dir="8100000">
            <a:prstClr val="black">
              <a:alpha val="50000"/>
            </a:prstClr>
          </a:innerShdw>
        </a:effectLst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vert" wrap="square" lIns="36195" tIns="36195" rIns="36195" bIns="36195" numCol="1" spcCol="1270" anchor="ctr" anchorCtr="0">
          <a:noAutofit/>
        </a:bodyPr>
        <a:lstStyle/>
        <a:p>
          <a:pPr marL="0" lvl="0" indent="0" algn="ctr" defTabSz="2533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AR" sz="5700" kern="1200" dirty="0">
              <a:latin typeface="+mn-lt"/>
              <a:cs typeface="Times New Roman" panose="02020603050405020304" pitchFamily="18" charset="0"/>
              <a:sym typeface="Symbol" panose="05050102010706020507" pitchFamily="18" charset="2"/>
            </a:rPr>
            <a:t>‘</a:t>
          </a:r>
          <a:r>
            <a:rPr lang="es-AR" sz="5700" kern="1200" dirty="0">
              <a:sym typeface="Symbol" panose="05050102010706020507" pitchFamily="18" charset="2"/>
            </a:rPr>
            <a:t>+</a:t>
          </a:r>
          <a:r>
            <a:rPr lang="es-AR" sz="5700" kern="1200" dirty="0">
              <a:latin typeface="+mn-lt"/>
              <a:cs typeface="Times New Roman" panose="02020603050405020304" pitchFamily="18" charset="0"/>
              <a:sym typeface="Symbol" panose="05050102010706020507" pitchFamily="18" charset="2"/>
            </a:rPr>
            <a:t>’</a:t>
          </a:r>
          <a:endParaRPr lang="es-AR" sz="5700" kern="1200" dirty="0">
            <a:latin typeface="+mn-lt"/>
          </a:endParaRPr>
        </a:p>
      </dsp:txBody>
      <dsp:txXfrm>
        <a:off x="-42882" y="1980862"/>
        <a:ext cx="4225877" cy="802916"/>
      </dsp:txXfrm>
    </dsp:sp>
    <dsp:sp modelId="{0513B081-15ED-4714-AAF8-F90A51E3D74C}">
      <dsp:nvSpPr>
        <dsp:cNvPr id="0" name=""/>
        <dsp:cNvSpPr/>
      </dsp:nvSpPr>
      <dsp:spPr>
        <a:xfrm>
          <a:off x="2880881" y="658"/>
          <a:ext cx="2633566" cy="80291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AR" sz="2500" kern="1200" dirty="0"/>
            <a:t>Ley de composición interna</a:t>
          </a:r>
        </a:p>
      </dsp:txBody>
      <dsp:txXfrm>
        <a:off x="2880881" y="658"/>
        <a:ext cx="2633566" cy="802916"/>
      </dsp:txXfrm>
    </dsp:sp>
    <dsp:sp modelId="{E88694DC-842A-4AB6-BEDE-3B10499E4995}">
      <dsp:nvSpPr>
        <dsp:cNvPr id="0" name=""/>
        <dsp:cNvSpPr/>
      </dsp:nvSpPr>
      <dsp:spPr>
        <a:xfrm>
          <a:off x="2880881" y="1004304"/>
          <a:ext cx="2633566" cy="80291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AR" sz="2500" kern="1200" dirty="0"/>
            <a:t>Propiedad conmutativa</a:t>
          </a:r>
        </a:p>
      </dsp:txBody>
      <dsp:txXfrm>
        <a:off x="2880881" y="1004304"/>
        <a:ext cx="2633566" cy="802916"/>
      </dsp:txXfrm>
    </dsp:sp>
    <dsp:sp modelId="{3B1BB2F6-8995-4C7D-921E-95F837981256}">
      <dsp:nvSpPr>
        <dsp:cNvPr id="0" name=""/>
        <dsp:cNvSpPr/>
      </dsp:nvSpPr>
      <dsp:spPr>
        <a:xfrm>
          <a:off x="2880881" y="2007950"/>
          <a:ext cx="2633566" cy="80291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AR" sz="2500" kern="1200" dirty="0"/>
            <a:t>Propiedad asociativa</a:t>
          </a:r>
        </a:p>
      </dsp:txBody>
      <dsp:txXfrm>
        <a:off x="2880881" y="2007950"/>
        <a:ext cx="2633566" cy="802916"/>
      </dsp:txXfrm>
    </dsp:sp>
    <dsp:sp modelId="{8ACA0777-1F1D-4A56-8444-0EFD65F4F9EC}">
      <dsp:nvSpPr>
        <dsp:cNvPr id="0" name=""/>
        <dsp:cNvSpPr/>
      </dsp:nvSpPr>
      <dsp:spPr>
        <a:xfrm>
          <a:off x="2880881" y="3011596"/>
          <a:ext cx="2633566" cy="80291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AR" sz="2500" kern="1200" dirty="0"/>
            <a:t>Existe elemento neutro</a:t>
          </a:r>
        </a:p>
      </dsp:txBody>
      <dsp:txXfrm>
        <a:off x="2880881" y="3011596"/>
        <a:ext cx="2633566" cy="802916"/>
      </dsp:txXfrm>
    </dsp:sp>
    <dsp:sp modelId="{FA40DD31-9B5D-4B3D-823D-0DCB0B35A718}">
      <dsp:nvSpPr>
        <dsp:cNvPr id="0" name=""/>
        <dsp:cNvSpPr/>
      </dsp:nvSpPr>
      <dsp:spPr>
        <a:xfrm>
          <a:off x="2880881" y="4015242"/>
          <a:ext cx="2633566" cy="80291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AR" sz="2500" kern="1200" dirty="0"/>
            <a:t>Existe elemento opuesto</a:t>
          </a:r>
        </a:p>
      </dsp:txBody>
      <dsp:txXfrm>
        <a:off x="2880881" y="4015242"/>
        <a:ext cx="2633566" cy="80291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5">
  <dgm:title val=""/>
  <dgm:desc val=""/>
  <dgm:catLst>
    <dgm:cat type="3D" pri="11500"/>
  </dgm:catLst>
  <dgm:scene3d>
    <a:camera prst="isometricOffAxis2Left" zoom="95000"/>
    <a:lightRig rig="flat" dir="t"/>
  </dgm:scene3d>
  <dgm:styleLbl name="node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715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81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52400" extrusionH="1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38100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3810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400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150"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63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4005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40050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4005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15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5">
  <dgm:title val=""/>
  <dgm:desc val=""/>
  <dgm:catLst>
    <dgm:cat type="3D" pri="11500"/>
  </dgm:catLst>
  <dgm:scene3d>
    <a:camera prst="isometricOffAxis2Left" zoom="95000"/>
    <a:lightRig rig="flat" dir="t"/>
  </dgm:scene3d>
  <dgm:styleLbl name="node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715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81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52400" extrusionH="1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38100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3810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400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150"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63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4005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40050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4005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15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5234C0-7F22-491D-B99C-1254E5B34EE4}" type="datetimeFigureOut">
              <a:rPr lang="es-AR" smtClean="0"/>
              <a:t>17/8/2022</a:t>
            </a:fld>
            <a:endParaRPr lang="es-AR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AR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BD1242-5CBD-4054-89D6-9ABF67321914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4771419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BC7DC77-E965-4357-94EE-229796497C8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7AB87E9D-51B2-475A-9DCC-6A520E894FA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E77CDBA9-50CF-4995-B8C2-AB976DE2E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17/8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D43132B8-6279-4E46-AD66-294BFB7807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B73C30A4-ADFC-4310-9303-DC5F0B9EDE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2121917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0340344-493C-4BB6-9032-97D0AE8791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FFE2E6EE-4CE5-4523-BC85-7040743BD7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3C61F75B-5BD2-4A42-B2F7-D18F358686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17/8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395B78F4-1A5A-499C-B550-B710D0547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C9A31E6F-A38A-4340-966B-46794FB77E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2694823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C15C8BFB-9AD6-4F26-BA93-FB81CF5EA20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256B2098-C264-4BE5-ADAF-D9F70FB9505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9A705072-B31C-4F27-A7E5-2890EB5D31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17/8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037FCADE-C7DA-422C-8179-B0EBA8F755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779368E0-2ED8-42B3-B71D-3AB385E38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373355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8524CDD-0E3F-42AB-B2AE-6358A4B257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69D8171B-1522-4E26-94B5-A2FBCFBC9B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06938C7A-0D99-467B-B176-A444D875E9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17/8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1FE7B4D2-AFC2-4AA8-9A1B-01E073DBF4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8C09EC11-C221-4D61-9E70-677999CF70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7501677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C7B5810-0DA2-4F16-A046-43FFD06794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05E26292-5356-431D-A757-EA63216687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907F1E75-D799-44FA-BD93-5CC61E5A6A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17/8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9758071B-94A8-4FCB-A915-84B8A9BBB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0F489521-5E08-40CF-AFB6-7236453D2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7240346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AAFEDB3-3EA7-462C-82F8-D87946879A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E07150F4-B7C0-4CEA-AD58-5481BD250EE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AD35AA94-7088-41B1-B2D8-61BE73CEB1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9765529B-0631-4902-AF41-60D7793CF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17/8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AA428D42-B71D-4ECD-875C-7F4246E74A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BC7D5D14-57E3-420A-95F3-6DBF36CF1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1848271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4F72E9F-27CF-4E97-987B-087A65D592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3B792F85-7677-43FB-B05B-5EEB49BA71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04DFA70A-C92B-4622-9110-75EA650D00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5DCB504A-C29C-4D2A-AA2C-9357FACD71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C06CA86F-FE55-4BEC-8140-65E1789F6B2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F8B94D4B-231C-4D58-A342-FC1812A3AD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17/8/2022</a:t>
            </a:fld>
            <a:endParaRPr lang="es-AR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2D4C3A4A-D178-4AD8-8037-E192B2BE1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43CCB68D-CFFF-4322-9831-6988E02F2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5042677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8D25CDF-33CD-44AF-88A5-CB2D5DFAEF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5B5FD45-3177-475F-B1CA-5CE21CB271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17/8/2022</a:t>
            </a:fld>
            <a:endParaRPr lang="es-AR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0F09D09A-DCA6-4365-A938-60D90BC39B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BB90E693-A88A-45D1-895A-0BC164C32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013614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CE284DD9-2EB6-49E2-8A3B-F6479CE73E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17/8/2022</a:t>
            </a:fld>
            <a:endParaRPr lang="es-AR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F2089D43-435C-4B12-AA92-46D4C08D0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DBEC69EB-F550-4194-ADBE-4B44B2CEC6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391517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A03EFB8-DADA-44AF-A3F6-6B96E7C9DF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91C1F705-E1BA-4F14-9DB7-9C709E6B8E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0D2EB685-584E-4306-915A-CC48FD7FD55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629D73A3-5832-4DC3-BBDE-B03F25C99E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17/8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164E8DFC-89B4-4945-AE0D-F093A17B39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6D382B6B-A7DA-4CC3-BEB3-CB7501556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60740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BE0B4F0-251C-4979-88BD-A7B4C867F3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CE866102-9056-4B93-A71D-82F617FAC30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7214A730-06BD-4699-8BAE-BFA4826AB5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68BA12DD-F9EC-4246-BB96-952B7B1BBD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17/8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64EE5BD7-1EAB-4AE2-A14D-73023725F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0ED1756B-D651-4D19-ACC7-A25B43C0C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7948130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C7D68F30-16CB-4CBE-8FCE-EF7B52039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A540C8B3-3059-45F6-BFA0-6CEFF78B5F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DC2E7FAC-E734-486A-9B03-48D41F86509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736A5A-7F11-4D62-BC97-36812FCBB61C}" type="datetimeFigureOut">
              <a:rPr lang="es-AR" smtClean="0"/>
              <a:t>17/8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2C9BE26A-7D4E-43F7-969A-8B4F142490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D1AFDA2D-3536-4025-8EF2-17AF3AA7D3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70290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8.wmf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w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9" Type="http://schemas.openxmlformats.org/officeDocument/2006/relationships/image" Target="../media/image59.wmf"/><Relationship Id="rId21" Type="http://schemas.openxmlformats.org/officeDocument/2006/relationships/image" Target="../media/image52.wmf"/><Relationship Id="rId34" Type="http://schemas.openxmlformats.org/officeDocument/2006/relationships/oleObject" Target="../embeddings/oleObject51.bin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33" Type="http://schemas.openxmlformats.org/officeDocument/2006/relationships/image" Target="../media/image240.png"/><Relationship Id="rId38" Type="http://schemas.openxmlformats.org/officeDocument/2006/relationships/oleObject" Target="../embeddings/oleObject53.bin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5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48.bin"/><Relationship Id="rId32" Type="http://schemas.openxmlformats.org/officeDocument/2006/relationships/image" Target="../media/image23.png"/><Relationship Id="rId37" Type="http://schemas.openxmlformats.org/officeDocument/2006/relationships/image" Target="../media/image58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50.bin"/><Relationship Id="rId36" Type="http://schemas.openxmlformats.org/officeDocument/2006/relationships/oleObject" Target="../embeddings/oleObject52.bin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51.wmf"/><Relationship Id="rId31" Type="http://schemas.openxmlformats.org/officeDocument/2006/relationships/image" Target="../media/image22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55.wmf"/><Relationship Id="rId35" Type="http://schemas.openxmlformats.org/officeDocument/2006/relationships/image" Target="../media/image57.wmf"/><Relationship Id="rId8" Type="http://schemas.openxmlformats.org/officeDocument/2006/relationships/oleObject" Target="../embeddings/oleObject40.bin"/><Relationship Id="rId3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2.w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6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4.wmf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91.bin"/><Relationship Id="rId3" Type="http://schemas.openxmlformats.org/officeDocument/2006/relationships/image" Target="../media/image86.wmf"/><Relationship Id="rId21" Type="http://schemas.openxmlformats.org/officeDocument/2006/relationships/image" Target="../media/image94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2" Type="http://schemas.openxmlformats.org/officeDocument/2006/relationships/oleObject" Target="../embeddings/oleObject83.bin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29" Type="http://schemas.openxmlformats.org/officeDocument/2006/relationships/image" Target="../media/image9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94.bin"/><Relationship Id="rId5" Type="http://schemas.openxmlformats.org/officeDocument/2006/relationships/image" Target="../media/image87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95.bin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6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image" Target="../media/image1.wmf"/><Relationship Id="rId18" Type="http://schemas.openxmlformats.org/officeDocument/2006/relationships/oleObject" Target="../embeddings/oleObject4.bin"/><Relationship Id="rId26" Type="http://schemas.openxmlformats.org/officeDocument/2006/relationships/oleObject" Target="../embeddings/oleObject8.bin"/><Relationship Id="rId3" Type="http://schemas.openxmlformats.org/officeDocument/2006/relationships/diagramLayout" Target="../diagrams/layout1.xml"/><Relationship Id="rId21" Type="http://schemas.openxmlformats.org/officeDocument/2006/relationships/image" Target="../media/image5.wmf"/><Relationship Id="rId7" Type="http://schemas.openxmlformats.org/officeDocument/2006/relationships/diagramData" Target="../diagrams/data2.xml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3.wmf"/><Relationship Id="rId25" Type="http://schemas.openxmlformats.org/officeDocument/2006/relationships/image" Target="../media/image7.wmf"/><Relationship Id="rId2" Type="http://schemas.openxmlformats.org/officeDocument/2006/relationships/diagramData" Target="../diagrams/data1.xml"/><Relationship Id="rId16" Type="http://schemas.openxmlformats.org/officeDocument/2006/relationships/oleObject" Target="../embeddings/oleObject3.bin"/><Relationship Id="rId20" Type="http://schemas.openxmlformats.org/officeDocument/2006/relationships/oleObject" Target="../embeddings/oleObject5.bin"/><Relationship Id="rId29" Type="http://schemas.openxmlformats.org/officeDocument/2006/relationships/image" Target="../media/image9.wmf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oleObject" Target="../embeddings/oleObject7.bin"/><Relationship Id="rId5" Type="http://schemas.openxmlformats.org/officeDocument/2006/relationships/diagramColors" Target="../diagrams/colors1.xml"/><Relationship Id="rId15" Type="http://schemas.openxmlformats.org/officeDocument/2006/relationships/image" Target="../media/image2.wmf"/><Relationship Id="rId23" Type="http://schemas.openxmlformats.org/officeDocument/2006/relationships/image" Target="../media/image6.wmf"/><Relationship Id="rId28" Type="http://schemas.openxmlformats.org/officeDocument/2006/relationships/oleObject" Target="../embeddings/oleObject9.bin"/><Relationship Id="rId10" Type="http://schemas.openxmlformats.org/officeDocument/2006/relationships/diagramColors" Target="../diagrams/colors2.xml"/><Relationship Id="rId19" Type="http://schemas.openxmlformats.org/officeDocument/2006/relationships/image" Target="../media/image4.wmf"/><Relationship Id="rId31" Type="http://schemas.openxmlformats.org/officeDocument/2006/relationships/image" Target="../media/image10.wmf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oleObject" Target="../embeddings/oleObject2.bin"/><Relationship Id="rId22" Type="http://schemas.openxmlformats.org/officeDocument/2006/relationships/oleObject" Target="../embeddings/oleObject6.bin"/><Relationship Id="rId27" Type="http://schemas.openxmlformats.org/officeDocument/2006/relationships/image" Target="../media/image8.wmf"/><Relationship Id="rId30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png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image" Target="../media/image17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png"/><Relationship Id="rId5" Type="http://schemas.openxmlformats.org/officeDocument/2006/relationships/image" Target="../media/image12.wmf"/><Relationship Id="rId15" Type="http://schemas.openxmlformats.org/officeDocument/2006/relationships/image" Target="../media/image20.png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24.png"/><Relationship Id="rId3" Type="http://schemas.openxmlformats.org/officeDocument/2006/relationships/image" Target="../media/image21.wmf"/><Relationship Id="rId7" Type="http://schemas.openxmlformats.org/officeDocument/2006/relationships/image" Target="../media/image30.png"/><Relationship Id="rId12" Type="http://schemas.openxmlformats.org/officeDocument/2006/relationships/image" Target="../media/image34.png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26.sv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8.png"/><Relationship Id="rId9" Type="http://schemas.openxmlformats.org/officeDocument/2006/relationships/image" Target="../media/image32.png"/><Relationship Id="rId1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image" Target="../media/image45.png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4.png"/><Relationship Id="rId5" Type="http://schemas.openxmlformats.org/officeDocument/2006/relationships/image" Target="../media/image28.wmf"/><Relationship Id="rId15" Type="http://schemas.openxmlformats.org/officeDocument/2006/relationships/image" Target="../media/image35.png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2.png"/><Relationship Id="rId1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>
            <a:extLst>
              <a:ext uri="{FF2B5EF4-FFF2-40B4-BE49-F238E27FC236}">
                <a16:creationId xmlns:a16="http://schemas.microsoft.com/office/drawing/2014/main" id="{234A669D-88FD-47F9-AC23-9923DD5542E8}"/>
              </a:ext>
            </a:extLst>
          </p:cNvPr>
          <p:cNvSpPr/>
          <p:nvPr/>
        </p:nvSpPr>
        <p:spPr>
          <a:xfrm>
            <a:off x="660004" y="2239291"/>
            <a:ext cx="11088301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s-AR" sz="4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UNIDAD </a:t>
            </a:r>
            <a:r>
              <a:rPr lang="es-AR" sz="4400" b="1" dirty="0" err="1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N°</a:t>
            </a:r>
            <a:r>
              <a:rPr lang="es-AR" sz="4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4 – ESPACIOS VECTORIALES REALE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646926CD-EB69-485B-9119-23DEF677FD96}"/>
              </a:ext>
            </a:extLst>
          </p:cNvPr>
          <p:cNvSpPr txBox="1"/>
          <p:nvPr/>
        </p:nvSpPr>
        <p:spPr>
          <a:xfrm>
            <a:off x="5968753" y="4686303"/>
            <a:ext cx="529234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s-AR" sz="2800" dirty="0"/>
              <a:t>ÁLGEBRA Y GEOMETRÍA ANALÍTICA</a:t>
            </a:r>
          </a:p>
          <a:p>
            <a:endParaRPr lang="es-AR" dirty="0"/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103EF12F-BF3E-4E96-9369-A5BED3322BEF}"/>
              </a:ext>
            </a:extLst>
          </p:cNvPr>
          <p:cNvSpPr txBox="1"/>
          <p:nvPr/>
        </p:nvSpPr>
        <p:spPr>
          <a:xfrm>
            <a:off x="5951186" y="5486522"/>
            <a:ext cx="5309915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s-AR" sz="2800" dirty="0"/>
              <a:t>FACULTAD REGIONAL HAEDO - UTN</a:t>
            </a:r>
          </a:p>
          <a:p>
            <a:pPr algn="r"/>
            <a:endParaRPr lang="es-AR" dirty="0"/>
          </a:p>
        </p:txBody>
      </p:sp>
      <p:sp>
        <p:nvSpPr>
          <p:cNvPr id="6" name="Estrella de 5 puntas 70">
            <a:extLst>
              <a:ext uri="{FF2B5EF4-FFF2-40B4-BE49-F238E27FC236}">
                <a16:creationId xmlns:a16="http://schemas.microsoft.com/office/drawing/2014/main" id="{320B4E67-683D-4C50-A0A4-DB81D4C4B2EF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6647D05E-D637-430C-AF49-D68EB41F3719}"/>
              </a:ext>
            </a:extLst>
          </p:cNvPr>
          <p:cNvSpPr txBox="1"/>
          <p:nvPr/>
        </p:nvSpPr>
        <p:spPr>
          <a:xfrm>
            <a:off x="3354573" y="3085865"/>
            <a:ext cx="8265468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s-AR" sz="2800" b="1"/>
              <a:t>U4 Tema </a:t>
            </a:r>
            <a:r>
              <a:rPr lang="es-AR" sz="2800" b="1" dirty="0"/>
              <a:t>1 – Espacios y Subespacios Vectoriales Reales</a:t>
            </a:r>
          </a:p>
          <a:p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6087413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Imagen 14" descr="Un librero con libros&#10;&#10;Descripción generada automáticamente">
            <a:extLst>
              <a:ext uri="{FF2B5EF4-FFF2-40B4-BE49-F238E27FC236}">
                <a16:creationId xmlns:a16="http://schemas.microsoft.com/office/drawing/2014/main" id="{3867A8F0-21BF-4CC0-ADC1-CE8095DFDCBF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0266" y="16045"/>
            <a:ext cx="12785558" cy="7179581"/>
          </a:xfrm>
          <a:prstGeom prst="rect">
            <a:avLst/>
          </a:prstGeom>
          <a:effectLst>
            <a:glow rad="127000">
              <a:schemeClr val="accent1"/>
            </a:glow>
            <a:outerShdw dist="50800" dir="5400000" algn="ctr" rotWithShape="0">
              <a:srgbClr val="000000"/>
            </a:outerShdw>
            <a:reflection endPos="0" dist="50800" dir="5400000" sy="-100000" algn="bl" rotWithShape="0"/>
          </a:effectLst>
        </p:spPr>
      </p:pic>
      <p:grpSp>
        <p:nvGrpSpPr>
          <p:cNvPr id="5" name="Grupo 4">
            <a:extLst>
              <a:ext uri="{FF2B5EF4-FFF2-40B4-BE49-F238E27FC236}">
                <a16:creationId xmlns:a16="http://schemas.microsoft.com/office/drawing/2014/main" id="{78F5AED9-BD88-4F0A-A614-9D822F48851B}"/>
              </a:ext>
            </a:extLst>
          </p:cNvPr>
          <p:cNvGrpSpPr/>
          <p:nvPr/>
        </p:nvGrpSpPr>
        <p:grpSpPr>
          <a:xfrm>
            <a:off x="160421" y="4551947"/>
            <a:ext cx="1410243" cy="1491722"/>
            <a:chOff x="4277270" y="1431832"/>
            <a:chExt cx="3706906" cy="4235404"/>
          </a:xfrm>
        </p:grpSpPr>
        <p:sp>
          <p:nvSpPr>
            <p:cNvPr id="6" name="Forma libre: forma 5">
              <a:extLst>
                <a:ext uri="{FF2B5EF4-FFF2-40B4-BE49-F238E27FC236}">
                  <a16:creationId xmlns:a16="http://schemas.microsoft.com/office/drawing/2014/main" id="{2EB05B68-D689-4222-9CB6-937857943E9F}"/>
                </a:ext>
              </a:extLst>
            </p:cNvPr>
            <p:cNvSpPr/>
            <p:nvPr/>
          </p:nvSpPr>
          <p:spPr>
            <a:xfrm>
              <a:off x="4277270" y="2354022"/>
              <a:ext cx="3706906" cy="3313214"/>
            </a:xfrm>
            <a:custGeom>
              <a:avLst/>
              <a:gdLst>
                <a:gd name="connsiteX0" fmla="*/ 0 w 3776353"/>
                <a:gd name="connsiteY0" fmla="*/ 106878 h 3313215"/>
                <a:gd name="connsiteX1" fmla="*/ 439387 w 3776353"/>
                <a:gd name="connsiteY1" fmla="*/ 154379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87532 w 3776353"/>
                <a:gd name="connsiteY4" fmla="*/ 3158836 h 3313215"/>
                <a:gd name="connsiteX5" fmla="*/ 866899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87532 w 3776353"/>
                <a:gd name="connsiteY4" fmla="*/ 3158836 h 3313215"/>
                <a:gd name="connsiteX5" fmla="*/ 866899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87532 w 3776353"/>
                <a:gd name="connsiteY4" fmla="*/ 3158836 h 3313215"/>
                <a:gd name="connsiteX5" fmla="*/ 866899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866899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820600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820600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989211 w 3776353"/>
                <a:gd name="connsiteY5" fmla="*/ 3248127 h 3313215"/>
                <a:gd name="connsiteX6" fmla="*/ 820600 w 3776353"/>
                <a:gd name="connsiteY6" fmla="*/ 3313215 h 3313215"/>
                <a:gd name="connsiteX7" fmla="*/ 593766 w 3776353"/>
                <a:gd name="connsiteY7" fmla="*/ 3253839 h 3313215"/>
                <a:gd name="connsiteX8" fmla="*/ 0 w 3776353"/>
                <a:gd name="connsiteY8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1012360 w 3776353"/>
                <a:gd name="connsiteY5" fmla="*/ 3271276 h 3313215"/>
                <a:gd name="connsiteX6" fmla="*/ 820600 w 3776353"/>
                <a:gd name="connsiteY6" fmla="*/ 3313215 h 3313215"/>
                <a:gd name="connsiteX7" fmla="*/ 593766 w 3776353"/>
                <a:gd name="connsiteY7" fmla="*/ 3253839 h 3313215"/>
                <a:gd name="connsiteX8" fmla="*/ 0 w 3776353"/>
                <a:gd name="connsiteY8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1012360 w 3776353"/>
                <a:gd name="connsiteY5" fmla="*/ 3271276 h 3313215"/>
                <a:gd name="connsiteX6" fmla="*/ 751152 w 3776353"/>
                <a:gd name="connsiteY6" fmla="*/ 3313215 h 3313215"/>
                <a:gd name="connsiteX7" fmla="*/ 593766 w 3776353"/>
                <a:gd name="connsiteY7" fmla="*/ 3253839 h 3313215"/>
                <a:gd name="connsiteX8" fmla="*/ 0 w 3776353"/>
                <a:gd name="connsiteY8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942911 w 3776353"/>
                <a:gd name="connsiteY5" fmla="*/ 3306000 h 3313215"/>
                <a:gd name="connsiteX6" fmla="*/ 751152 w 3776353"/>
                <a:gd name="connsiteY6" fmla="*/ 3313215 h 3313215"/>
                <a:gd name="connsiteX7" fmla="*/ 593766 w 3776353"/>
                <a:gd name="connsiteY7" fmla="*/ 3253839 h 3313215"/>
                <a:gd name="connsiteX8" fmla="*/ 0 w 3776353"/>
                <a:gd name="connsiteY8" fmla="*/ 106878 h 3313215"/>
                <a:gd name="connsiteX0" fmla="*/ 9056 w 3785409"/>
                <a:gd name="connsiteY0" fmla="*/ 220862 h 3427199"/>
                <a:gd name="connsiteX1" fmla="*/ 257487 w 3785409"/>
                <a:gd name="connsiteY1" fmla="*/ 271670 h 3427199"/>
                <a:gd name="connsiteX2" fmla="*/ 448443 w 3785409"/>
                <a:gd name="connsiteY2" fmla="*/ 337811 h 3427199"/>
                <a:gd name="connsiteX3" fmla="*/ 3381648 w 3785409"/>
                <a:gd name="connsiteY3" fmla="*/ 113984 h 3427199"/>
                <a:gd name="connsiteX4" fmla="*/ 3785409 w 3785409"/>
                <a:gd name="connsiteY4" fmla="*/ 3142191 h 3427199"/>
                <a:gd name="connsiteX5" fmla="*/ 1138714 w 3785409"/>
                <a:gd name="connsiteY5" fmla="*/ 3284394 h 3427199"/>
                <a:gd name="connsiteX6" fmla="*/ 951967 w 3785409"/>
                <a:gd name="connsiteY6" fmla="*/ 3419984 h 3427199"/>
                <a:gd name="connsiteX7" fmla="*/ 760208 w 3785409"/>
                <a:gd name="connsiteY7" fmla="*/ 3427199 h 3427199"/>
                <a:gd name="connsiteX8" fmla="*/ 602822 w 3785409"/>
                <a:gd name="connsiteY8" fmla="*/ 3367823 h 3427199"/>
                <a:gd name="connsiteX9" fmla="*/ 9056 w 3785409"/>
                <a:gd name="connsiteY9" fmla="*/ 220862 h 3427199"/>
                <a:gd name="connsiteX0" fmla="*/ 13154 w 3789507"/>
                <a:gd name="connsiteY0" fmla="*/ 216139 h 3422476"/>
                <a:gd name="connsiteX1" fmla="*/ 261585 w 3789507"/>
                <a:gd name="connsiteY1" fmla="*/ 266947 h 3422476"/>
                <a:gd name="connsiteX2" fmla="*/ 452541 w 3789507"/>
                <a:gd name="connsiteY2" fmla="*/ 333088 h 3422476"/>
                <a:gd name="connsiteX3" fmla="*/ 3385746 w 3789507"/>
                <a:gd name="connsiteY3" fmla="*/ 109261 h 3422476"/>
                <a:gd name="connsiteX4" fmla="*/ 3789507 w 3789507"/>
                <a:gd name="connsiteY4" fmla="*/ 3137468 h 3422476"/>
                <a:gd name="connsiteX5" fmla="*/ 1142812 w 3789507"/>
                <a:gd name="connsiteY5" fmla="*/ 3279671 h 3422476"/>
                <a:gd name="connsiteX6" fmla="*/ 956065 w 3789507"/>
                <a:gd name="connsiteY6" fmla="*/ 3415261 h 3422476"/>
                <a:gd name="connsiteX7" fmla="*/ 764306 w 3789507"/>
                <a:gd name="connsiteY7" fmla="*/ 3422476 h 3422476"/>
                <a:gd name="connsiteX8" fmla="*/ 606920 w 3789507"/>
                <a:gd name="connsiteY8" fmla="*/ 3363100 h 3422476"/>
                <a:gd name="connsiteX9" fmla="*/ 13154 w 3789507"/>
                <a:gd name="connsiteY9" fmla="*/ 216139 h 3422476"/>
                <a:gd name="connsiteX0" fmla="*/ 13154 w 3789507"/>
                <a:gd name="connsiteY0" fmla="*/ 216139 h 3422476"/>
                <a:gd name="connsiteX1" fmla="*/ 261585 w 3789507"/>
                <a:gd name="connsiteY1" fmla="*/ 266947 h 3422476"/>
                <a:gd name="connsiteX2" fmla="*/ 452541 w 3789507"/>
                <a:gd name="connsiteY2" fmla="*/ 333088 h 3422476"/>
                <a:gd name="connsiteX3" fmla="*/ 3385746 w 3789507"/>
                <a:gd name="connsiteY3" fmla="*/ 109261 h 3422476"/>
                <a:gd name="connsiteX4" fmla="*/ 3789507 w 3789507"/>
                <a:gd name="connsiteY4" fmla="*/ 3137468 h 3422476"/>
                <a:gd name="connsiteX5" fmla="*/ 1142812 w 3789507"/>
                <a:gd name="connsiteY5" fmla="*/ 3279671 h 3422476"/>
                <a:gd name="connsiteX6" fmla="*/ 956065 w 3789507"/>
                <a:gd name="connsiteY6" fmla="*/ 3415261 h 3422476"/>
                <a:gd name="connsiteX7" fmla="*/ 764306 w 3789507"/>
                <a:gd name="connsiteY7" fmla="*/ 3422476 h 3422476"/>
                <a:gd name="connsiteX8" fmla="*/ 606920 w 3789507"/>
                <a:gd name="connsiteY8" fmla="*/ 3363100 h 3422476"/>
                <a:gd name="connsiteX9" fmla="*/ 13154 w 3789507"/>
                <a:gd name="connsiteY9" fmla="*/ 216139 h 3422476"/>
                <a:gd name="connsiteX0" fmla="*/ 13154 w 3789507"/>
                <a:gd name="connsiteY0" fmla="*/ 216139 h 3422476"/>
                <a:gd name="connsiteX1" fmla="*/ 261585 w 3789507"/>
                <a:gd name="connsiteY1" fmla="*/ 266947 h 3422476"/>
                <a:gd name="connsiteX2" fmla="*/ 452541 w 3789507"/>
                <a:gd name="connsiteY2" fmla="*/ 333088 h 3422476"/>
                <a:gd name="connsiteX3" fmla="*/ 3385746 w 3789507"/>
                <a:gd name="connsiteY3" fmla="*/ 109261 h 3422476"/>
                <a:gd name="connsiteX4" fmla="*/ 3789507 w 3789507"/>
                <a:gd name="connsiteY4" fmla="*/ 3137468 h 3422476"/>
                <a:gd name="connsiteX5" fmla="*/ 1142812 w 3789507"/>
                <a:gd name="connsiteY5" fmla="*/ 3279671 h 3422476"/>
                <a:gd name="connsiteX6" fmla="*/ 956065 w 3789507"/>
                <a:gd name="connsiteY6" fmla="*/ 3415261 h 3422476"/>
                <a:gd name="connsiteX7" fmla="*/ 764306 w 3789507"/>
                <a:gd name="connsiteY7" fmla="*/ 3422476 h 3422476"/>
                <a:gd name="connsiteX8" fmla="*/ 606920 w 3789507"/>
                <a:gd name="connsiteY8" fmla="*/ 3363100 h 3422476"/>
                <a:gd name="connsiteX9" fmla="*/ 13154 w 3789507"/>
                <a:gd name="connsiteY9" fmla="*/ 216139 h 3422476"/>
                <a:gd name="connsiteX0" fmla="*/ 9057 w 3785410"/>
                <a:gd name="connsiteY0" fmla="*/ 220862 h 3427199"/>
                <a:gd name="connsiteX1" fmla="*/ 257488 w 3785410"/>
                <a:gd name="connsiteY1" fmla="*/ 271670 h 3427199"/>
                <a:gd name="connsiteX2" fmla="*/ 448444 w 3785410"/>
                <a:gd name="connsiteY2" fmla="*/ 337811 h 3427199"/>
                <a:gd name="connsiteX3" fmla="*/ 3381649 w 3785410"/>
                <a:gd name="connsiteY3" fmla="*/ 113984 h 3427199"/>
                <a:gd name="connsiteX4" fmla="*/ 3785410 w 3785410"/>
                <a:gd name="connsiteY4" fmla="*/ 3142191 h 3427199"/>
                <a:gd name="connsiteX5" fmla="*/ 1138715 w 3785410"/>
                <a:gd name="connsiteY5" fmla="*/ 3284394 h 3427199"/>
                <a:gd name="connsiteX6" fmla="*/ 951968 w 3785410"/>
                <a:gd name="connsiteY6" fmla="*/ 3419984 h 3427199"/>
                <a:gd name="connsiteX7" fmla="*/ 760209 w 3785410"/>
                <a:gd name="connsiteY7" fmla="*/ 3427199 h 3427199"/>
                <a:gd name="connsiteX8" fmla="*/ 602823 w 3785410"/>
                <a:gd name="connsiteY8" fmla="*/ 3367823 h 3427199"/>
                <a:gd name="connsiteX9" fmla="*/ 9057 w 3785410"/>
                <a:gd name="connsiteY9" fmla="*/ 220862 h 3427199"/>
                <a:gd name="connsiteX0" fmla="*/ 14729 w 3791082"/>
                <a:gd name="connsiteY0" fmla="*/ 218481 h 3424818"/>
                <a:gd name="connsiteX1" fmla="*/ 263160 w 3791082"/>
                <a:gd name="connsiteY1" fmla="*/ 269289 h 3424818"/>
                <a:gd name="connsiteX2" fmla="*/ 454116 w 3791082"/>
                <a:gd name="connsiteY2" fmla="*/ 335430 h 3424818"/>
                <a:gd name="connsiteX3" fmla="*/ 3387321 w 3791082"/>
                <a:gd name="connsiteY3" fmla="*/ 111603 h 3424818"/>
                <a:gd name="connsiteX4" fmla="*/ 3791082 w 3791082"/>
                <a:gd name="connsiteY4" fmla="*/ 3139810 h 3424818"/>
                <a:gd name="connsiteX5" fmla="*/ 1144387 w 3791082"/>
                <a:gd name="connsiteY5" fmla="*/ 3282013 h 3424818"/>
                <a:gd name="connsiteX6" fmla="*/ 957640 w 3791082"/>
                <a:gd name="connsiteY6" fmla="*/ 3417603 h 3424818"/>
                <a:gd name="connsiteX7" fmla="*/ 765881 w 3791082"/>
                <a:gd name="connsiteY7" fmla="*/ 3424818 h 3424818"/>
                <a:gd name="connsiteX8" fmla="*/ 608495 w 3791082"/>
                <a:gd name="connsiteY8" fmla="*/ 3365442 h 3424818"/>
                <a:gd name="connsiteX9" fmla="*/ 14729 w 3791082"/>
                <a:gd name="connsiteY9" fmla="*/ 218481 h 3424818"/>
                <a:gd name="connsiteX0" fmla="*/ 0 w 3776353"/>
                <a:gd name="connsiteY0" fmla="*/ 106878 h 3313215"/>
                <a:gd name="connsiteX1" fmla="*/ 248431 w 3776353"/>
                <a:gd name="connsiteY1" fmla="*/ 157686 h 3313215"/>
                <a:gd name="connsiteX2" fmla="*/ 439387 w 3776353"/>
                <a:gd name="connsiteY2" fmla="*/ 223827 h 3313215"/>
                <a:gd name="connsiteX3" fmla="*/ 3372592 w 3776353"/>
                <a:gd name="connsiteY3" fmla="*/ 0 h 3313215"/>
                <a:gd name="connsiteX4" fmla="*/ 3776353 w 3776353"/>
                <a:gd name="connsiteY4" fmla="*/ 3028207 h 3313215"/>
                <a:gd name="connsiteX5" fmla="*/ 1129658 w 3776353"/>
                <a:gd name="connsiteY5" fmla="*/ 3170410 h 3313215"/>
                <a:gd name="connsiteX6" fmla="*/ 942911 w 3776353"/>
                <a:gd name="connsiteY6" fmla="*/ 3306000 h 3313215"/>
                <a:gd name="connsiteX7" fmla="*/ 751152 w 3776353"/>
                <a:gd name="connsiteY7" fmla="*/ 3313215 h 3313215"/>
                <a:gd name="connsiteX8" fmla="*/ 593766 w 3776353"/>
                <a:gd name="connsiteY8" fmla="*/ 3253839 h 3313215"/>
                <a:gd name="connsiteX9" fmla="*/ 0 w 3776353"/>
                <a:gd name="connsiteY9" fmla="*/ 106878 h 3313215"/>
                <a:gd name="connsiteX0" fmla="*/ 0 w 3776353"/>
                <a:gd name="connsiteY0" fmla="*/ 106878 h 3313215"/>
                <a:gd name="connsiteX1" fmla="*/ 167408 w 3776353"/>
                <a:gd name="connsiteY1" fmla="*/ 203985 h 3313215"/>
                <a:gd name="connsiteX2" fmla="*/ 439387 w 3776353"/>
                <a:gd name="connsiteY2" fmla="*/ 223827 h 3313215"/>
                <a:gd name="connsiteX3" fmla="*/ 3372592 w 3776353"/>
                <a:gd name="connsiteY3" fmla="*/ 0 h 3313215"/>
                <a:gd name="connsiteX4" fmla="*/ 3776353 w 3776353"/>
                <a:gd name="connsiteY4" fmla="*/ 3028207 h 3313215"/>
                <a:gd name="connsiteX5" fmla="*/ 1129658 w 3776353"/>
                <a:gd name="connsiteY5" fmla="*/ 3170410 h 3313215"/>
                <a:gd name="connsiteX6" fmla="*/ 942911 w 3776353"/>
                <a:gd name="connsiteY6" fmla="*/ 3306000 h 3313215"/>
                <a:gd name="connsiteX7" fmla="*/ 751152 w 3776353"/>
                <a:gd name="connsiteY7" fmla="*/ 3313215 h 3313215"/>
                <a:gd name="connsiteX8" fmla="*/ 593766 w 3776353"/>
                <a:gd name="connsiteY8" fmla="*/ 3253839 h 3313215"/>
                <a:gd name="connsiteX9" fmla="*/ 0 w 3776353"/>
                <a:gd name="connsiteY9" fmla="*/ 106878 h 3313215"/>
                <a:gd name="connsiteX0" fmla="*/ 0 w 3706905"/>
                <a:gd name="connsiteY0" fmla="*/ 106878 h 3313215"/>
                <a:gd name="connsiteX1" fmla="*/ 97960 w 3706905"/>
                <a:gd name="connsiteY1" fmla="*/ 203985 h 3313215"/>
                <a:gd name="connsiteX2" fmla="*/ 369939 w 3706905"/>
                <a:gd name="connsiteY2" fmla="*/ 223827 h 3313215"/>
                <a:gd name="connsiteX3" fmla="*/ 3303144 w 3706905"/>
                <a:gd name="connsiteY3" fmla="*/ 0 h 3313215"/>
                <a:gd name="connsiteX4" fmla="*/ 3706905 w 3706905"/>
                <a:gd name="connsiteY4" fmla="*/ 3028207 h 3313215"/>
                <a:gd name="connsiteX5" fmla="*/ 1060210 w 3706905"/>
                <a:gd name="connsiteY5" fmla="*/ 3170410 h 3313215"/>
                <a:gd name="connsiteX6" fmla="*/ 873463 w 3706905"/>
                <a:gd name="connsiteY6" fmla="*/ 3306000 h 3313215"/>
                <a:gd name="connsiteX7" fmla="*/ 681704 w 3706905"/>
                <a:gd name="connsiteY7" fmla="*/ 3313215 h 3313215"/>
                <a:gd name="connsiteX8" fmla="*/ 524318 w 3706905"/>
                <a:gd name="connsiteY8" fmla="*/ 3253839 h 3313215"/>
                <a:gd name="connsiteX9" fmla="*/ 0 w 3706905"/>
                <a:gd name="connsiteY9" fmla="*/ 106878 h 3313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706905" h="3313215">
                  <a:moveTo>
                    <a:pt x="0" y="106878"/>
                  </a:moveTo>
                  <a:cubicBezTo>
                    <a:pt x="139214" y="158013"/>
                    <a:pt x="36304" y="184494"/>
                    <a:pt x="97960" y="203985"/>
                  </a:cubicBezTo>
                  <a:cubicBezTo>
                    <a:pt x="159617" y="223477"/>
                    <a:pt x="-150754" y="250108"/>
                    <a:pt x="369939" y="223827"/>
                  </a:cubicBezTo>
                  <a:lnTo>
                    <a:pt x="3303144" y="0"/>
                  </a:lnTo>
                  <a:lnTo>
                    <a:pt x="3706905" y="3028207"/>
                  </a:lnTo>
                  <a:lnTo>
                    <a:pt x="1060210" y="3170410"/>
                  </a:lnTo>
                  <a:lnTo>
                    <a:pt x="873463" y="3306000"/>
                  </a:lnTo>
                  <a:lnTo>
                    <a:pt x="681704" y="3313215"/>
                  </a:lnTo>
                  <a:lnTo>
                    <a:pt x="524318" y="3253839"/>
                  </a:lnTo>
                  <a:cubicBezTo>
                    <a:pt x="326396" y="2204852"/>
                    <a:pt x="197922" y="1155865"/>
                    <a:pt x="0" y="106878"/>
                  </a:cubicBez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ln w="57150">
                  <a:solidFill>
                    <a:schemeClr val="tx1"/>
                  </a:solidFill>
                </a:ln>
              </a:endParaRPr>
            </a:p>
          </p:txBody>
        </p:sp>
        <p:cxnSp>
          <p:nvCxnSpPr>
            <p:cNvPr id="7" name="Conector recto 6">
              <a:extLst>
                <a:ext uri="{FF2B5EF4-FFF2-40B4-BE49-F238E27FC236}">
                  <a16:creationId xmlns:a16="http://schemas.microsoft.com/office/drawing/2014/main" id="{749E3454-EDA8-452E-B707-42CD9CB64A2A}"/>
                </a:ext>
              </a:extLst>
            </p:cNvPr>
            <p:cNvCxnSpPr>
              <a:cxnSpLocks/>
            </p:cNvCxnSpPr>
            <p:nvPr/>
          </p:nvCxnSpPr>
          <p:spPr>
            <a:xfrm>
              <a:off x="4757195" y="2500132"/>
              <a:ext cx="555585" cy="302099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" name="Forma libre: forma 7">
              <a:extLst>
                <a:ext uri="{FF2B5EF4-FFF2-40B4-BE49-F238E27FC236}">
                  <a16:creationId xmlns:a16="http://schemas.microsoft.com/office/drawing/2014/main" id="{A7CE6F3B-6DCA-401F-95BC-8D37EE852BD8}"/>
                </a:ext>
              </a:extLst>
            </p:cNvPr>
            <p:cNvSpPr/>
            <p:nvPr/>
          </p:nvSpPr>
          <p:spPr>
            <a:xfrm>
              <a:off x="4277270" y="2353882"/>
              <a:ext cx="3706906" cy="3313215"/>
            </a:xfrm>
            <a:custGeom>
              <a:avLst/>
              <a:gdLst>
                <a:gd name="connsiteX0" fmla="*/ 0 w 3776353"/>
                <a:gd name="connsiteY0" fmla="*/ 106878 h 3313215"/>
                <a:gd name="connsiteX1" fmla="*/ 439387 w 3776353"/>
                <a:gd name="connsiteY1" fmla="*/ 154379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87532 w 3776353"/>
                <a:gd name="connsiteY4" fmla="*/ 3158836 h 3313215"/>
                <a:gd name="connsiteX5" fmla="*/ 866899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87532 w 3776353"/>
                <a:gd name="connsiteY4" fmla="*/ 3158836 h 3313215"/>
                <a:gd name="connsiteX5" fmla="*/ 866899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87532 w 3776353"/>
                <a:gd name="connsiteY4" fmla="*/ 3158836 h 3313215"/>
                <a:gd name="connsiteX5" fmla="*/ 866899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866899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820600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820600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989211 w 3776353"/>
                <a:gd name="connsiteY5" fmla="*/ 3248127 h 3313215"/>
                <a:gd name="connsiteX6" fmla="*/ 820600 w 3776353"/>
                <a:gd name="connsiteY6" fmla="*/ 3313215 h 3313215"/>
                <a:gd name="connsiteX7" fmla="*/ 593766 w 3776353"/>
                <a:gd name="connsiteY7" fmla="*/ 3253839 h 3313215"/>
                <a:gd name="connsiteX8" fmla="*/ 0 w 3776353"/>
                <a:gd name="connsiteY8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1012360 w 3776353"/>
                <a:gd name="connsiteY5" fmla="*/ 3271276 h 3313215"/>
                <a:gd name="connsiteX6" fmla="*/ 820600 w 3776353"/>
                <a:gd name="connsiteY6" fmla="*/ 3313215 h 3313215"/>
                <a:gd name="connsiteX7" fmla="*/ 593766 w 3776353"/>
                <a:gd name="connsiteY7" fmla="*/ 3253839 h 3313215"/>
                <a:gd name="connsiteX8" fmla="*/ 0 w 3776353"/>
                <a:gd name="connsiteY8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1012360 w 3776353"/>
                <a:gd name="connsiteY5" fmla="*/ 3271276 h 3313215"/>
                <a:gd name="connsiteX6" fmla="*/ 751152 w 3776353"/>
                <a:gd name="connsiteY6" fmla="*/ 3313215 h 3313215"/>
                <a:gd name="connsiteX7" fmla="*/ 593766 w 3776353"/>
                <a:gd name="connsiteY7" fmla="*/ 3253839 h 3313215"/>
                <a:gd name="connsiteX8" fmla="*/ 0 w 3776353"/>
                <a:gd name="connsiteY8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942911 w 3776353"/>
                <a:gd name="connsiteY5" fmla="*/ 3306000 h 3313215"/>
                <a:gd name="connsiteX6" fmla="*/ 751152 w 3776353"/>
                <a:gd name="connsiteY6" fmla="*/ 3313215 h 3313215"/>
                <a:gd name="connsiteX7" fmla="*/ 593766 w 3776353"/>
                <a:gd name="connsiteY7" fmla="*/ 3253839 h 3313215"/>
                <a:gd name="connsiteX8" fmla="*/ 0 w 3776353"/>
                <a:gd name="connsiteY8" fmla="*/ 106878 h 3313215"/>
                <a:gd name="connsiteX0" fmla="*/ 9056 w 3785409"/>
                <a:gd name="connsiteY0" fmla="*/ 220862 h 3427199"/>
                <a:gd name="connsiteX1" fmla="*/ 257487 w 3785409"/>
                <a:gd name="connsiteY1" fmla="*/ 271670 h 3427199"/>
                <a:gd name="connsiteX2" fmla="*/ 448443 w 3785409"/>
                <a:gd name="connsiteY2" fmla="*/ 337811 h 3427199"/>
                <a:gd name="connsiteX3" fmla="*/ 3381648 w 3785409"/>
                <a:gd name="connsiteY3" fmla="*/ 113984 h 3427199"/>
                <a:gd name="connsiteX4" fmla="*/ 3785409 w 3785409"/>
                <a:gd name="connsiteY4" fmla="*/ 3142191 h 3427199"/>
                <a:gd name="connsiteX5" fmla="*/ 1138714 w 3785409"/>
                <a:gd name="connsiteY5" fmla="*/ 3284394 h 3427199"/>
                <a:gd name="connsiteX6" fmla="*/ 951967 w 3785409"/>
                <a:gd name="connsiteY6" fmla="*/ 3419984 h 3427199"/>
                <a:gd name="connsiteX7" fmla="*/ 760208 w 3785409"/>
                <a:gd name="connsiteY7" fmla="*/ 3427199 h 3427199"/>
                <a:gd name="connsiteX8" fmla="*/ 602822 w 3785409"/>
                <a:gd name="connsiteY8" fmla="*/ 3367823 h 3427199"/>
                <a:gd name="connsiteX9" fmla="*/ 9056 w 3785409"/>
                <a:gd name="connsiteY9" fmla="*/ 220862 h 3427199"/>
                <a:gd name="connsiteX0" fmla="*/ 13154 w 3789507"/>
                <a:gd name="connsiteY0" fmla="*/ 216139 h 3422476"/>
                <a:gd name="connsiteX1" fmla="*/ 261585 w 3789507"/>
                <a:gd name="connsiteY1" fmla="*/ 266947 h 3422476"/>
                <a:gd name="connsiteX2" fmla="*/ 452541 w 3789507"/>
                <a:gd name="connsiteY2" fmla="*/ 333088 h 3422476"/>
                <a:gd name="connsiteX3" fmla="*/ 3385746 w 3789507"/>
                <a:gd name="connsiteY3" fmla="*/ 109261 h 3422476"/>
                <a:gd name="connsiteX4" fmla="*/ 3789507 w 3789507"/>
                <a:gd name="connsiteY4" fmla="*/ 3137468 h 3422476"/>
                <a:gd name="connsiteX5" fmla="*/ 1142812 w 3789507"/>
                <a:gd name="connsiteY5" fmla="*/ 3279671 h 3422476"/>
                <a:gd name="connsiteX6" fmla="*/ 956065 w 3789507"/>
                <a:gd name="connsiteY6" fmla="*/ 3415261 h 3422476"/>
                <a:gd name="connsiteX7" fmla="*/ 764306 w 3789507"/>
                <a:gd name="connsiteY7" fmla="*/ 3422476 h 3422476"/>
                <a:gd name="connsiteX8" fmla="*/ 606920 w 3789507"/>
                <a:gd name="connsiteY8" fmla="*/ 3363100 h 3422476"/>
                <a:gd name="connsiteX9" fmla="*/ 13154 w 3789507"/>
                <a:gd name="connsiteY9" fmla="*/ 216139 h 3422476"/>
                <a:gd name="connsiteX0" fmla="*/ 13154 w 3789507"/>
                <a:gd name="connsiteY0" fmla="*/ 216139 h 3422476"/>
                <a:gd name="connsiteX1" fmla="*/ 261585 w 3789507"/>
                <a:gd name="connsiteY1" fmla="*/ 266947 h 3422476"/>
                <a:gd name="connsiteX2" fmla="*/ 452541 w 3789507"/>
                <a:gd name="connsiteY2" fmla="*/ 333088 h 3422476"/>
                <a:gd name="connsiteX3" fmla="*/ 3385746 w 3789507"/>
                <a:gd name="connsiteY3" fmla="*/ 109261 h 3422476"/>
                <a:gd name="connsiteX4" fmla="*/ 3789507 w 3789507"/>
                <a:gd name="connsiteY4" fmla="*/ 3137468 h 3422476"/>
                <a:gd name="connsiteX5" fmla="*/ 1142812 w 3789507"/>
                <a:gd name="connsiteY5" fmla="*/ 3279671 h 3422476"/>
                <a:gd name="connsiteX6" fmla="*/ 956065 w 3789507"/>
                <a:gd name="connsiteY6" fmla="*/ 3415261 h 3422476"/>
                <a:gd name="connsiteX7" fmla="*/ 764306 w 3789507"/>
                <a:gd name="connsiteY7" fmla="*/ 3422476 h 3422476"/>
                <a:gd name="connsiteX8" fmla="*/ 606920 w 3789507"/>
                <a:gd name="connsiteY8" fmla="*/ 3363100 h 3422476"/>
                <a:gd name="connsiteX9" fmla="*/ 13154 w 3789507"/>
                <a:gd name="connsiteY9" fmla="*/ 216139 h 3422476"/>
                <a:gd name="connsiteX0" fmla="*/ 13154 w 3789507"/>
                <a:gd name="connsiteY0" fmla="*/ 216139 h 3422476"/>
                <a:gd name="connsiteX1" fmla="*/ 261585 w 3789507"/>
                <a:gd name="connsiteY1" fmla="*/ 266947 h 3422476"/>
                <a:gd name="connsiteX2" fmla="*/ 452541 w 3789507"/>
                <a:gd name="connsiteY2" fmla="*/ 333088 h 3422476"/>
                <a:gd name="connsiteX3" fmla="*/ 3385746 w 3789507"/>
                <a:gd name="connsiteY3" fmla="*/ 109261 h 3422476"/>
                <a:gd name="connsiteX4" fmla="*/ 3789507 w 3789507"/>
                <a:gd name="connsiteY4" fmla="*/ 3137468 h 3422476"/>
                <a:gd name="connsiteX5" fmla="*/ 1142812 w 3789507"/>
                <a:gd name="connsiteY5" fmla="*/ 3279671 h 3422476"/>
                <a:gd name="connsiteX6" fmla="*/ 956065 w 3789507"/>
                <a:gd name="connsiteY6" fmla="*/ 3415261 h 3422476"/>
                <a:gd name="connsiteX7" fmla="*/ 764306 w 3789507"/>
                <a:gd name="connsiteY7" fmla="*/ 3422476 h 3422476"/>
                <a:gd name="connsiteX8" fmla="*/ 606920 w 3789507"/>
                <a:gd name="connsiteY8" fmla="*/ 3363100 h 3422476"/>
                <a:gd name="connsiteX9" fmla="*/ 13154 w 3789507"/>
                <a:gd name="connsiteY9" fmla="*/ 216139 h 3422476"/>
                <a:gd name="connsiteX0" fmla="*/ 9057 w 3785410"/>
                <a:gd name="connsiteY0" fmla="*/ 220862 h 3427199"/>
                <a:gd name="connsiteX1" fmla="*/ 257488 w 3785410"/>
                <a:gd name="connsiteY1" fmla="*/ 271670 h 3427199"/>
                <a:gd name="connsiteX2" fmla="*/ 448444 w 3785410"/>
                <a:gd name="connsiteY2" fmla="*/ 337811 h 3427199"/>
                <a:gd name="connsiteX3" fmla="*/ 3381649 w 3785410"/>
                <a:gd name="connsiteY3" fmla="*/ 113984 h 3427199"/>
                <a:gd name="connsiteX4" fmla="*/ 3785410 w 3785410"/>
                <a:gd name="connsiteY4" fmla="*/ 3142191 h 3427199"/>
                <a:gd name="connsiteX5" fmla="*/ 1138715 w 3785410"/>
                <a:gd name="connsiteY5" fmla="*/ 3284394 h 3427199"/>
                <a:gd name="connsiteX6" fmla="*/ 951968 w 3785410"/>
                <a:gd name="connsiteY6" fmla="*/ 3419984 h 3427199"/>
                <a:gd name="connsiteX7" fmla="*/ 760209 w 3785410"/>
                <a:gd name="connsiteY7" fmla="*/ 3427199 h 3427199"/>
                <a:gd name="connsiteX8" fmla="*/ 602823 w 3785410"/>
                <a:gd name="connsiteY8" fmla="*/ 3367823 h 3427199"/>
                <a:gd name="connsiteX9" fmla="*/ 9057 w 3785410"/>
                <a:gd name="connsiteY9" fmla="*/ 220862 h 3427199"/>
                <a:gd name="connsiteX0" fmla="*/ 14729 w 3791082"/>
                <a:gd name="connsiteY0" fmla="*/ 218481 h 3424818"/>
                <a:gd name="connsiteX1" fmla="*/ 263160 w 3791082"/>
                <a:gd name="connsiteY1" fmla="*/ 269289 h 3424818"/>
                <a:gd name="connsiteX2" fmla="*/ 454116 w 3791082"/>
                <a:gd name="connsiteY2" fmla="*/ 335430 h 3424818"/>
                <a:gd name="connsiteX3" fmla="*/ 3387321 w 3791082"/>
                <a:gd name="connsiteY3" fmla="*/ 111603 h 3424818"/>
                <a:gd name="connsiteX4" fmla="*/ 3791082 w 3791082"/>
                <a:gd name="connsiteY4" fmla="*/ 3139810 h 3424818"/>
                <a:gd name="connsiteX5" fmla="*/ 1144387 w 3791082"/>
                <a:gd name="connsiteY5" fmla="*/ 3282013 h 3424818"/>
                <a:gd name="connsiteX6" fmla="*/ 957640 w 3791082"/>
                <a:gd name="connsiteY6" fmla="*/ 3417603 h 3424818"/>
                <a:gd name="connsiteX7" fmla="*/ 765881 w 3791082"/>
                <a:gd name="connsiteY7" fmla="*/ 3424818 h 3424818"/>
                <a:gd name="connsiteX8" fmla="*/ 608495 w 3791082"/>
                <a:gd name="connsiteY8" fmla="*/ 3365442 h 3424818"/>
                <a:gd name="connsiteX9" fmla="*/ 14729 w 3791082"/>
                <a:gd name="connsiteY9" fmla="*/ 218481 h 3424818"/>
                <a:gd name="connsiteX0" fmla="*/ 0 w 3776353"/>
                <a:gd name="connsiteY0" fmla="*/ 106878 h 3313215"/>
                <a:gd name="connsiteX1" fmla="*/ 248431 w 3776353"/>
                <a:gd name="connsiteY1" fmla="*/ 157686 h 3313215"/>
                <a:gd name="connsiteX2" fmla="*/ 439387 w 3776353"/>
                <a:gd name="connsiteY2" fmla="*/ 223827 h 3313215"/>
                <a:gd name="connsiteX3" fmla="*/ 3372592 w 3776353"/>
                <a:gd name="connsiteY3" fmla="*/ 0 h 3313215"/>
                <a:gd name="connsiteX4" fmla="*/ 3776353 w 3776353"/>
                <a:gd name="connsiteY4" fmla="*/ 3028207 h 3313215"/>
                <a:gd name="connsiteX5" fmla="*/ 1129658 w 3776353"/>
                <a:gd name="connsiteY5" fmla="*/ 3170410 h 3313215"/>
                <a:gd name="connsiteX6" fmla="*/ 942911 w 3776353"/>
                <a:gd name="connsiteY6" fmla="*/ 3306000 h 3313215"/>
                <a:gd name="connsiteX7" fmla="*/ 751152 w 3776353"/>
                <a:gd name="connsiteY7" fmla="*/ 3313215 h 3313215"/>
                <a:gd name="connsiteX8" fmla="*/ 593766 w 3776353"/>
                <a:gd name="connsiteY8" fmla="*/ 3253839 h 3313215"/>
                <a:gd name="connsiteX9" fmla="*/ 0 w 3776353"/>
                <a:gd name="connsiteY9" fmla="*/ 106878 h 3313215"/>
                <a:gd name="connsiteX0" fmla="*/ 0 w 3776353"/>
                <a:gd name="connsiteY0" fmla="*/ 106878 h 3313215"/>
                <a:gd name="connsiteX1" fmla="*/ 167408 w 3776353"/>
                <a:gd name="connsiteY1" fmla="*/ 203985 h 3313215"/>
                <a:gd name="connsiteX2" fmla="*/ 439387 w 3776353"/>
                <a:gd name="connsiteY2" fmla="*/ 223827 h 3313215"/>
                <a:gd name="connsiteX3" fmla="*/ 3372592 w 3776353"/>
                <a:gd name="connsiteY3" fmla="*/ 0 h 3313215"/>
                <a:gd name="connsiteX4" fmla="*/ 3776353 w 3776353"/>
                <a:gd name="connsiteY4" fmla="*/ 3028207 h 3313215"/>
                <a:gd name="connsiteX5" fmla="*/ 1129658 w 3776353"/>
                <a:gd name="connsiteY5" fmla="*/ 3170410 h 3313215"/>
                <a:gd name="connsiteX6" fmla="*/ 942911 w 3776353"/>
                <a:gd name="connsiteY6" fmla="*/ 3306000 h 3313215"/>
                <a:gd name="connsiteX7" fmla="*/ 751152 w 3776353"/>
                <a:gd name="connsiteY7" fmla="*/ 3313215 h 3313215"/>
                <a:gd name="connsiteX8" fmla="*/ 593766 w 3776353"/>
                <a:gd name="connsiteY8" fmla="*/ 3253839 h 3313215"/>
                <a:gd name="connsiteX9" fmla="*/ 0 w 3776353"/>
                <a:gd name="connsiteY9" fmla="*/ 106878 h 3313215"/>
                <a:gd name="connsiteX0" fmla="*/ 0 w 3718480"/>
                <a:gd name="connsiteY0" fmla="*/ 72154 h 3313215"/>
                <a:gd name="connsiteX1" fmla="*/ 109535 w 3718480"/>
                <a:gd name="connsiteY1" fmla="*/ 203985 h 3313215"/>
                <a:gd name="connsiteX2" fmla="*/ 381514 w 3718480"/>
                <a:gd name="connsiteY2" fmla="*/ 223827 h 3313215"/>
                <a:gd name="connsiteX3" fmla="*/ 3314719 w 3718480"/>
                <a:gd name="connsiteY3" fmla="*/ 0 h 3313215"/>
                <a:gd name="connsiteX4" fmla="*/ 3718480 w 3718480"/>
                <a:gd name="connsiteY4" fmla="*/ 3028207 h 3313215"/>
                <a:gd name="connsiteX5" fmla="*/ 1071785 w 3718480"/>
                <a:gd name="connsiteY5" fmla="*/ 3170410 h 3313215"/>
                <a:gd name="connsiteX6" fmla="*/ 885038 w 3718480"/>
                <a:gd name="connsiteY6" fmla="*/ 3306000 h 3313215"/>
                <a:gd name="connsiteX7" fmla="*/ 693279 w 3718480"/>
                <a:gd name="connsiteY7" fmla="*/ 3313215 h 3313215"/>
                <a:gd name="connsiteX8" fmla="*/ 535893 w 3718480"/>
                <a:gd name="connsiteY8" fmla="*/ 3253839 h 3313215"/>
                <a:gd name="connsiteX9" fmla="*/ 0 w 3718480"/>
                <a:gd name="connsiteY9" fmla="*/ 72154 h 3313215"/>
                <a:gd name="connsiteX0" fmla="*/ 0 w 3706906"/>
                <a:gd name="connsiteY0" fmla="*/ 141602 h 3313215"/>
                <a:gd name="connsiteX1" fmla="*/ 97961 w 3706906"/>
                <a:gd name="connsiteY1" fmla="*/ 203985 h 3313215"/>
                <a:gd name="connsiteX2" fmla="*/ 369940 w 3706906"/>
                <a:gd name="connsiteY2" fmla="*/ 223827 h 3313215"/>
                <a:gd name="connsiteX3" fmla="*/ 3303145 w 3706906"/>
                <a:gd name="connsiteY3" fmla="*/ 0 h 3313215"/>
                <a:gd name="connsiteX4" fmla="*/ 3706906 w 3706906"/>
                <a:gd name="connsiteY4" fmla="*/ 3028207 h 3313215"/>
                <a:gd name="connsiteX5" fmla="*/ 1060211 w 3706906"/>
                <a:gd name="connsiteY5" fmla="*/ 3170410 h 3313215"/>
                <a:gd name="connsiteX6" fmla="*/ 873464 w 3706906"/>
                <a:gd name="connsiteY6" fmla="*/ 3306000 h 3313215"/>
                <a:gd name="connsiteX7" fmla="*/ 681705 w 3706906"/>
                <a:gd name="connsiteY7" fmla="*/ 3313215 h 3313215"/>
                <a:gd name="connsiteX8" fmla="*/ 524319 w 3706906"/>
                <a:gd name="connsiteY8" fmla="*/ 3253839 h 3313215"/>
                <a:gd name="connsiteX9" fmla="*/ 0 w 3706906"/>
                <a:gd name="connsiteY9" fmla="*/ 141602 h 3313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706906" h="3313215">
                  <a:moveTo>
                    <a:pt x="0" y="141602"/>
                  </a:moveTo>
                  <a:cubicBezTo>
                    <a:pt x="139214" y="192737"/>
                    <a:pt x="36304" y="190281"/>
                    <a:pt x="97961" y="203985"/>
                  </a:cubicBezTo>
                  <a:cubicBezTo>
                    <a:pt x="159618" y="217689"/>
                    <a:pt x="-150753" y="250108"/>
                    <a:pt x="369940" y="223827"/>
                  </a:cubicBezTo>
                  <a:lnTo>
                    <a:pt x="3303145" y="0"/>
                  </a:lnTo>
                  <a:lnTo>
                    <a:pt x="3706906" y="3028207"/>
                  </a:lnTo>
                  <a:lnTo>
                    <a:pt x="1060211" y="3170410"/>
                  </a:lnTo>
                  <a:lnTo>
                    <a:pt x="873464" y="3306000"/>
                  </a:lnTo>
                  <a:lnTo>
                    <a:pt x="681705" y="3313215"/>
                  </a:lnTo>
                  <a:lnTo>
                    <a:pt x="524319" y="3253839"/>
                  </a:lnTo>
                  <a:cubicBezTo>
                    <a:pt x="326397" y="2204852"/>
                    <a:pt x="197922" y="1190589"/>
                    <a:pt x="0" y="141602"/>
                  </a:cubicBezTo>
                  <a:close/>
                </a:path>
              </a:pathLst>
            </a:cu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ln w="5715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" name="Forma libre: forma 8">
              <a:extLst>
                <a:ext uri="{FF2B5EF4-FFF2-40B4-BE49-F238E27FC236}">
                  <a16:creationId xmlns:a16="http://schemas.microsoft.com/office/drawing/2014/main" id="{B610213D-91BC-4EE3-88D3-1D711A632708}"/>
                </a:ext>
              </a:extLst>
            </p:cNvPr>
            <p:cNvSpPr/>
            <p:nvPr/>
          </p:nvSpPr>
          <p:spPr>
            <a:xfrm>
              <a:off x="4309643" y="1431832"/>
              <a:ext cx="2847372" cy="1300105"/>
            </a:xfrm>
            <a:custGeom>
              <a:avLst/>
              <a:gdLst>
                <a:gd name="connsiteX0" fmla="*/ 0 w 2847372"/>
                <a:gd name="connsiteY0" fmla="*/ 1238492 h 1238492"/>
                <a:gd name="connsiteX1" fmla="*/ 92597 w 2847372"/>
                <a:gd name="connsiteY1" fmla="*/ 972274 h 1238492"/>
                <a:gd name="connsiteX2" fmla="*/ 381964 w 2847372"/>
                <a:gd name="connsiteY2" fmla="*/ 914400 h 1238492"/>
                <a:gd name="connsiteX3" fmla="*/ 2615878 w 2847372"/>
                <a:gd name="connsiteY3" fmla="*/ 0 h 1238492"/>
                <a:gd name="connsiteX4" fmla="*/ 2847372 w 2847372"/>
                <a:gd name="connsiteY4" fmla="*/ 590309 h 1238492"/>
                <a:gd name="connsiteX5" fmla="*/ 173620 w 2847372"/>
                <a:gd name="connsiteY5" fmla="*/ 1076446 h 1238492"/>
                <a:gd name="connsiteX0" fmla="*/ 0 w 2847372"/>
                <a:gd name="connsiteY0" fmla="*/ 1238492 h 1238492"/>
                <a:gd name="connsiteX1" fmla="*/ 92597 w 2847372"/>
                <a:gd name="connsiteY1" fmla="*/ 972274 h 1238492"/>
                <a:gd name="connsiteX2" fmla="*/ 381964 w 2847372"/>
                <a:gd name="connsiteY2" fmla="*/ 914400 h 1238492"/>
                <a:gd name="connsiteX3" fmla="*/ 2615878 w 2847372"/>
                <a:gd name="connsiteY3" fmla="*/ 0 h 1238492"/>
                <a:gd name="connsiteX4" fmla="*/ 2847372 w 2847372"/>
                <a:gd name="connsiteY4" fmla="*/ 590309 h 1238492"/>
                <a:gd name="connsiteX5" fmla="*/ 23149 w 2847372"/>
                <a:gd name="connsiteY5" fmla="*/ 1192193 h 1238492"/>
                <a:gd name="connsiteX0" fmla="*/ 0 w 3072450"/>
                <a:gd name="connsiteY0" fmla="*/ 1242997 h 1242997"/>
                <a:gd name="connsiteX1" fmla="*/ 92597 w 3072450"/>
                <a:gd name="connsiteY1" fmla="*/ 976779 h 1242997"/>
                <a:gd name="connsiteX2" fmla="*/ 381964 w 3072450"/>
                <a:gd name="connsiteY2" fmla="*/ 918905 h 1242997"/>
                <a:gd name="connsiteX3" fmla="*/ 2615878 w 3072450"/>
                <a:gd name="connsiteY3" fmla="*/ 4505 h 1242997"/>
                <a:gd name="connsiteX4" fmla="*/ 2847372 w 3072450"/>
                <a:gd name="connsiteY4" fmla="*/ 594814 h 1242997"/>
                <a:gd name="connsiteX5" fmla="*/ 23149 w 3072450"/>
                <a:gd name="connsiteY5" fmla="*/ 1196698 h 1242997"/>
                <a:gd name="connsiteX0" fmla="*/ 0 w 3028424"/>
                <a:gd name="connsiteY0" fmla="*/ 1296705 h 1296705"/>
                <a:gd name="connsiteX1" fmla="*/ 92597 w 3028424"/>
                <a:gd name="connsiteY1" fmla="*/ 1030487 h 1296705"/>
                <a:gd name="connsiteX2" fmla="*/ 381964 w 3028424"/>
                <a:gd name="connsiteY2" fmla="*/ 972613 h 1296705"/>
                <a:gd name="connsiteX3" fmla="*/ 2615878 w 3028424"/>
                <a:gd name="connsiteY3" fmla="*/ 58213 h 1296705"/>
                <a:gd name="connsiteX4" fmla="*/ 2847372 w 3028424"/>
                <a:gd name="connsiteY4" fmla="*/ 648522 h 1296705"/>
                <a:gd name="connsiteX5" fmla="*/ 23149 w 3028424"/>
                <a:gd name="connsiteY5" fmla="*/ 1250406 h 1296705"/>
                <a:gd name="connsiteX0" fmla="*/ 0 w 3044252"/>
                <a:gd name="connsiteY0" fmla="*/ 1296705 h 1296705"/>
                <a:gd name="connsiteX1" fmla="*/ 92597 w 3044252"/>
                <a:gd name="connsiteY1" fmla="*/ 1030487 h 1296705"/>
                <a:gd name="connsiteX2" fmla="*/ 381964 w 3044252"/>
                <a:gd name="connsiteY2" fmla="*/ 972613 h 1296705"/>
                <a:gd name="connsiteX3" fmla="*/ 2615878 w 3044252"/>
                <a:gd name="connsiteY3" fmla="*/ 58213 h 1296705"/>
                <a:gd name="connsiteX4" fmla="*/ 2847372 w 3044252"/>
                <a:gd name="connsiteY4" fmla="*/ 648522 h 1296705"/>
                <a:gd name="connsiteX5" fmla="*/ 23149 w 3044252"/>
                <a:gd name="connsiteY5" fmla="*/ 1250406 h 1296705"/>
                <a:gd name="connsiteX0" fmla="*/ 0 w 3013579"/>
                <a:gd name="connsiteY0" fmla="*/ 1296705 h 1296705"/>
                <a:gd name="connsiteX1" fmla="*/ 92597 w 3013579"/>
                <a:gd name="connsiteY1" fmla="*/ 1030487 h 1296705"/>
                <a:gd name="connsiteX2" fmla="*/ 381964 w 3013579"/>
                <a:gd name="connsiteY2" fmla="*/ 972613 h 1296705"/>
                <a:gd name="connsiteX3" fmla="*/ 2615878 w 3013579"/>
                <a:gd name="connsiteY3" fmla="*/ 58213 h 1296705"/>
                <a:gd name="connsiteX4" fmla="*/ 2847372 w 3013579"/>
                <a:gd name="connsiteY4" fmla="*/ 648522 h 1296705"/>
                <a:gd name="connsiteX5" fmla="*/ 23149 w 3013579"/>
                <a:gd name="connsiteY5" fmla="*/ 1250406 h 1296705"/>
                <a:gd name="connsiteX0" fmla="*/ 0 w 3013579"/>
                <a:gd name="connsiteY0" fmla="*/ 1296705 h 1296705"/>
                <a:gd name="connsiteX1" fmla="*/ 92597 w 3013579"/>
                <a:gd name="connsiteY1" fmla="*/ 1030487 h 1296705"/>
                <a:gd name="connsiteX2" fmla="*/ 381964 w 3013579"/>
                <a:gd name="connsiteY2" fmla="*/ 972613 h 1296705"/>
                <a:gd name="connsiteX3" fmla="*/ 2615878 w 3013579"/>
                <a:gd name="connsiteY3" fmla="*/ 58213 h 1296705"/>
                <a:gd name="connsiteX4" fmla="*/ 2847372 w 3013579"/>
                <a:gd name="connsiteY4" fmla="*/ 648522 h 1296705"/>
                <a:gd name="connsiteX5" fmla="*/ 23149 w 3013579"/>
                <a:gd name="connsiteY5" fmla="*/ 1250406 h 1296705"/>
                <a:gd name="connsiteX0" fmla="*/ 0 w 2847372"/>
                <a:gd name="connsiteY0" fmla="*/ 1296705 h 1296705"/>
                <a:gd name="connsiteX1" fmla="*/ 92597 w 2847372"/>
                <a:gd name="connsiteY1" fmla="*/ 1030487 h 1296705"/>
                <a:gd name="connsiteX2" fmla="*/ 381964 w 2847372"/>
                <a:gd name="connsiteY2" fmla="*/ 972613 h 1296705"/>
                <a:gd name="connsiteX3" fmla="*/ 2615878 w 2847372"/>
                <a:gd name="connsiteY3" fmla="*/ 58213 h 1296705"/>
                <a:gd name="connsiteX4" fmla="*/ 2847372 w 2847372"/>
                <a:gd name="connsiteY4" fmla="*/ 648522 h 1296705"/>
                <a:gd name="connsiteX5" fmla="*/ 23149 w 2847372"/>
                <a:gd name="connsiteY5" fmla="*/ 1250406 h 1296705"/>
                <a:gd name="connsiteX0" fmla="*/ 0 w 2847372"/>
                <a:gd name="connsiteY0" fmla="*/ 1300105 h 1300105"/>
                <a:gd name="connsiteX1" fmla="*/ 92597 w 2847372"/>
                <a:gd name="connsiteY1" fmla="*/ 1033887 h 1300105"/>
                <a:gd name="connsiteX2" fmla="*/ 381964 w 2847372"/>
                <a:gd name="connsiteY2" fmla="*/ 976013 h 1300105"/>
                <a:gd name="connsiteX3" fmla="*/ 2615878 w 2847372"/>
                <a:gd name="connsiteY3" fmla="*/ 61613 h 1300105"/>
                <a:gd name="connsiteX4" fmla="*/ 2847372 w 2847372"/>
                <a:gd name="connsiteY4" fmla="*/ 651922 h 1300105"/>
                <a:gd name="connsiteX5" fmla="*/ 23149 w 2847372"/>
                <a:gd name="connsiteY5" fmla="*/ 1253806 h 130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47372" h="1300105">
                  <a:moveTo>
                    <a:pt x="0" y="1300105"/>
                  </a:moveTo>
                  <a:lnTo>
                    <a:pt x="92597" y="1033887"/>
                  </a:lnTo>
                  <a:lnTo>
                    <a:pt x="381964" y="976013"/>
                  </a:lnTo>
                  <a:cubicBezTo>
                    <a:pt x="802511" y="813967"/>
                    <a:pt x="2471195" y="-266336"/>
                    <a:pt x="2615878" y="61613"/>
                  </a:cubicBezTo>
                  <a:cubicBezTo>
                    <a:pt x="2760561" y="389562"/>
                    <a:pt x="2574535" y="184877"/>
                    <a:pt x="2847372" y="651922"/>
                  </a:cubicBezTo>
                  <a:cubicBezTo>
                    <a:pt x="1961476" y="841066"/>
                    <a:pt x="914400" y="1091760"/>
                    <a:pt x="23149" y="1253806"/>
                  </a:cubicBezTo>
                </a:path>
              </a:pathLst>
            </a:custGeom>
            <a:solidFill>
              <a:schemeClr val="accent2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10" name="Forma libre: forma 9">
              <a:extLst>
                <a:ext uri="{FF2B5EF4-FFF2-40B4-BE49-F238E27FC236}">
                  <a16:creationId xmlns:a16="http://schemas.microsoft.com/office/drawing/2014/main" id="{A2F3258C-2FCB-4B97-98A9-D12A05F28A08}"/>
                </a:ext>
              </a:extLst>
            </p:cNvPr>
            <p:cNvSpPr/>
            <p:nvPr/>
          </p:nvSpPr>
          <p:spPr>
            <a:xfrm rot="153383">
              <a:off x="4567201" y="1645846"/>
              <a:ext cx="2301377" cy="901972"/>
            </a:xfrm>
            <a:custGeom>
              <a:avLst/>
              <a:gdLst>
                <a:gd name="connsiteX0" fmla="*/ 0 w 2199190"/>
                <a:gd name="connsiteY0" fmla="*/ 833377 h 856526"/>
                <a:gd name="connsiteX1" fmla="*/ 2118167 w 2199190"/>
                <a:gd name="connsiteY1" fmla="*/ 0 h 856526"/>
                <a:gd name="connsiteX2" fmla="*/ 2199190 w 2199190"/>
                <a:gd name="connsiteY2" fmla="*/ 208344 h 856526"/>
                <a:gd name="connsiteX3" fmla="*/ 46299 w 2199190"/>
                <a:gd name="connsiteY3" fmla="*/ 856526 h 856526"/>
                <a:gd name="connsiteX0" fmla="*/ 0 w 2428219"/>
                <a:gd name="connsiteY0" fmla="*/ 865571 h 888720"/>
                <a:gd name="connsiteX1" fmla="*/ 2118167 w 2428219"/>
                <a:gd name="connsiteY1" fmla="*/ 32194 h 888720"/>
                <a:gd name="connsiteX2" fmla="*/ 2199190 w 2428219"/>
                <a:gd name="connsiteY2" fmla="*/ 240538 h 888720"/>
                <a:gd name="connsiteX3" fmla="*/ 46299 w 2428219"/>
                <a:gd name="connsiteY3" fmla="*/ 888720 h 888720"/>
                <a:gd name="connsiteX0" fmla="*/ 0 w 2370248"/>
                <a:gd name="connsiteY0" fmla="*/ 840445 h 863594"/>
                <a:gd name="connsiteX1" fmla="*/ 2118167 w 2370248"/>
                <a:gd name="connsiteY1" fmla="*/ 7068 h 863594"/>
                <a:gd name="connsiteX2" fmla="*/ 2199190 w 2370248"/>
                <a:gd name="connsiteY2" fmla="*/ 215412 h 863594"/>
                <a:gd name="connsiteX3" fmla="*/ 46299 w 2370248"/>
                <a:gd name="connsiteY3" fmla="*/ 863594 h 863594"/>
                <a:gd name="connsiteX0" fmla="*/ 0 w 2351458"/>
                <a:gd name="connsiteY0" fmla="*/ 842350 h 865499"/>
                <a:gd name="connsiteX1" fmla="*/ 2118167 w 2351458"/>
                <a:gd name="connsiteY1" fmla="*/ 8973 h 865499"/>
                <a:gd name="connsiteX2" fmla="*/ 2199190 w 2351458"/>
                <a:gd name="connsiteY2" fmla="*/ 217317 h 865499"/>
                <a:gd name="connsiteX3" fmla="*/ 46299 w 2351458"/>
                <a:gd name="connsiteY3" fmla="*/ 865499 h 865499"/>
                <a:gd name="connsiteX0" fmla="*/ 0 w 2364573"/>
                <a:gd name="connsiteY0" fmla="*/ 834845 h 857994"/>
                <a:gd name="connsiteX1" fmla="*/ 2118167 w 2364573"/>
                <a:gd name="connsiteY1" fmla="*/ 1468 h 857994"/>
                <a:gd name="connsiteX2" fmla="*/ 2199190 w 2364573"/>
                <a:gd name="connsiteY2" fmla="*/ 209812 h 857994"/>
                <a:gd name="connsiteX3" fmla="*/ 46299 w 2364573"/>
                <a:gd name="connsiteY3" fmla="*/ 857994 h 857994"/>
                <a:gd name="connsiteX0" fmla="*/ 0 w 2351458"/>
                <a:gd name="connsiteY0" fmla="*/ 840444 h 863593"/>
                <a:gd name="connsiteX1" fmla="*/ 2118167 w 2351458"/>
                <a:gd name="connsiteY1" fmla="*/ 7067 h 863593"/>
                <a:gd name="connsiteX2" fmla="*/ 2199190 w 2351458"/>
                <a:gd name="connsiteY2" fmla="*/ 215411 h 863593"/>
                <a:gd name="connsiteX3" fmla="*/ 46299 w 2351458"/>
                <a:gd name="connsiteY3" fmla="*/ 863593 h 863593"/>
                <a:gd name="connsiteX0" fmla="*/ 0 w 2428219"/>
                <a:gd name="connsiteY0" fmla="*/ 865571 h 888720"/>
                <a:gd name="connsiteX1" fmla="*/ 2118167 w 2428219"/>
                <a:gd name="connsiteY1" fmla="*/ 32194 h 888720"/>
                <a:gd name="connsiteX2" fmla="*/ 2199190 w 2428219"/>
                <a:gd name="connsiteY2" fmla="*/ 240538 h 888720"/>
                <a:gd name="connsiteX3" fmla="*/ 46299 w 2428219"/>
                <a:gd name="connsiteY3" fmla="*/ 888720 h 888720"/>
                <a:gd name="connsiteX0" fmla="*/ 0 w 2301377"/>
                <a:gd name="connsiteY0" fmla="*/ 878823 h 901972"/>
                <a:gd name="connsiteX1" fmla="*/ 2118167 w 2301377"/>
                <a:gd name="connsiteY1" fmla="*/ 45446 h 901972"/>
                <a:gd name="connsiteX2" fmla="*/ 2199190 w 2301377"/>
                <a:gd name="connsiteY2" fmla="*/ 253790 h 901972"/>
                <a:gd name="connsiteX3" fmla="*/ 46299 w 2301377"/>
                <a:gd name="connsiteY3" fmla="*/ 901972 h 901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01377" h="901972">
                  <a:moveTo>
                    <a:pt x="0" y="878823"/>
                  </a:moveTo>
                  <a:cubicBezTo>
                    <a:pt x="706056" y="601031"/>
                    <a:pt x="1751635" y="149618"/>
                    <a:pt x="2118167" y="45446"/>
                  </a:cubicBezTo>
                  <a:cubicBezTo>
                    <a:pt x="2484699" y="-58726"/>
                    <a:pt x="2185685" y="18439"/>
                    <a:pt x="2199190" y="253790"/>
                  </a:cubicBezTo>
                  <a:lnTo>
                    <a:pt x="46299" y="901972"/>
                  </a:lnTo>
                </a:path>
              </a:pathLst>
            </a:custGeom>
            <a:solidFill>
              <a:schemeClr val="accent2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11" name="Forma libre: forma 10">
              <a:extLst>
                <a:ext uri="{FF2B5EF4-FFF2-40B4-BE49-F238E27FC236}">
                  <a16:creationId xmlns:a16="http://schemas.microsoft.com/office/drawing/2014/main" id="{068CB5FA-7472-429B-A3A8-200181BA5F5C}"/>
                </a:ext>
              </a:extLst>
            </p:cNvPr>
            <p:cNvSpPr/>
            <p:nvPr/>
          </p:nvSpPr>
          <p:spPr>
            <a:xfrm rot="245807">
              <a:off x="4560993" y="1841303"/>
              <a:ext cx="2313795" cy="790185"/>
            </a:xfrm>
            <a:custGeom>
              <a:avLst/>
              <a:gdLst>
                <a:gd name="connsiteX0" fmla="*/ 0 w 2199190"/>
                <a:gd name="connsiteY0" fmla="*/ 833377 h 856526"/>
                <a:gd name="connsiteX1" fmla="*/ 2118167 w 2199190"/>
                <a:gd name="connsiteY1" fmla="*/ 0 h 856526"/>
                <a:gd name="connsiteX2" fmla="*/ 2199190 w 2199190"/>
                <a:gd name="connsiteY2" fmla="*/ 208344 h 856526"/>
                <a:gd name="connsiteX3" fmla="*/ 46299 w 2199190"/>
                <a:gd name="connsiteY3" fmla="*/ 856526 h 856526"/>
                <a:gd name="connsiteX0" fmla="*/ 0 w 2428219"/>
                <a:gd name="connsiteY0" fmla="*/ 865571 h 888720"/>
                <a:gd name="connsiteX1" fmla="*/ 2118167 w 2428219"/>
                <a:gd name="connsiteY1" fmla="*/ 32194 h 888720"/>
                <a:gd name="connsiteX2" fmla="*/ 2199190 w 2428219"/>
                <a:gd name="connsiteY2" fmla="*/ 240538 h 888720"/>
                <a:gd name="connsiteX3" fmla="*/ 46299 w 2428219"/>
                <a:gd name="connsiteY3" fmla="*/ 888720 h 888720"/>
                <a:gd name="connsiteX0" fmla="*/ 0 w 2370248"/>
                <a:gd name="connsiteY0" fmla="*/ 840445 h 863594"/>
                <a:gd name="connsiteX1" fmla="*/ 2118167 w 2370248"/>
                <a:gd name="connsiteY1" fmla="*/ 7068 h 863594"/>
                <a:gd name="connsiteX2" fmla="*/ 2199190 w 2370248"/>
                <a:gd name="connsiteY2" fmla="*/ 215412 h 863594"/>
                <a:gd name="connsiteX3" fmla="*/ 46299 w 2370248"/>
                <a:gd name="connsiteY3" fmla="*/ 863594 h 863594"/>
                <a:gd name="connsiteX0" fmla="*/ 0 w 2351458"/>
                <a:gd name="connsiteY0" fmla="*/ 842350 h 865499"/>
                <a:gd name="connsiteX1" fmla="*/ 2118167 w 2351458"/>
                <a:gd name="connsiteY1" fmla="*/ 8973 h 865499"/>
                <a:gd name="connsiteX2" fmla="*/ 2199190 w 2351458"/>
                <a:gd name="connsiteY2" fmla="*/ 217317 h 865499"/>
                <a:gd name="connsiteX3" fmla="*/ 46299 w 2351458"/>
                <a:gd name="connsiteY3" fmla="*/ 865499 h 865499"/>
                <a:gd name="connsiteX0" fmla="*/ 0 w 2364573"/>
                <a:gd name="connsiteY0" fmla="*/ 834845 h 857994"/>
                <a:gd name="connsiteX1" fmla="*/ 2118167 w 2364573"/>
                <a:gd name="connsiteY1" fmla="*/ 1468 h 857994"/>
                <a:gd name="connsiteX2" fmla="*/ 2199190 w 2364573"/>
                <a:gd name="connsiteY2" fmla="*/ 209812 h 857994"/>
                <a:gd name="connsiteX3" fmla="*/ 46299 w 2364573"/>
                <a:gd name="connsiteY3" fmla="*/ 857994 h 857994"/>
                <a:gd name="connsiteX0" fmla="*/ 0 w 2351458"/>
                <a:gd name="connsiteY0" fmla="*/ 840444 h 863593"/>
                <a:gd name="connsiteX1" fmla="*/ 2118167 w 2351458"/>
                <a:gd name="connsiteY1" fmla="*/ 7067 h 863593"/>
                <a:gd name="connsiteX2" fmla="*/ 2199190 w 2351458"/>
                <a:gd name="connsiteY2" fmla="*/ 215411 h 863593"/>
                <a:gd name="connsiteX3" fmla="*/ 46299 w 2351458"/>
                <a:gd name="connsiteY3" fmla="*/ 863593 h 863593"/>
                <a:gd name="connsiteX0" fmla="*/ 0 w 2428219"/>
                <a:gd name="connsiteY0" fmla="*/ 865571 h 888720"/>
                <a:gd name="connsiteX1" fmla="*/ 2118167 w 2428219"/>
                <a:gd name="connsiteY1" fmla="*/ 32194 h 888720"/>
                <a:gd name="connsiteX2" fmla="*/ 2199190 w 2428219"/>
                <a:gd name="connsiteY2" fmla="*/ 240538 h 888720"/>
                <a:gd name="connsiteX3" fmla="*/ 46299 w 2428219"/>
                <a:gd name="connsiteY3" fmla="*/ 888720 h 888720"/>
                <a:gd name="connsiteX0" fmla="*/ 0 w 2301377"/>
                <a:gd name="connsiteY0" fmla="*/ 878823 h 901972"/>
                <a:gd name="connsiteX1" fmla="*/ 2118167 w 2301377"/>
                <a:gd name="connsiteY1" fmla="*/ 45446 h 901972"/>
                <a:gd name="connsiteX2" fmla="*/ 2199190 w 2301377"/>
                <a:gd name="connsiteY2" fmla="*/ 253790 h 901972"/>
                <a:gd name="connsiteX3" fmla="*/ 46299 w 2301377"/>
                <a:gd name="connsiteY3" fmla="*/ 901972 h 901972"/>
                <a:gd name="connsiteX0" fmla="*/ 0 w 2301377"/>
                <a:gd name="connsiteY0" fmla="*/ 878823 h 878823"/>
                <a:gd name="connsiteX1" fmla="*/ 2118167 w 2301377"/>
                <a:gd name="connsiteY1" fmla="*/ 45446 h 878823"/>
                <a:gd name="connsiteX2" fmla="*/ 2199190 w 2301377"/>
                <a:gd name="connsiteY2" fmla="*/ 253790 h 878823"/>
                <a:gd name="connsiteX3" fmla="*/ 23149 w 2301377"/>
                <a:gd name="connsiteY3" fmla="*/ 797800 h 878823"/>
                <a:gd name="connsiteX0" fmla="*/ 0 w 2313795"/>
                <a:gd name="connsiteY0" fmla="*/ 767036 h 790185"/>
                <a:gd name="connsiteX1" fmla="*/ 2129742 w 2313795"/>
                <a:gd name="connsiteY1" fmla="*/ 37831 h 790185"/>
                <a:gd name="connsiteX2" fmla="*/ 2210765 w 2313795"/>
                <a:gd name="connsiteY2" fmla="*/ 246175 h 790185"/>
                <a:gd name="connsiteX3" fmla="*/ 34724 w 2313795"/>
                <a:gd name="connsiteY3" fmla="*/ 790185 h 7901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13795" h="790185">
                  <a:moveTo>
                    <a:pt x="0" y="767036"/>
                  </a:moveTo>
                  <a:cubicBezTo>
                    <a:pt x="706056" y="489244"/>
                    <a:pt x="1761281" y="124641"/>
                    <a:pt x="2129742" y="37831"/>
                  </a:cubicBezTo>
                  <a:cubicBezTo>
                    <a:pt x="2498203" y="-48979"/>
                    <a:pt x="2197260" y="10824"/>
                    <a:pt x="2210765" y="246175"/>
                  </a:cubicBezTo>
                  <a:lnTo>
                    <a:pt x="34724" y="790185"/>
                  </a:lnTo>
                </a:path>
              </a:pathLst>
            </a:custGeom>
            <a:solidFill>
              <a:schemeClr val="accent2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12" name="Forma libre: forma 11">
              <a:extLst>
                <a:ext uri="{FF2B5EF4-FFF2-40B4-BE49-F238E27FC236}">
                  <a16:creationId xmlns:a16="http://schemas.microsoft.com/office/drawing/2014/main" id="{0BF3BC20-1826-4C7C-BF0F-2ADA1F2E00D4}"/>
                </a:ext>
              </a:extLst>
            </p:cNvPr>
            <p:cNvSpPr/>
            <p:nvPr/>
          </p:nvSpPr>
          <p:spPr>
            <a:xfrm rot="348794">
              <a:off x="4604494" y="1971029"/>
              <a:ext cx="2627454" cy="706531"/>
            </a:xfrm>
            <a:custGeom>
              <a:avLst/>
              <a:gdLst>
                <a:gd name="connsiteX0" fmla="*/ 0 w 2199190"/>
                <a:gd name="connsiteY0" fmla="*/ 833377 h 856526"/>
                <a:gd name="connsiteX1" fmla="*/ 2118167 w 2199190"/>
                <a:gd name="connsiteY1" fmla="*/ 0 h 856526"/>
                <a:gd name="connsiteX2" fmla="*/ 2199190 w 2199190"/>
                <a:gd name="connsiteY2" fmla="*/ 208344 h 856526"/>
                <a:gd name="connsiteX3" fmla="*/ 46299 w 2199190"/>
                <a:gd name="connsiteY3" fmla="*/ 856526 h 856526"/>
                <a:gd name="connsiteX0" fmla="*/ 0 w 2428219"/>
                <a:gd name="connsiteY0" fmla="*/ 865571 h 888720"/>
                <a:gd name="connsiteX1" fmla="*/ 2118167 w 2428219"/>
                <a:gd name="connsiteY1" fmla="*/ 32194 h 888720"/>
                <a:gd name="connsiteX2" fmla="*/ 2199190 w 2428219"/>
                <a:gd name="connsiteY2" fmla="*/ 240538 h 888720"/>
                <a:gd name="connsiteX3" fmla="*/ 46299 w 2428219"/>
                <a:gd name="connsiteY3" fmla="*/ 888720 h 888720"/>
                <a:gd name="connsiteX0" fmla="*/ 0 w 2370248"/>
                <a:gd name="connsiteY0" fmla="*/ 840445 h 863594"/>
                <a:gd name="connsiteX1" fmla="*/ 2118167 w 2370248"/>
                <a:gd name="connsiteY1" fmla="*/ 7068 h 863594"/>
                <a:gd name="connsiteX2" fmla="*/ 2199190 w 2370248"/>
                <a:gd name="connsiteY2" fmla="*/ 215412 h 863594"/>
                <a:gd name="connsiteX3" fmla="*/ 46299 w 2370248"/>
                <a:gd name="connsiteY3" fmla="*/ 863594 h 863594"/>
                <a:gd name="connsiteX0" fmla="*/ 0 w 2351458"/>
                <a:gd name="connsiteY0" fmla="*/ 842350 h 865499"/>
                <a:gd name="connsiteX1" fmla="*/ 2118167 w 2351458"/>
                <a:gd name="connsiteY1" fmla="*/ 8973 h 865499"/>
                <a:gd name="connsiteX2" fmla="*/ 2199190 w 2351458"/>
                <a:gd name="connsiteY2" fmla="*/ 217317 h 865499"/>
                <a:gd name="connsiteX3" fmla="*/ 46299 w 2351458"/>
                <a:gd name="connsiteY3" fmla="*/ 865499 h 865499"/>
                <a:gd name="connsiteX0" fmla="*/ 0 w 2364573"/>
                <a:gd name="connsiteY0" fmla="*/ 834845 h 857994"/>
                <a:gd name="connsiteX1" fmla="*/ 2118167 w 2364573"/>
                <a:gd name="connsiteY1" fmla="*/ 1468 h 857994"/>
                <a:gd name="connsiteX2" fmla="*/ 2199190 w 2364573"/>
                <a:gd name="connsiteY2" fmla="*/ 209812 h 857994"/>
                <a:gd name="connsiteX3" fmla="*/ 46299 w 2364573"/>
                <a:gd name="connsiteY3" fmla="*/ 857994 h 857994"/>
                <a:gd name="connsiteX0" fmla="*/ 0 w 2351458"/>
                <a:gd name="connsiteY0" fmla="*/ 840444 h 863593"/>
                <a:gd name="connsiteX1" fmla="*/ 2118167 w 2351458"/>
                <a:gd name="connsiteY1" fmla="*/ 7067 h 863593"/>
                <a:gd name="connsiteX2" fmla="*/ 2199190 w 2351458"/>
                <a:gd name="connsiteY2" fmla="*/ 215411 h 863593"/>
                <a:gd name="connsiteX3" fmla="*/ 46299 w 2351458"/>
                <a:gd name="connsiteY3" fmla="*/ 863593 h 863593"/>
                <a:gd name="connsiteX0" fmla="*/ 0 w 2428219"/>
                <a:gd name="connsiteY0" fmla="*/ 865571 h 888720"/>
                <a:gd name="connsiteX1" fmla="*/ 2118167 w 2428219"/>
                <a:gd name="connsiteY1" fmla="*/ 32194 h 888720"/>
                <a:gd name="connsiteX2" fmla="*/ 2199190 w 2428219"/>
                <a:gd name="connsiteY2" fmla="*/ 240538 h 888720"/>
                <a:gd name="connsiteX3" fmla="*/ 46299 w 2428219"/>
                <a:gd name="connsiteY3" fmla="*/ 888720 h 888720"/>
                <a:gd name="connsiteX0" fmla="*/ 0 w 2301377"/>
                <a:gd name="connsiteY0" fmla="*/ 878823 h 901972"/>
                <a:gd name="connsiteX1" fmla="*/ 2118167 w 2301377"/>
                <a:gd name="connsiteY1" fmla="*/ 45446 h 901972"/>
                <a:gd name="connsiteX2" fmla="*/ 2199190 w 2301377"/>
                <a:gd name="connsiteY2" fmla="*/ 253790 h 901972"/>
                <a:gd name="connsiteX3" fmla="*/ 46299 w 2301377"/>
                <a:gd name="connsiteY3" fmla="*/ 901972 h 901972"/>
                <a:gd name="connsiteX0" fmla="*/ 0 w 2301377"/>
                <a:gd name="connsiteY0" fmla="*/ 878823 h 878823"/>
                <a:gd name="connsiteX1" fmla="*/ 2118167 w 2301377"/>
                <a:gd name="connsiteY1" fmla="*/ 45446 h 878823"/>
                <a:gd name="connsiteX2" fmla="*/ 2199190 w 2301377"/>
                <a:gd name="connsiteY2" fmla="*/ 253790 h 878823"/>
                <a:gd name="connsiteX3" fmla="*/ 23149 w 2301377"/>
                <a:gd name="connsiteY3" fmla="*/ 797800 h 878823"/>
                <a:gd name="connsiteX0" fmla="*/ 0 w 2313795"/>
                <a:gd name="connsiteY0" fmla="*/ 767036 h 790185"/>
                <a:gd name="connsiteX1" fmla="*/ 2129742 w 2313795"/>
                <a:gd name="connsiteY1" fmla="*/ 37831 h 790185"/>
                <a:gd name="connsiteX2" fmla="*/ 2210765 w 2313795"/>
                <a:gd name="connsiteY2" fmla="*/ 246175 h 790185"/>
                <a:gd name="connsiteX3" fmla="*/ 34724 w 2313795"/>
                <a:gd name="connsiteY3" fmla="*/ 790185 h 790185"/>
                <a:gd name="connsiteX0" fmla="*/ 0 w 2558006"/>
                <a:gd name="connsiteY0" fmla="*/ 746517 h 769666"/>
                <a:gd name="connsiteX1" fmla="*/ 2129742 w 2558006"/>
                <a:gd name="connsiteY1" fmla="*/ 17312 h 769666"/>
                <a:gd name="connsiteX2" fmla="*/ 2558006 w 2558006"/>
                <a:gd name="connsiteY2" fmla="*/ 329828 h 769666"/>
                <a:gd name="connsiteX3" fmla="*/ 34724 w 2558006"/>
                <a:gd name="connsiteY3" fmla="*/ 769666 h 769666"/>
                <a:gd name="connsiteX0" fmla="*/ 0 w 2565803"/>
                <a:gd name="connsiteY0" fmla="*/ 735867 h 759016"/>
                <a:gd name="connsiteX1" fmla="*/ 2245488 w 2565803"/>
                <a:gd name="connsiteY1" fmla="*/ 18236 h 759016"/>
                <a:gd name="connsiteX2" fmla="*/ 2558006 w 2565803"/>
                <a:gd name="connsiteY2" fmla="*/ 319178 h 759016"/>
                <a:gd name="connsiteX3" fmla="*/ 34724 w 2565803"/>
                <a:gd name="connsiteY3" fmla="*/ 759016 h 759016"/>
                <a:gd name="connsiteX0" fmla="*/ 0 w 2578324"/>
                <a:gd name="connsiteY0" fmla="*/ 758123 h 781272"/>
                <a:gd name="connsiteX1" fmla="*/ 2245488 w 2578324"/>
                <a:gd name="connsiteY1" fmla="*/ 40492 h 781272"/>
                <a:gd name="connsiteX2" fmla="*/ 2558006 w 2578324"/>
                <a:gd name="connsiteY2" fmla="*/ 341434 h 781272"/>
                <a:gd name="connsiteX3" fmla="*/ 34724 w 2578324"/>
                <a:gd name="connsiteY3" fmla="*/ 781272 h 781272"/>
                <a:gd name="connsiteX0" fmla="*/ 0 w 2578324"/>
                <a:gd name="connsiteY0" fmla="*/ 758123 h 781272"/>
                <a:gd name="connsiteX1" fmla="*/ 2245488 w 2578324"/>
                <a:gd name="connsiteY1" fmla="*/ 40492 h 781272"/>
                <a:gd name="connsiteX2" fmla="*/ 2558006 w 2578324"/>
                <a:gd name="connsiteY2" fmla="*/ 341434 h 781272"/>
                <a:gd name="connsiteX3" fmla="*/ 34724 w 2578324"/>
                <a:gd name="connsiteY3" fmla="*/ 781272 h 781272"/>
                <a:gd name="connsiteX0" fmla="*/ 0 w 2558006"/>
                <a:gd name="connsiteY0" fmla="*/ 717631 h 740780"/>
                <a:gd name="connsiteX1" fmla="*/ 2245488 w 2558006"/>
                <a:gd name="connsiteY1" fmla="*/ 0 h 740780"/>
                <a:gd name="connsiteX2" fmla="*/ 2558006 w 2558006"/>
                <a:gd name="connsiteY2" fmla="*/ 300942 h 740780"/>
                <a:gd name="connsiteX3" fmla="*/ 34724 w 2558006"/>
                <a:gd name="connsiteY3" fmla="*/ 740780 h 740780"/>
                <a:gd name="connsiteX0" fmla="*/ 0 w 2558006"/>
                <a:gd name="connsiteY0" fmla="*/ 717631 h 740780"/>
                <a:gd name="connsiteX1" fmla="*/ 2245488 w 2558006"/>
                <a:gd name="connsiteY1" fmla="*/ 0 h 740780"/>
                <a:gd name="connsiteX2" fmla="*/ 2558006 w 2558006"/>
                <a:gd name="connsiteY2" fmla="*/ 300942 h 740780"/>
                <a:gd name="connsiteX3" fmla="*/ 34724 w 2558006"/>
                <a:gd name="connsiteY3" fmla="*/ 740780 h 740780"/>
                <a:gd name="connsiteX0" fmla="*/ 0 w 2488558"/>
                <a:gd name="connsiteY0" fmla="*/ 717631 h 740780"/>
                <a:gd name="connsiteX1" fmla="*/ 2245488 w 2488558"/>
                <a:gd name="connsiteY1" fmla="*/ 0 h 740780"/>
                <a:gd name="connsiteX2" fmla="*/ 2488558 w 2488558"/>
                <a:gd name="connsiteY2" fmla="*/ 300942 h 740780"/>
                <a:gd name="connsiteX3" fmla="*/ 34724 w 2488558"/>
                <a:gd name="connsiteY3" fmla="*/ 740780 h 740780"/>
                <a:gd name="connsiteX0" fmla="*/ 0 w 2501550"/>
                <a:gd name="connsiteY0" fmla="*/ 752355 h 775504"/>
                <a:gd name="connsiteX1" fmla="*/ 2395959 w 2501550"/>
                <a:gd name="connsiteY1" fmla="*/ 0 h 775504"/>
                <a:gd name="connsiteX2" fmla="*/ 2488558 w 2501550"/>
                <a:gd name="connsiteY2" fmla="*/ 335666 h 775504"/>
                <a:gd name="connsiteX3" fmla="*/ 34724 w 2501550"/>
                <a:gd name="connsiteY3" fmla="*/ 775504 h 775504"/>
                <a:gd name="connsiteX0" fmla="*/ 0 w 2581155"/>
                <a:gd name="connsiteY0" fmla="*/ 752355 h 775504"/>
                <a:gd name="connsiteX1" fmla="*/ 2395959 w 2581155"/>
                <a:gd name="connsiteY1" fmla="*/ 0 h 775504"/>
                <a:gd name="connsiteX2" fmla="*/ 2581155 w 2581155"/>
                <a:gd name="connsiteY2" fmla="*/ 335666 h 775504"/>
                <a:gd name="connsiteX3" fmla="*/ 34724 w 2581155"/>
                <a:gd name="connsiteY3" fmla="*/ 775504 h 775504"/>
                <a:gd name="connsiteX0" fmla="*/ 0 w 2673753"/>
                <a:gd name="connsiteY0" fmla="*/ 752355 h 775504"/>
                <a:gd name="connsiteX1" fmla="*/ 2395959 w 2673753"/>
                <a:gd name="connsiteY1" fmla="*/ 0 h 775504"/>
                <a:gd name="connsiteX2" fmla="*/ 2673753 w 2673753"/>
                <a:gd name="connsiteY2" fmla="*/ 335666 h 775504"/>
                <a:gd name="connsiteX3" fmla="*/ 34724 w 2673753"/>
                <a:gd name="connsiteY3" fmla="*/ 775504 h 775504"/>
                <a:gd name="connsiteX0" fmla="*/ 0 w 2673753"/>
                <a:gd name="connsiteY0" fmla="*/ 775504 h 798653"/>
                <a:gd name="connsiteX1" fmla="*/ 2488557 w 2673753"/>
                <a:gd name="connsiteY1" fmla="*/ 0 h 798653"/>
                <a:gd name="connsiteX2" fmla="*/ 2673753 w 2673753"/>
                <a:gd name="connsiteY2" fmla="*/ 358815 h 798653"/>
                <a:gd name="connsiteX3" fmla="*/ 34724 w 2673753"/>
                <a:gd name="connsiteY3" fmla="*/ 798653 h 798653"/>
                <a:gd name="connsiteX0" fmla="*/ 0 w 2627454"/>
                <a:gd name="connsiteY0" fmla="*/ 775504 h 798653"/>
                <a:gd name="connsiteX1" fmla="*/ 2488557 w 2627454"/>
                <a:gd name="connsiteY1" fmla="*/ 0 h 798653"/>
                <a:gd name="connsiteX2" fmla="*/ 2627454 w 2627454"/>
                <a:gd name="connsiteY2" fmla="*/ 358815 h 798653"/>
                <a:gd name="connsiteX3" fmla="*/ 34724 w 2627454"/>
                <a:gd name="connsiteY3" fmla="*/ 798653 h 798653"/>
                <a:gd name="connsiteX0" fmla="*/ 0 w 2627454"/>
                <a:gd name="connsiteY0" fmla="*/ 775504 h 798653"/>
                <a:gd name="connsiteX1" fmla="*/ 2430684 w 2627454"/>
                <a:gd name="connsiteY1" fmla="*/ 0 h 798653"/>
                <a:gd name="connsiteX2" fmla="*/ 2627454 w 2627454"/>
                <a:gd name="connsiteY2" fmla="*/ 358815 h 798653"/>
                <a:gd name="connsiteX3" fmla="*/ 34724 w 2627454"/>
                <a:gd name="connsiteY3" fmla="*/ 798653 h 798653"/>
                <a:gd name="connsiteX0" fmla="*/ 0 w 2627454"/>
                <a:gd name="connsiteY0" fmla="*/ 683382 h 706531"/>
                <a:gd name="connsiteX1" fmla="*/ 2440063 w 2627454"/>
                <a:gd name="connsiteY1" fmla="*/ 0 h 706531"/>
                <a:gd name="connsiteX2" fmla="*/ 2627454 w 2627454"/>
                <a:gd name="connsiteY2" fmla="*/ 266693 h 706531"/>
                <a:gd name="connsiteX3" fmla="*/ 34724 w 2627454"/>
                <a:gd name="connsiteY3" fmla="*/ 706531 h 7065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27454" h="706531">
                  <a:moveTo>
                    <a:pt x="0" y="683382"/>
                  </a:moveTo>
                  <a:cubicBezTo>
                    <a:pt x="706056" y="405590"/>
                    <a:pt x="1967430" y="127322"/>
                    <a:pt x="2440063" y="0"/>
                  </a:cubicBezTo>
                  <a:cubicBezTo>
                    <a:pt x="2704352" y="335665"/>
                    <a:pt x="2463478" y="31342"/>
                    <a:pt x="2627454" y="266693"/>
                  </a:cubicBezTo>
                  <a:lnTo>
                    <a:pt x="34724" y="706531"/>
                  </a:lnTo>
                </a:path>
              </a:pathLst>
            </a:custGeom>
            <a:solidFill>
              <a:schemeClr val="accent2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13" name="CuadroTexto 12">
              <a:extLst>
                <a:ext uri="{FF2B5EF4-FFF2-40B4-BE49-F238E27FC236}">
                  <a16:creationId xmlns:a16="http://schemas.microsoft.com/office/drawing/2014/main" id="{9110FFAF-83F8-4501-8969-AF054C42C672}"/>
                </a:ext>
              </a:extLst>
            </p:cNvPr>
            <p:cNvSpPr txBox="1"/>
            <p:nvPr/>
          </p:nvSpPr>
          <p:spPr>
            <a:xfrm rot="21330650">
              <a:off x="4894069" y="2976572"/>
              <a:ext cx="2882937" cy="1835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latin typeface="Blackadder ITC" panose="04020505051007020D02" pitchFamily="82" charset="0"/>
                </a:rPr>
                <a:t>Diccionario</a:t>
              </a:r>
            </a:p>
            <a:p>
              <a:pPr algn="ctr"/>
              <a:r>
                <a:rPr lang="es-AR" dirty="0">
                  <a:latin typeface="Blackadder ITC" panose="04020505051007020D02" pitchFamily="82" charset="0"/>
                </a:rPr>
                <a:t>Algebraico</a:t>
              </a:r>
            </a:p>
          </p:txBody>
        </p:sp>
      </p:grpSp>
      <p:pic>
        <p:nvPicPr>
          <p:cNvPr id="17" name="Imagen 16" descr="Un librero con libros&#10;&#10;Descripción generada automáticamente">
            <a:extLst>
              <a:ext uri="{FF2B5EF4-FFF2-40B4-BE49-F238E27FC236}">
                <a16:creationId xmlns:a16="http://schemas.microsoft.com/office/drawing/2014/main" id="{207423C8-920B-48E6-BF62-91340C20E8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93558" y="5861"/>
            <a:ext cx="12785558" cy="7179583"/>
          </a:xfrm>
          <a:prstGeom prst="rect">
            <a:avLst/>
          </a:prstGeom>
        </p:spPr>
      </p:pic>
      <p:sp>
        <p:nvSpPr>
          <p:cNvPr id="19" name="Rectángulo 18">
            <a:extLst>
              <a:ext uri="{FF2B5EF4-FFF2-40B4-BE49-F238E27FC236}">
                <a16:creationId xmlns:a16="http://schemas.microsoft.com/office/drawing/2014/main" id="{7E2B025C-87D5-4C3B-A5EE-1858A31E73E6}"/>
              </a:ext>
            </a:extLst>
          </p:cNvPr>
          <p:cNvSpPr/>
          <p:nvPr/>
        </p:nvSpPr>
        <p:spPr>
          <a:xfrm>
            <a:off x="3634649" y="1091307"/>
            <a:ext cx="499572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ÁLGEBRA LINEAL</a:t>
            </a:r>
          </a:p>
        </p:txBody>
      </p:sp>
    </p:spTree>
    <p:extLst>
      <p:ext uri="{BB962C8B-B14F-4D97-AF65-F5344CB8AC3E}">
        <p14:creationId xmlns:p14="http://schemas.microsoft.com/office/powerpoint/2010/main" val="194585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>
            <a:extLst>
              <a:ext uri="{FF2B5EF4-FFF2-40B4-BE49-F238E27FC236}">
                <a16:creationId xmlns:a16="http://schemas.microsoft.com/office/drawing/2014/main" id="{27AA5793-89BF-4A73-98A3-DA61C50B3F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459443" y="4951100"/>
            <a:ext cx="467593" cy="466725"/>
          </a:xfrm>
          <a:prstGeom prst="rect">
            <a:avLst/>
          </a:prstGeom>
        </p:spPr>
      </p:pic>
      <p:sp>
        <p:nvSpPr>
          <p:cNvPr id="4" name="Elipse 3">
            <a:extLst>
              <a:ext uri="{FF2B5EF4-FFF2-40B4-BE49-F238E27FC236}">
                <a16:creationId xmlns:a16="http://schemas.microsoft.com/office/drawing/2014/main" id="{60941A70-F4B7-4CC9-B37D-196BE89A52CB}"/>
              </a:ext>
            </a:extLst>
          </p:cNvPr>
          <p:cNvSpPr/>
          <p:nvPr/>
        </p:nvSpPr>
        <p:spPr>
          <a:xfrm>
            <a:off x="630555" y="1920073"/>
            <a:ext cx="2349657" cy="2291787"/>
          </a:xfrm>
          <a:prstGeom prst="ellipse">
            <a:avLst/>
          </a:prstGeom>
          <a:effectLst>
            <a:innerShdw blurRad="431800" dist="431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5" name="Rectángulo: esquinas redondeadas 4">
            <a:extLst>
              <a:ext uri="{FF2B5EF4-FFF2-40B4-BE49-F238E27FC236}">
                <a16:creationId xmlns:a16="http://schemas.microsoft.com/office/drawing/2014/main" id="{A1F06D39-A1C6-4473-AC20-C45A775F7826}"/>
              </a:ext>
            </a:extLst>
          </p:cNvPr>
          <p:cNvSpPr/>
          <p:nvPr/>
        </p:nvSpPr>
        <p:spPr>
          <a:xfrm>
            <a:off x="2771054" y="3711461"/>
            <a:ext cx="673579" cy="346129"/>
          </a:xfrm>
          <a:prstGeom prst="roundRect">
            <a:avLst>
              <a:gd name="adj" fmla="val 40375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b="1" dirty="0"/>
              <a:t>V</a:t>
            </a:r>
            <a:endParaRPr lang="es-AR" sz="2000" b="1" baseline="30000" dirty="0"/>
          </a:p>
        </p:txBody>
      </p:sp>
      <p:grpSp>
        <p:nvGrpSpPr>
          <p:cNvPr id="6" name="Grupo 5">
            <a:extLst>
              <a:ext uri="{FF2B5EF4-FFF2-40B4-BE49-F238E27FC236}">
                <a16:creationId xmlns:a16="http://schemas.microsoft.com/office/drawing/2014/main" id="{3B64D3CA-BE80-4F25-8E78-B27905BFE7A1}"/>
              </a:ext>
            </a:extLst>
          </p:cNvPr>
          <p:cNvGrpSpPr/>
          <p:nvPr/>
        </p:nvGrpSpPr>
        <p:grpSpPr>
          <a:xfrm>
            <a:off x="1536221" y="2286195"/>
            <a:ext cx="382152" cy="439825"/>
            <a:chOff x="2807312" y="656338"/>
            <a:chExt cx="382152" cy="439825"/>
          </a:xfrm>
        </p:grpSpPr>
        <p:sp>
          <p:nvSpPr>
            <p:cNvPr id="7" name="CuadroTexto 6">
              <a:extLst>
                <a:ext uri="{FF2B5EF4-FFF2-40B4-BE49-F238E27FC236}">
                  <a16:creationId xmlns:a16="http://schemas.microsoft.com/office/drawing/2014/main" id="{40510C5B-53E6-4EB4-9A63-D6B435A0ACD7}"/>
                </a:ext>
              </a:extLst>
            </p:cNvPr>
            <p:cNvSpPr txBox="1"/>
            <p:nvPr/>
          </p:nvSpPr>
          <p:spPr>
            <a:xfrm>
              <a:off x="2825262" y="72683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s-AR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s-A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CuadroTexto 7">
              <a:extLst>
                <a:ext uri="{FF2B5EF4-FFF2-40B4-BE49-F238E27FC236}">
                  <a16:creationId xmlns:a16="http://schemas.microsoft.com/office/drawing/2014/main" id="{F586BE99-40EC-43B9-ABA0-8B4C28ACFAFA}"/>
                </a:ext>
              </a:extLst>
            </p:cNvPr>
            <p:cNvSpPr txBox="1"/>
            <p:nvPr/>
          </p:nvSpPr>
          <p:spPr>
            <a:xfrm>
              <a:off x="2807312" y="656338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upo 8">
            <a:extLst>
              <a:ext uri="{FF2B5EF4-FFF2-40B4-BE49-F238E27FC236}">
                <a16:creationId xmlns:a16="http://schemas.microsoft.com/office/drawing/2014/main" id="{9FCC58F2-5DA7-4C30-82A6-14ABEE7C0166}"/>
              </a:ext>
            </a:extLst>
          </p:cNvPr>
          <p:cNvGrpSpPr/>
          <p:nvPr/>
        </p:nvGrpSpPr>
        <p:grpSpPr>
          <a:xfrm>
            <a:off x="1115874" y="2823305"/>
            <a:ext cx="382152" cy="439825"/>
            <a:chOff x="2807312" y="656338"/>
            <a:chExt cx="382152" cy="439825"/>
          </a:xfrm>
        </p:grpSpPr>
        <p:sp>
          <p:nvSpPr>
            <p:cNvPr id="10" name="CuadroTexto 9">
              <a:extLst>
                <a:ext uri="{FF2B5EF4-FFF2-40B4-BE49-F238E27FC236}">
                  <a16:creationId xmlns:a16="http://schemas.microsoft.com/office/drawing/2014/main" id="{6974E9C9-AC35-40F7-AC13-DABDD0DCBE57}"/>
                </a:ext>
              </a:extLst>
            </p:cNvPr>
            <p:cNvSpPr txBox="1"/>
            <p:nvPr/>
          </p:nvSpPr>
          <p:spPr>
            <a:xfrm>
              <a:off x="2825262" y="72683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s-AR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s-A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CuadroTexto 10">
              <a:extLst>
                <a:ext uri="{FF2B5EF4-FFF2-40B4-BE49-F238E27FC236}">
                  <a16:creationId xmlns:a16="http://schemas.microsoft.com/office/drawing/2014/main" id="{A7C2E14A-181F-4303-BE29-B668FDB71F9B}"/>
                </a:ext>
              </a:extLst>
            </p:cNvPr>
            <p:cNvSpPr txBox="1"/>
            <p:nvPr/>
          </p:nvSpPr>
          <p:spPr>
            <a:xfrm>
              <a:off x="2807312" y="656338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upo 21">
            <a:extLst>
              <a:ext uri="{FF2B5EF4-FFF2-40B4-BE49-F238E27FC236}">
                <a16:creationId xmlns:a16="http://schemas.microsoft.com/office/drawing/2014/main" id="{F2D01C87-0D6A-4290-A4DC-1CA06240B884}"/>
              </a:ext>
            </a:extLst>
          </p:cNvPr>
          <p:cNvGrpSpPr/>
          <p:nvPr/>
        </p:nvGrpSpPr>
        <p:grpSpPr>
          <a:xfrm>
            <a:off x="2100546" y="2492117"/>
            <a:ext cx="382152" cy="439825"/>
            <a:chOff x="2807312" y="656338"/>
            <a:chExt cx="382152" cy="439825"/>
          </a:xfrm>
        </p:grpSpPr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68979623-1774-4A77-A233-0B6ADE80ADA7}"/>
                </a:ext>
              </a:extLst>
            </p:cNvPr>
            <p:cNvSpPr txBox="1"/>
            <p:nvPr/>
          </p:nvSpPr>
          <p:spPr>
            <a:xfrm>
              <a:off x="2825262" y="72683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s-AR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s-A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CuadroTexto 23">
              <a:extLst>
                <a:ext uri="{FF2B5EF4-FFF2-40B4-BE49-F238E27FC236}">
                  <a16:creationId xmlns:a16="http://schemas.microsoft.com/office/drawing/2014/main" id="{0273C646-E9EB-4F13-85CD-F79D886500B7}"/>
                </a:ext>
              </a:extLst>
            </p:cNvPr>
            <p:cNvSpPr txBox="1"/>
            <p:nvPr/>
          </p:nvSpPr>
          <p:spPr>
            <a:xfrm>
              <a:off x="2807312" y="656338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upo 24">
            <a:extLst>
              <a:ext uri="{FF2B5EF4-FFF2-40B4-BE49-F238E27FC236}">
                <a16:creationId xmlns:a16="http://schemas.microsoft.com/office/drawing/2014/main" id="{82E1448E-4142-4FA1-A165-D6BE3E915DAF}"/>
              </a:ext>
            </a:extLst>
          </p:cNvPr>
          <p:cNvGrpSpPr/>
          <p:nvPr/>
        </p:nvGrpSpPr>
        <p:grpSpPr>
          <a:xfrm>
            <a:off x="899129" y="3218061"/>
            <a:ext cx="362600" cy="474550"/>
            <a:chOff x="2807312" y="621613"/>
            <a:chExt cx="362600" cy="474550"/>
          </a:xfrm>
        </p:grpSpPr>
        <p:sp>
          <p:nvSpPr>
            <p:cNvPr id="26" name="CuadroTexto 25">
              <a:extLst>
                <a:ext uri="{FF2B5EF4-FFF2-40B4-BE49-F238E27FC236}">
                  <a16:creationId xmlns:a16="http://schemas.microsoft.com/office/drawing/2014/main" id="{E0BCB332-0B69-434A-965F-A9E104A485F6}"/>
                </a:ext>
              </a:extLst>
            </p:cNvPr>
            <p:cNvSpPr txBox="1"/>
            <p:nvPr/>
          </p:nvSpPr>
          <p:spPr>
            <a:xfrm>
              <a:off x="2825262" y="72683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7" name="CuadroTexto 26">
              <a:extLst>
                <a:ext uri="{FF2B5EF4-FFF2-40B4-BE49-F238E27FC236}">
                  <a16:creationId xmlns:a16="http://schemas.microsoft.com/office/drawing/2014/main" id="{0143D125-A01F-4226-A5EE-4608AF0D4289}"/>
                </a:ext>
              </a:extLst>
            </p:cNvPr>
            <p:cNvSpPr txBox="1"/>
            <p:nvPr/>
          </p:nvSpPr>
          <p:spPr>
            <a:xfrm>
              <a:off x="2807312" y="621613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Elipse 28">
            <a:extLst>
              <a:ext uri="{FF2B5EF4-FFF2-40B4-BE49-F238E27FC236}">
                <a16:creationId xmlns:a16="http://schemas.microsoft.com/office/drawing/2014/main" id="{AE97704E-C773-43F2-AD68-68ADACB22D7D}"/>
              </a:ext>
            </a:extLst>
          </p:cNvPr>
          <p:cNvSpPr/>
          <p:nvPr/>
        </p:nvSpPr>
        <p:spPr>
          <a:xfrm>
            <a:off x="1807619" y="2136022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6" name="Elipse 55">
            <a:extLst>
              <a:ext uri="{FF2B5EF4-FFF2-40B4-BE49-F238E27FC236}">
                <a16:creationId xmlns:a16="http://schemas.microsoft.com/office/drawing/2014/main" id="{892B8817-731B-45C5-B647-186FF7BD0808}"/>
              </a:ext>
            </a:extLst>
          </p:cNvPr>
          <p:cNvSpPr/>
          <p:nvPr/>
        </p:nvSpPr>
        <p:spPr>
          <a:xfrm>
            <a:off x="1490460" y="2733267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8" name="Elipse 57">
            <a:extLst>
              <a:ext uri="{FF2B5EF4-FFF2-40B4-BE49-F238E27FC236}">
                <a16:creationId xmlns:a16="http://schemas.microsoft.com/office/drawing/2014/main" id="{9D98DCAF-02FA-49D8-97A9-0FA8B41ED414}"/>
              </a:ext>
            </a:extLst>
          </p:cNvPr>
          <p:cNvSpPr/>
          <p:nvPr/>
        </p:nvSpPr>
        <p:spPr>
          <a:xfrm>
            <a:off x="2112419" y="2440822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0" name="Elipse 59">
            <a:extLst>
              <a:ext uri="{FF2B5EF4-FFF2-40B4-BE49-F238E27FC236}">
                <a16:creationId xmlns:a16="http://schemas.microsoft.com/office/drawing/2014/main" id="{8E3567F2-8592-4723-ACD7-7DBD431B2A97}"/>
              </a:ext>
            </a:extLst>
          </p:cNvPr>
          <p:cNvSpPr/>
          <p:nvPr/>
        </p:nvSpPr>
        <p:spPr>
          <a:xfrm>
            <a:off x="1585194" y="2593222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2" name="Elipse 61">
            <a:extLst>
              <a:ext uri="{FF2B5EF4-FFF2-40B4-BE49-F238E27FC236}">
                <a16:creationId xmlns:a16="http://schemas.microsoft.com/office/drawing/2014/main" id="{B57299F7-5404-4403-8152-28418D9E3193}"/>
              </a:ext>
            </a:extLst>
          </p:cNvPr>
          <p:cNvSpPr/>
          <p:nvPr/>
        </p:nvSpPr>
        <p:spPr>
          <a:xfrm>
            <a:off x="2417219" y="2745622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4" name="Elipse 63">
            <a:extLst>
              <a:ext uri="{FF2B5EF4-FFF2-40B4-BE49-F238E27FC236}">
                <a16:creationId xmlns:a16="http://schemas.microsoft.com/office/drawing/2014/main" id="{4D2F58A2-1D41-4061-9936-3234F9B76829}"/>
              </a:ext>
            </a:extLst>
          </p:cNvPr>
          <p:cNvSpPr/>
          <p:nvPr/>
        </p:nvSpPr>
        <p:spPr>
          <a:xfrm>
            <a:off x="2569619" y="2898022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6" name="Elipse 65">
            <a:extLst>
              <a:ext uri="{FF2B5EF4-FFF2-40B4-BE49-F238E27FC236}">
                <a16:creationId xmlns:a16="http://schemas.microsoft.com/office/drawing/2014/main" id="{5888F219-B5FC-4399-AF73-96A1AB84090A}"/>
              </a:ext>
            </a:extLst>
          </p:cNvPr>
          <p:cNvSpPr/>
          <p:nvPr/>
        </p:nvSpPr>
        <p:spPr>
          <a:xfrm>
            <a:off x="2722019" y="3050422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8" name="Elipse 67">
            <a:extLst>
              <a:ext uri="{FF2B5EF4-FFF2-40B4-BE49-F238E27FC236}">
                <a16:creationId xmlns:a16="http://schemas.microsoft.com/office/drawing/2014/main" id="{F3BC0048-6178-42E3-BCA2-29EB461999F9}"/>
              </a:ext>
            </a:extLst>
          </p:cNvPr>
          <p:cNvSpPr/>
          <p:nvPr/>
        </p:nvSpPr>
        <p:spPr>
          <a:xfrm>
            <a:off x="1146261" y="2700144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0" name="Elipse 69">
            <a:extLst>
              <a:ext uri="{FF2B5EF4-FFF2-40B4-BE49-F238E27FC236}">
                <a16:creationId xmlns:a16="http://schemas.microsoft.com/office/drawing/2014/main" id="{1E58F90F-D913-4474-9724-7410FABD57E0}"/>
              </a:ext>
            </a:extLst>
          </p:cNvPr>
          <p:cNvSpPr/>
          <p:nvPr/>
        </p:nvSpPr>
        <p:spPr>
          <a:xfrm>
            <a:off x="847904" y="3190467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2" name="Elipse 71">
            <a:extLst>
              <a:ext uri="{FF2B5EF4-FFF2-40B4-BE49-F238E27FC236}">
                <a16:creationId xmlns:a16="http://schemas.microsoft.com/office/drawing/2014/main" id="{C6658883-310C-4B37-B0A7-FA4B0C06FE65}"/>
              </a:ext>
            </a:extLst>
          </p:cNvPr>
          <p:cNvSpPr/>
          <p:nvPr/>
        </p:nvSpPr>
        <p:spPr>
          <a:xfrm>
            <a:off x="942638" y="3050422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4" name="Elipse 73">
            <a:extLst>
              <a:ext uri="{FF2B5EF4-FFF2-40B4-BE49-F238E27FC236}">
                <a16:creationId xmlns:a16="http://schemas.microsoft.com/office/drawing/2014/main" id="{80F07175-5A3B-4655-9D6E-2CBF635F9217}"/>
              </a:ext>
            </a:extLst>
          </p:cNvPr>
          <p:cNvSpPr/>
          <p:nvPr/>
        </p:nvSpPr>
        <p:spPr>
          <a:xfrm>
            <a:off x="1774663" y="3202822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6" name="Elipse 75">
            <a:extLst>
              <a:ext uri="{FF2B5EF4-FFF2-40B4-BE49-F238E27FC236}">
                <a16:creationId xmlns:a16="http://schemas.microsoft.com/office/drawing/2014/main" id="{E0CB2576-3C25-41D0-A03F-11549257E2C7}"/>
              </a:ext>
            </a:extLst>
          </p:cNvPr>
          <p:cNvSpPr/>
          <p:nvPr/>
        </p:nvSpPr>
        <p:spPr>
          <a:xfrm>
            <a:off x="1745836" y="2593222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8" name="Elipse 77">
            <a:extLst>
              <a:ext uri="{FF2B5EF4-FFF2-40B4-BE49-F238E27FC236}">
                <a16:creationId xmlns:a16="http://schemas.microsoft.com/office/drawing/2014/main" id="{940D0FDD-8914-45BD-B9EB-EDB765EEB252}"/>
              </a:ext>
            </a:extLst>
          </p:cNvPr>
          <p:cNvSpPr/>
          <p:nvPr/>
        </p:nvSpPr>
        <p:spPr>
          <a:xfrm>
            <a:off x="1329821" y="3190467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0" name="Elipse 79">
            <a:extLst>
              <a:ext uri="{FF2B5EF4-FFF2-40B4-BE49-F238E27FC236}">
                <a16:creationId xmlns:a16="http://schemas.microsoft.com/office/drawing/2014/main" id="{3C03FBDF-8D37-46D0-859D-C63DD42697F6}"/>
              </a:ext>
            </a:extLst>
          </p:cNvPr>
          <p:cNvSpPr/>
          <p:nvPr/>
        </p:nvSpPr>
        <p:spPr>
          <a:xfrm>
            <a:off x="1375129" y="3853615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2" name="Elipse 81">
            <a:extLst>
              <a:ext uri="{FF2B5EF4-FFF2-40B4-BE49-F238E27FC236}">
                <a16:creationId xmlns:a16="http://schemas.microsoft.com/office/drawing/2014/main" id="{6F72A6D5-139C-4385-9A79-7514348FE23B}"/>
              </a:ext>
            </a:extLst>
          </p:cNvPr>
          <p:cNvSpPr/>
          <p:nvPr/>
        </p:nvSpPr>
        <p:spPr>
          <a:xfrm>
            <a:off x="2256580" y="2968040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4" name="Elipse 83">
            <a:extLst>
              <a:ext uri="{FF2B5EF4-FFF2-40B4-BE49-F238E27FC236}">
                <a16:creationId xmlns:a16="http://schemas.microsoft.com/office/drawing/2014/main" id="{312E9521-315D-4A06-9733-109FD51FBFE4}"/>
              </a:ext>
            </a:extLst>
          </p:cNvPr>
          <p:cNvSpPr/>
          <p:nvPr/>
        </p:nvSpPr>
        <p:spPr>
          <a:xfrm>
            <a:off x="1931185" y="2889787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6" name="Elipse 85">
            <a:extLst>
              <a:ext uri="{FF2B5EF4-FFF2-40B4-BE49-F238E27FC236}">
                <a16:creationId xmlns:a16="http://schemas.microsoft.com/office/drawing/2014/main" id="{8DCE7993-C971-420C-AC29-B12251E18080}"/>
              </a:ext>
            </a:extLst>
          </p:cNvPr>
          <p:cNvSpPr/>
          <p:nvPr/>
        </p:nvSpPr>
        <p:spPr>
          <a:xfrm>
            <a:off x="1614026" y="3487032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8" name="Elipse 87">
            <a:extLst>
              <a:ext uri="{FF2B5EF4-FFF2-40B4-BE49-F238E27FC236}">
                <a16:creationId xmlns:a16="http://schemas.microsoft.com/office/drawing/2014/main" id="{59830C52-A56D-4569-B789-FBFCCCF9CD14}"/>
              </a:ext>
            </a:extLst>
          </p:cNvPr>
          <p:cNvSpPr/>
          <p:nvPr/>
        </p:nvSpPr>
        <p:spPr>
          <a:xfrm>
            <a:off x="2042395" y="3544697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90" name="Elipse 89">
            <a:extLst>
              <a:ext uri="{FF2B5EF4-FFF2-40B4-BE49-F238E27FC236}">
                <a16:creationId xmlns:a16="http://schemas.microsoft.com/office/drawing/2014/main" id="{DCD8704F-8ABE-4BC5-92F9-3CA8150B48D0}"/>
              </a:ext>
            </a:extLst>
          </p:cNvPr>
          <p:cNvSpPr/>
          <p:nvPr/>
        </p:nvSpPr>
        <p:spPr>
          <a:xfrm>
            <a:off x="2540785" y="3499387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92" name="Elipse 91">
            <a:extLst>
              <a:ext uri="{FF2B5EF4-FFF2-40B4-BE49-F238E27FC236}">
                <a16:creationId xmlns:a16="http://schemas.microsoft.com/office/drawing/2014/main" id="{3923137F-61E7-4008-81AC-0584E70C6FF1}"/>
              </a:ext>
            </a:extLst>
          </p:cNvPr>
          <p:cNvSpPr/>
          <p:nvPr/>
        </p:nvSpPr>
        <p:spPr>
          <a:xfrm>
            <a:off x="1642860" y="2885667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94" name="Elipse 93">
            <a:extLst>
              <a:ext uri="{FF2B5EF4-FFF2-40B4-BE49-F238E27FC236}">
                <a16:creationId xmlns:a16="http://schemas.microsoft.com/office/drawing/2014/main" id="{8FDD22B5-6A48-4471-AB00-24EF043266B3}"/>
              </a:ext>
            </a:extLst>
          </p:cNvPr>
          <p:cNvSpPr/>
          <p:nvPr/>
        </p:nvSpPr>
        <p:spPr>
          <a:xfrm>
            <a:off x="1927063" y="3355222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96" name="Elipse 95">
            <a:extLst>
              <a:ext uri="{FF2B5EF4-FFF2-40B4-BE49-F238E27FC236}">
                <a16:creationId xmlns:a16="http://schemas.microsoft.com/office/drawing/2014/main" id="{587342FD-63BE-4131-A7B0-878A564FA8BB}"/>
              </a:ext>
            </a:extLst>
          </p:cNvPr>
          <p:cNvSpPr/>
          <p:nvPr/>
        </p:nvSpPr>
        <p:spPr>
          <a:xfrm>
            <a:off x="1482221" y="3342867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98" name="Elipse 97">
            <a:extLst>
              <a:ext uri="{FF2B5EF4-FFF2-40B4-BE49-F238E27FC236}">
                <a16:creationId xmlns:a16="http://schemas.microsoft.com/office/drawing/2014/main" id="{D3856FB6-B2AD-4DC1-BABA-5A0AF81D54AD}"/>
              </a:ext>
            </a:extLst>
          </p:cNvPr>
          <p:cNvSpPr/>
          <p:nvPr/>
        </p:nvSpPr>
        <p:spPr>
          <a:xfrm>
            <a:off x="1576955" y="3202822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00" name="Elipse 99">
            <a:extLst>
              <a:ext uri="{FF2B5EF4-FFF2-40B4-BE49-F238E27FC236}">
                <a16:creationId xmlns:a16="http://schemas.microsoft.com/office/drawing/2014/main" id="{6B3C80E8-AD92-4FD5-8FAE-6FB33D2C1FBA}"/>
              </a:ext>
            </a:extLst>
          </p:cNvPr>
          <p:cNvSpPr/>
          <p:nvPr/>
        </p:nvSpPr>
        <p:spPr>
          <a:xfrm>
            <a:off x="2408980" y="3355222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02" name="Elipse 101">
            <a:extLst>
              <a:ext uri="{FF2B5EF4-FFF2-40B4-BE49-F238E27FC236}">
                <a16:creationId xmlns:a16="http://schemas.microsoft.com/office/drawing/2014/main" id="{A2970EDE-1D39-4345-958B-C86B3CDD9535}"/>
              </a:ext>
            </a:extLst>
          </p:cNvPr>
          <p:cNvSpPr/>
          <p:nvPr/>
        </p:nvSpPr>
        <p:spPr>
          <a:xfrm>
            <a:off x="2083585" y="3042187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04" name="Elipse 103">
            <a:extLst>
              <a:ext uri="{FF2B5EF4-FFF2-40B4-BE49-F238E27FC236}">
                <a16:creationId xmlns:a16="http://schemas.microsoft.com/office/drawing/2014/main" id="{51471B3B-EA5A-4191-B16A-A320853E2785}"/>
              </a:ext>
            </a:extLst>
          </p:cNvPr>
          <p:cNvSpPr/>
          <p:nvPr/>
        </p:nvSpPr>
        <p:spPr>
          <a:xfrm>
            <a:off x="1766426" y="3639432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06" name="Elipse 105">
            <a:extLst>
              <a:ext uri="{FF2B5EF4-FFF2-40B4-BE49-F238E27FC236}">
                <a16:creationId xmlns:a16="http://schemas.microsoft.com/office/drawing/2014/main" id="{18FD82F3-A037-4471-9006-B63E6EBA0470}"/>
              </a:ext>
            </a:extLst>
          </p:cNvPr>
          <p:cNvSpPr/>
          <p:nvPr/>
        </p:nvSpPr>
        <p:spPr>
          <a:xfrm>
            <a:off x="2194795" y="3697097"/>
            <a:ext cx="54000" cy="5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07" name="Rectángulo 106">
            <a:extLst>
              <a:ext uri="{FF2B5EF4-FFF2-40B4-BE49-F238E27FC236}">
                <a16:creationId xmlns:a16="http://schemas.microsoft.com/office/drawing/2014/main" id="{4A84B865-BA29-446E-BA83-F4709843C4B0}"/>
              </a:ext>
            </a:extLst>
          </p:cNvPr>
          <p:cNvSpPr/>
          <p:nvPr/>
        </p:nvSpPr>
        <p:spPr>
          <a:xfrm>
            <a:off x="550000" y="300642"/>
            <a:ext cx="499572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ÁLGEBRA LINEAL</a:t>
            </a:r>
          </a:p>
        </p:txBody>
      </p:sp>
      <p:sp>
        <p:nvSpPr>
          <p:cNvPr id="108" name="CuadroTexto 107">
            <a:extLst>
              <a:ext uri="{FF2B5EF4-FFF2-40B4-BE49-F238E27FC236}">
                <a16:creationId xmlns:a16="http://schemas.microsoft.com/office/drawing/2014/main" id="{B9D23252-C6FA-40B7-B321-0DC21CCD8E8E}"/>
              </a:ext>
            </a:extLst>
          </p:cNvPr>
          <p:cNvSpPr txBox="1"/>
          <p:nvPr/>
        </p:nvSpPr>
        <p:spPr>
          <a:xfrm>
            <a:off x="1422366" y="4927350"/>
            <a:ext cx="34756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dirty="0"/>
              <a:t>COMBINACIÓN LINEAL</a:t>
            </a:r>
          </a:p>
        </p:txBody>
      </p:sp>
      <p:sp>
        <p:nvSpPr>
          <p:cNvPr id="109" name="Elipse 108">
            <a:extLst>
              <a:ext uri="{FF2B5EF4-FFF2-40B4-BE49-F238E27FC236}">
                <a16:creationId xmlns:a16="http://schemas.microsoft.com/office/drawing/2014/main" id="{D28832DE-E2EA-4A25-9772-8B71038F19A9}"/>
              </a:ext>
            </a:extLst>
          </p:cNvPr>
          <p:cNvSpPr/>
          <p:nvPr/>
        </p:nvSpPr>
        <p:spPr>
          <a:xfrm>
            <a:off x="3821776" y="2222021"/>
            <a:ext cx="1910782" cy="1838445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431800" dist="431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110" name="Rectángulo: esquinas redondeadas 109">
            <a:extLst>
              <a:ext uri="{FF2B5EF4-FFF2-40B4-BE49-F238E27FC236}">
                <a16:creationId xmlns:a16="http://schemas.microsoft.com/office/drawing/2014/main" id="{DEF83617-D1CE-4272-AC33-7FD5BA0B5CBA}"/>
              </a:ext>
            </a:extLst>
          </p:cNvPr>
          <p:cNvSpPr/>
          <p:nvPr/>
        </p:nvSpPr>
        <p:spPr>
          <a:xfrm>
            <a:off x="5527797" y="3709362"/>
            <a:ext cx="673579" cy="346129"/>
          </a:xfrm>
          <a:prstGeom prst="roundRect">
            <a:avLst>
              <a:gd name="adj" fmla="val 40375"/>
            </a:avLst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b="1" dirty="0"/>
              <a:t>R</a:t>
            </a:r>
            <a:endParaRPr lang="es-AR" sz="2000" b="1" baseline="30000" dirty="0"/>
          </a:p>
        </p:txBody>
      </p:sp>
      <p:sp>
        <p:nvSpPr>
          <p:cNvPr id="111" name="CuadroTexto 110">
            <a:extLst>
              <a:ext uri="{FF2B5EF4-FFF2-40B4-BE49-F238E27FC236}">
                <a16:creationId xmlns:a16="http://schemas.microsoft.com/office/drawing/2014/main" id="{36B6113E-EB63-47F6-B3FF-CCCFF7A47155}"/>
              </a:ext>
            </a:extLst>
          </p:cNvPr>
          <p:cNvSpPr txBox="1"/>
          <p:nvPr/>
        </p:nvSpPr>
        <p:spPr>
          <a:xfrm>
            <a:off x="4352734" y="250312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s-AR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s-A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CuadroTexto 111">
            <a:extLst>
              <a:ext uri="{FF2B5EF4-FFF2-40B4-BE49-F238E27FC236}">
                <a16:creationId xmlns:a16="http://schemas.microsoft.com/office/drawing/2014/main" id="{8C8E2F18-73F7-4041-AAE0-6BB16C64E494}"/>
              </a:ext>
            </a:extLst>
          </p:cNvPr>
          <p:cNvSpPr txBox="1"/>
          <p:nvPr/>
        </p:nvSpPr>
        <p:spPr>
          <a:xfrm>
            <a:off x="4950200" y="2771909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s-AR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s-A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" name="CuadroTexto 112">
            <a:extLst>
              <a:ext uri="{FF2B5EF4-FFF2-40B4-BE49-F238E27FC236}">
                <a16:creationId xmlns:a16="http://schemas.microsoft.com/office/drawing/2014/main" id="{35BD8981-7652-4491-B6F4-492DE9B6E774}"/>
              </a:ext>
            </a:extLst>
          </p:cNvPr>
          <p:cNvSpPr txBox="1"/>
          <p:nvPr/>
        </p:nvSpPr>
        <p:spPr>
          <a:xfrm>
            <a:off x="4220183" y="304213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s-AR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lang="es-A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CuadroTexto 113">
            <a:extLst>
              <a:ext uri="{FF2B5EF4-FFF2-40B4-BE49-F238E27FC236}">
                <a16:creationId xmlns:a16="http://schemas.microsoft.com/office/drawing/2014/main" id="{32FBAE8F-AA32-4609-80AF-55F5084FE6FA}"/>
              </a:ext>
            </a:extLst>
          </p:cNvPr>
          <p:cNvSpPr txBox="1"/>
          <p:nvPr/>
        </p:nvSpPr>
        <p:spPr>
          <a:xfrm>
            <a:off x="4494843" y="350080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s-A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CuadroTexto 114">
            <a:extLst>
              <a:ext uri="{FF2B5EF4-FFF2-40B4-BE49-F238E27FC236}">
                <a16:creationId xmlns:a16="http://schemas.microsoft.com/office/drawing/2014/main" id="{A9CAC807-F8C8-4DF8-AD09-E62036FAA8DA}"/>
              </a:ext>
            </a:extLst>
          </p:cNvPr>
          <p:cNvSpPr txBox="1"/>
          <p:nvPr/>
        </p:nvSpPr>
        <p:spPr>
          <a:xfrm>
            <a:off x="4892741" y="33078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s-A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6" name="Objeto 115">
            <a:extLst>
              <a:ext uri="{FF2B5EF4-FFF2-40B4-BE49-F238E27FC236}">
                <a16:creationId xmlns:a16="http://schemas.microsoft.com/office/drawing/2014/main" id="{9F23EF46-9F41-4977-9749-A7EE92DCA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767018"/>
              </p:ext>
            </p:extLst>
          </p:nvPr>
        </p:nvGraphicFramePr>
        <p:xfrm>
          <a:off x="7432675" y="1744663"/>
          <a:ext cx="27051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53800" progId="Equation.DSMT4">
                  <p:embed/>
                </p:oleObj>
              </mc:Choice>
              <mc:Fallback>
                <p:oleObj name="Equation" r:id="rId3" imgW="1028520" imgH="253800" progId="Equation.DSMT4">
                  <p:embed/>
                  <p:pic>
                    <p:nvPicPr>
                      <p:cNvPr id="116" name="Objeto 115">
                        <a:extLst>
                          <a:ext uri="{FF2B5EF4-FFF2-40B4-BE49-F238E27FC236}">
                            <a16:creationId xmlns:a16="http://schemas.microsoft.com/office/drawing/2014/main" id="{9F23EF46-9F41-4977-9749-A7EE92DCA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32675" y="1744663"/>
                        <a:ext cx="27051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to 118">
            <a:extLst>
              <a:ext uri="{FF2B5EF4-FFF2-40B4-BE49-F238E27FC236}">
                <a16:creationId xmlns:a16="http://schemas.microsoft.com/office/drawing/2014/main" id="{8483E557-BA2F-4AB0-A889-9D1593468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749980"/>
              </p:ext>
            </p:extLst>
          </p:nvPr>
        </p:nvGraphicFramePr>
        <p:xfrm>
          <a:off x="7081838" y="2751138"/>
          <a:ext cx="47767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840" imgH="228600" progId="Equation.DSMT4">
                  <p:embed/>
                </p:oleObj>
              </mc:Choice>
              <mc:Fallback>
                <p:oleObj name="Equation" r:id="rId5" imgW="1815840" imgH="228600" progId="Equation.DSMT4">
                  <p:embed/>
                  <p:pic>
                    <p:nvPicPr>
                      <p:cNvPr id="119" name="Objeto 118">
                        <a:extLst>
                          <a:ext uri="{FF2B5EF4-FFF2-40B4-BE49-F238E27FC236}">
                            <a16:creationId xmlns:a16="http://schemas.microsoft.com/office/drawing/2014/main" id="{8483E557-BA2F-4AB0-A889-9D1593468A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1838" y="2751138"/>
                        <a:ext cx="4776787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to 120">
            <a:extLst>
              <a:ext uri="{FF2B5EF4-FFF2-40B4-BE49-F238E27FC236}">
                <a16:creationId xmlns:a16="http://schemas.microsoft.com/office/drawing/2014/main" id="{716F6D5B-CFF9-4CBB-9DAF-7BD6BA97D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658384"/>
              </p:ext>
            </p:extLst>
          </p:nvPr>
        </p:nvGraphicFramePr>
        <p:xfrm>
          <a:off x="8580344" y="3751097"/>
          <a:ext cx="10350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177480" progId="Equation.DSMT4">
                  <p:embed/>
                </p:oleObj>
              </mc:Choice>
              <mc:Fallback>
                <p:oleObj name="Equation" r:id="rId7" imgW="393480" imgH="177480" progId="Equation.DSMT4">
                  <p:embed/>
                  <p:pic>
                    <p:nvPicPr>
                      <p:cNvPr id="121" name="Objeto 120">
                        <a:extLst>
                          <a:ext uri="{FF2B5EF4-FFF2-40B4-BE49-F238E27FC236}">
                            <a16:creationId xmlns:a16="http://schemas.microsoft.com/office/drawing/2014/main" id="{716F6D5B-CFF9-4CBB-9DAF-7BD6BA97D4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80344" y="3751097"/>
                        <a:ext cx="10350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to 122">
            <a:extLst>
              <a:ext uri="{FF2B5EF4-FFF2-40B4-BE49-F238E27FC236}">
                <a16:creationId xmlns:a16="http://schemas.microsoft.com/office/drawing/2014/main" id="{79E1D380-349B-48B0-9DA5-A2320D0B2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256555"/>
              </p:ext>
            </p:extLst>
          </p:nvPr>
        </p:nvGraphicFramePr>
        <p:xfrm>
          <a:off x="10120252" y="1798412"/>
          <a:ext cx="8001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123" name="Objeto 122">
                        <a:extLst>
                          <a:ext uri="{FF2B5EF4-FFF2-40B4-BE49-F238E27FC236}">
                            <a16:creationId xmlns:a16="http://schemas.microsoft.com/office/drawing/2014/main" id="{79E1D380-349B-48B0-9DA5-A2320D0B20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20252" y="1798412"/>
                        <a:ext cx="8001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n 1">
            <a:extLst>
              <a:ext uri="{FF2B5EF4-FFF2-40B4-BE49-F238E27FC236}">
                <a16:creationId xmlns:a16="http://schemas.microsoft.com/office/drawing/2014/main" id="{4061E00A-8F0E-412F-8380-FAB99B7729AE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199" y="2179375"/>
            <a:ext cx="2481239" cy="1520583"/>
          </a:xfrm>
          <a:prstGeom prst="rect">
            <a:avLst/>
          </a:prstGeom>
          <a:effectLst>
            <a:softEdge rad="508000"/>
          </a:effectLst>
        </p:spPr>
      </p:pic>
      <p:grpSp>
        <p:nvGrpSpPr>
          <p:cNvPr id="57" name="Grupo 56">
            <a:extLst>
              <a:ext uri="{FF2B5EF4-FFF2-40B4-BE49-F238E27FC236}">
                <a16:creationId xmlns:a16="http://schemas.microsoft.com/office/drawing/2014/main" id="{801EC97D-0D8B-4153-B149-69CA56BBB3F2}"/>
              </a:ext>
            </a:extLst>
          </p:cNvPr>
          <p:cNvGrpSpPr/>
          <p:nvPr/>
        </p:nvGrpSpPr>
        <p:grpSpPr>
          <a:xfrm>
            <a:off x="1435408" y="2209460"/>
            <a:ext cx="382152" cy="439825"/>
            <a:chOff x="2807312" y="656338"/>
            <a:chExt cx="382152" cy="439825"/>
          </a:xfrm>
        </p:grpSpPr>
        <p:sp>
          <p:nvSpPr>
            <p:cNvPr id="59" name="CuadroTexto 58">
              <a:extLst>
                <a:ext uri="{FF2B5EF4-FFF2-40B4-BE49-F238E27FC236}">
                  <a16:creationId xmlns:a16="http://schemas.microsoft.com/office/drawing/2014/main" id="{5CF65082-4BBD-4186-86E1-C273DBA21075}"/>
                </a:ext>
              </a:extLst>
            </p:cNvPr>
            <p:cNvSpPr txBox="1"/>
            <p:nvPr/>
          </p:nvSpPr>
          <p:spPr>
            <a:xfrm>
              <a:off x="2825262" y="72683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s-AR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CuadroTexto 60">
              <a:extLst>
                <a:ext uri="{FF2B5EF4-FFF2-40B4-BE49-F238E27FC236}">
                  <a16:creationId xmlns:a16="http://schemas.microsoft.com/office/drawing/2014/main" id="{7C752D0A-EE4B-4786-9FE2-420DC6A463B3}"/>
                </a:ext>
              </a:extLst>
            </p:cNvPr>
            <p:cNvSpPr txBox="1"/>
            <p:nvPr/>
          </p:nvSpPr>
          <p:spPr>
            <a:xfrm>
              <a:off x="2807312" y="656338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Grupo 62">
            <a:extLst>
              <a:ext uri="{FF2B5EF4-FFF2-40B4-BE49-F238E27FC236}">
                <a16:creationId xmlns:a16="http://schemas.microsoft.com/office/drawing/2014/main" id="{3A4A6992-A886-4033-9ED0-97E122C6EB1E}"/>
              </a:ext>
            </a:extLst>
          </p:cNvPr>
          <p:cNvGrpSpPr/>
          <p:nvPr/>
        </p:nvGrpSpPr>
        <p:grpSpPr>
          <a:xfrm>
            <a:off x="974288" y="2797497"/>
            <a:ext cx="382152" cy="439825"/>
            <a:chOff x="2807312" y="656338"/>
            <a:chExt cx="382152" cy="439825"/>
          </a:xfrm>
        </p:grpSpPr>
        <p:sp>
          <p:nvSpPr>
            <p:cNvPr id="65" name="CuadroTexto 64">
              <a:extLst>
                <a:ext uri="{FF2B5EF4-FFF2-40B4-BE49-F238E27FC236}">
                  <a16:creationId xmlns:a16="http://schemas.microsoft.com/office/drawing/2014/main" id="{D7A0C1A2-249A-4926-A006-F54FF04786BF}"/>
                </a:ext>
              </a:extLst>
            </p:cNvPr>
            <p:cNvSpPr txBox="1"/>
            <p:nvPr/>
          </p:nvSpPr>
          <p:spPr>
            <a:xfrm>
              <a:off x="2825262" y="72683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s-AR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CuadroTexto 66">
              <a:extLst>
                <a:ext uri="{FF2B5EF4-FFF2-40B4-BE49-F238E27FC236}">
                  <a16:creationId xmlns:a16="http://schemas.microsoft.com/office/drawing/2014/main" id="{57812841-5D45-4BD9-A9FA-EA8D8155CE44}"/>
                </a:ext>
              </a:extLst>
            </p:cNvPr>
            <p:cNvSpPr txBox="1"/>
            <p:nvPr/>
          </p:nvSpPr>
          <p:spPr>
            <a:xfrm>
              <a:off x="2807312" y="656338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9" name="Grupo 68">
            <a:extLst>
              <a:ext uri="{FF2B5EF4-FFF2-40B4-BE49-F238E27FC236}">
                <a16:creationId xmlns:a16="http://schemas.microsoft.com/office/drawing/2014/main" id="{9C869A9B-9DE6-41D3-B9A9-0852350B9040}"/>
              </a:ext>
            </a:extLst>
          </p:cNvPr>
          <p:cNvGrpSpPr/>
          <p:nvPr/>
        </p:nvGrpSpPr>
        <p:grpSpPr>
          <a:xfrm>
            <a:off x="2180504" y="2888805"/>
            <a:ext cx="382152" cy="439825"/>
            <a:chOff x="2807312" y="656338"/>
            <a:chExt cx="382152" cy="439825"/>
          </a:xfrm>
        </p:grpSpPr>
        <p:sp>
          <p:nvSpPr>
            <p:cNvPr id="71" name="CuadroTexto 70">
              <a:extLst>
                <a:ext uri="{FF2B5EF4-FFF2-40B4-BE49-F238E27FC236}">
                  <a16:creationId xmlns:a16="http://schemas.microsoft.com/office/drawing/2014/main" id="{22BC9AC6-A1B7-4A84-BA74-3EB06D22FD81}"/>
                </a:ext>
              </a:extLst>
            </p:cNvPr>
            <p:cNvSpPr txBox="1"/>
            <p:nvPr/>
          </p:nvSpPr>
          <p:spPr>
            <a:xfrm>
              <a:off x="2825262" y="72683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s-AR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CuadroTexto 72">
              <a:extLst>
                <a:ext uri="{FF2B5EF4-FFF2-40B4-BE49-F238E27FC236}">
                  <a16:creationId xmlns:a16="http://schemas.microsoft.com/office/drawing/2014/main" id="{D7BF4C1C-6E70-4B20-8E3C-D0B20571C044}"/>
                </a:ext>
              </a:extLst>
            </p:cNvPr>
            <p:cNvSpPr txBox="1"/>
            <p:nvPr/>
          </p:nvSpPr>
          <p:spPr>
            <a:xfrm>
              <a:off x="2807312" y="656338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A9E69610-2025-4C72-9D41-03E9F993F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644962"/>
              </p:ext>
            </p:extLst>
          </p:nvPr>
        </p:nvGraphicFramePr>
        <p:xfrm>
          <a:off x="6484635" y="2817058"/>
          <a:ext cx="635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77" name="Objeto 76">
                        <a:extLst>
                          <a:ext uri="{FF2B5EF4-FFF2-40B4-BE49-F238E27FC236}">
                            <a16:creationId xmlns:a16="http://schemas.microsoft.com/office/drawing/2014/main" id="{A9E69610-2025-4C72-9D41-03E9F993F7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84635" y="2817058"/>
                        <a:ext cx="6350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Estrella de 5 puntas 5">
            <a:extLst>
              <a:ext uri="{FF2B5EF4-FFF2-40B4-BE49-F238E27FC236}">
                <a16:creationId xmlns:a16="http://schemas.microsoft.com/office/drawing/2014/main" id="{0CE84A22-437B-43AC-8ABE-90E342558C90}"/>
              </a:ext>
            </a:extLst>
          </p:cNvPr>
          <p:cNvSpPr/>
          <p:nvPr/>
        </p:nvSpPr>
        <p:spPr>
          <a:xfrm>
            <a:off x="11457381" y="630479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666521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0555 L 0.20117 0.00555 C 0.29114 0.00555 0.40247 0.10833 0.40247 0.19259 L 0.40247 0.37986 " pathEditMode="relative" rAng="0" ptsTypes="AAAA">
                                      <p:cBhvr>
                                        <p:cTn id="6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117" y="18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0 L 0.22643 0 C 0.32774 0 0.45339 0.08611 0.45339 0.15625 L 0.45339 0.3125 " pathEditMode="relative" rAng="0" ptsTypes="AAAA">
                                      <p:cBhvr>
                                        <p:cTn id="7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69" y="156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0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-3.7037E-7 L 0.17292 -3.7037E-7 C 0.25026 -3.7037E-7 0.34557 0.10023 0.34557 0.18171 L 0.34557 0.36435 " pathEditMode="relative" rAng="0" ptsTypes="AAAA">
                                      <p:cBhvr>
                                        <p:cTn id="7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27" y="1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51 0.00834 L 0.37187 0.3044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68" y="14792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2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500"/>
                            </p:stCondLst>
                            <p:childTnLst>
                              <p:par>
                                <p:cTn id="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109" grpId="0" animBg="1"/>
      <p:bldP spid="110" grpId="0" animBg="1"/>
      <p:bldP spid="111" grpId="0"/>
      <p:bldP spid="112" grpId="0"/>
      <p:bldP spid="113" grpId="0"/>
      <p:bldP spid="114" grpId="0"/>
      <p:bldP spid="115" grpId="0"/>
      <p:bldP spid="7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ipse 19">
            <a:extLst>
              <a:ext uri="{FF2B5EF4-FFF2-40B4-BE49-F238E27FC236}">
                <a16:creationId xmlns:a16="http://schemas.microsoft.com/office/drawing/2014/main" id="{565286EA-0572-4F10-8D25-FF1B717F86A6}"/>
              </a:ext>
            </a:extLst>
          </p:cNvPr>
          <p:cNvSpPr/>
          <p:nvPr/>
        </p:nvSpPr>
        <p:spPr>
          <a:xfrm>
            <a:off x="-264695" y="-757980"/>
            <a:ext cx="7646326" cy="4705090"/>
          </a:xfrm>
          <a:prstGeom prst="ellipse">
            <a:avLst/>
          </a:prstGeom>
          <a:solidFill>
            <a:schemeClr val="accent1">
              <a:alpha val="2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" name="Elipse 1">
            <a:extLst>
              <a:ext uri="{FF2B5EF4-FFF2-40B4-BE49-F238E27FC236}">
                <a16:creationId xmlns:a16="http://schemas.microsoft.com/office/drawing/2014/main" id="{6734E4AA-0A53-4C68-B689-B57298EF6158}"/>
              </a:ext>
            </a:extLst>
          </p:cNvPr>
          <p:cNvSpPr/>
          <p:nvPr/>
        </p:nvSpPr>
        <p:spPr>
          <a:xfrm>
            <a:off x="432078" y="941432"/>
            <a:ext cx="5945275" cy="1826816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0"/>
                  <a:lumOff val="100000"/>
                  <a:alpha val="0"/>
                </a:schemeClr>
              </a:gs>
              <a:gs pos="35000">
                <a:schemeClr val="accent2">
                  <a:lumMod val="0"/>
                  <a:lumOff val="100000"/>
                </a:schemeClr>
              </a:gs>
              <a:gs pos="100000">
                <a:schemeClr val="accent2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5400"/>
          <a:effectLst>
            <a:glow rad="1371600">
              <a:schemeClr val="accent1">
                <a:alpha val="55000"/>
              </a:schemeClr>
            </a:glow>
            <a:innerShdw blurRad="4318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3" name="Rectángulo: esquinas redondeadas 2">
            <a:extLst>
              <a:ext uri="{FF2B5EF4-FFF2-40B4-BE49-F238E27FC236}">
                <a16:creationId xmlns:a16="http://schemas.microsoft.com/office/drawing/2014/main" id="{1092BEC9-3F5E-494E-9D23-3C8CE589A7EF}"/>
              </a:ext>
            </a:extLst>
          </p:cNvPr>
          <p:cNvSpPr/>
          <p:nvPr/>
        </p:nvSpPr>
        <p:spPr>
          <a:xfrm>
            <a:off x="195357" y="3164856"/>
            <a:ext cx="1258641" cy="565176"/>
          </a:xfrm>
          <a:prstGeom prst="roundRect">
            <a:avLst>
              <a:gd name="adj" fmla="val 40375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AR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s-AR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3</a:t>
            </a:r>
            <a:endParaRPr lang="es-AR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2D83B162-0D38-4252-9B2D-306A8C8D73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4563" y="1527175"/>
          <a:ext cx="47323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330120" progId="Equation.DSMT4">
                  <p:embed/>
                </p:oleObj>
              </mc:Choice>
              <mc:Fallback>
                <p:oleObj name="Equation" r:id="rId2" imgW="2400120" imgH="33012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2D83B162-0D38-4252-9B2D-306A8C8D73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4563" y="1527175"/>
                        <a:ext cx="4732337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16F02CBC-0977-4B9E-9C4F-F1FEC382AF0C}"/>
              </a:ext>
            </a:extLst>
          </p:cNvPr>
          <p:cNvSpPr txBox="1"/>
          <p:nvPr/>
        </p:nvSpPr>
        <p:spPr>
          <a:xfrm>
            <a:off x="7381631" y="198057"/>
            <a:ext cx="1553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 = R</a:t>
            </a:r>
            <a:r>
              <a:rPr lang="es-AR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3</a:t>
            </a:r>
            <a:r>
              <a:rPr lang="es-AR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s-AR" sz="2800" dirty="0">
                <a:sym typeface="Symbol" panose="05050102010706020507" pitchFamily="18" charset="2"/>
              </a:rPr>
              <a:t>  </a:t>
            </a:r>
            <a:endParaRPr lang="es-AR" sz="2800" dirty="0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5BA7D728-1C41-493C-A254-C6AF78FFC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" y="4632325"/>
          <a:ext cx="52054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330120" progId="Equation.DSMT4">
                  <p:embed/>
                </p:oleObj>
              </mc:Choice>
              <mc:Fallback>
                <p:oleObj name="Equation" r:id="rId4" imgW="2641320" imgH="33012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5BA7D728-1C41-493C-A254-C6AF78FFC4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175" y="4632325"/>
                        <a:ext cx="5205413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C367FED8-02FF-41B4-8393-65172C7B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1125" y="920750"/>
          <a:ext cx="2654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736560" progId="Equation.DSMT4">
                  <p:embed/>
                </p:oleObj>
              </mc:Choice>
              <mc:Fallback>
                <p:oleObj name="Equation" r:id="rId6" imgW="1346040" imgH="7365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C367FED8-02FF-41B4-8393-65172C7BE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31125" y="920750"/>
                        <a:ext cx="26543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adroTexto 7">
            <a:extLst>
              <a:ext uri="{FF2B5EF4-FFF2-40B4-BE49-F238E27FC236}">
                <a16:creationId xmlns:a16="http://schemas.microsoft.com/office/drawing/2014/main" id="{6324B6CD-31D1-46E3-958E-7FD846A5141B}"/>
              </a:ext>
            </a:extLst>
          </p:cNvPr>
          <p:cNvSpPr txBox="1"/>
          <p:nvPr/>
        </p:nvSpPr>
        <p:spPr>
          <a:xfrm flipH="1">
            <a:off x="4373831" y="2782816"/>
            <a:ext cx="8065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000" dirty="0"/>
              <a:t>¿Cuántas posiciones arbitrarias tiene una matriz en este espacio vectorial?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E8BDEC58-E14A-434F-885B-63EA6ABFFFFD}"/>
              </a:ext>
            </a:extLst>
          </p:cNvPr>
          <p:cNvSpPr txBox="1"/>
          <p:nvPr/>
        </p:nvSpPr>
        <p:spPr>
          <a:xfrm>
            <a:off x="8751689" y="3250997"/>
            <a:ext cx="3994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dirty="0">
                <a:latin typeface="Algerian" panose="04020705040A02060702" pitchFamily="82" charset="0"/>
              </a:rPr>
              <a:t>9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AA077F1C-6165-4590-8BED-2A622FE87204}"/>
              </a:ext>
            </a:extLst>
          </p:cNvPr>
          <p:cNvSpPr txBox="1"/>
          <p:nvPr/>
        </p:nvSpPr>
        <p:spPr>
          <a:xfrm>
            <a:off x="5005726" y="3327941"/>
            <a:ext cx="36116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/>
              <a:t>Dimensión del espacio vectorial: 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9C1D083D-0871-46A0-BDFB-0A110DA266BF}"/>
              </a:ext>
            </a:extLst>
          </p:cNvPr>
          <p:cNvSpPr txBox="1"/>
          <p:nvPr/>
        </p:nvSpPr>
        <p:spPr>
          <a:xfrm>
            <a:off x="234430" y="4028107"/>
            <a:ext cx="15953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s-AR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 </a:t>
            </a:r>
            <a:r>
              <a:rPr lang="es-AR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s-AR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3</a:t>
            </a:r>
            <a:r>
              <a:rPr lang="es-AR" sz="2800" dirty="0">
                <a:sym typeface="Symbol" panose="05050102010706020507" pitchFamily="18" charset="2"/>
              </a:rPr>
              <a:t>  </a:t>
            </a:r>
            <a:endParaRPr lang="es-AR" sz="2800" dirty="0"/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89ED1D9E-D2BD-4C47-B68A-175E9E032EAC}"/>
              </a:ext>
            </a:extLst>
          </p:cNvPr>
          <p:cNvSpPr txBox="1"/>
          <p:nvPr/>
        </p:nvSpPr>
        <p:spPr>
          <a:xfrm flipH="1">
            <a:off x="153226" y="5712654"/>
            <a:ext cx="85984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000" dirty="0"/>
              <a:t>¿Cuántas posiciones arbitrarias tiene una matriz en este subespacio vectorial?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E4C1C0F9-3A3A-4F91-982D-E7034E0A725A}"/>
              </a:ext>
            </a:extLst>
          </p:cNvPr>
          <p:cNvSpPr txBox="1"/>
          <p:nvPr/>
        </p:nvSpPr>
        <p:spPr>
          <a:xfrm>
            <a:off x="4074123" y="6213205"/>
            <a:ext cx="3994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dirty="0">
                <a:latin typeface="Algerian" panose="04020705040A02060702" pitchFamily="82" charset="0"/>
              </a:rPr>
              <a:t>3</a:t>
            </a: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9D368B04-2A21-4EA5-B537-C6716EA07597}"/>
              </a:ext>
            </a:extLst>
          </p:cNvPr>
          <p:cNvSpPr txBox="1"/>
          <p:nvPr/>
        </p:nvSpPr>
        <p:spPr>
          <a:xfrm>
            <a:off x="234430" y="6274760"/>
            <a:ext cx="39819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/>
              <a:t>Dimensión del subespacio vectorial: </a:t>
            </a:r>
          </a:p>
        </p:txBody>
      </p:sp>
      <p:cxnSp>
        <p:nvCxnSpPr>
          <p:cNvPr id="19" name="Conector recto 18">
            <a:extLst>
              <a:ext uri="{FF2B5EF4-FFF2-40B4-BE49-F238E27FC236}">
                <a16:creationId xmlns:a16="http://schemas.microsoft.com/office/drawing/2014/main" id="{FAB74CFF-619C-419F-88EF-73D51ED91B08}"/>
              </a:ext>
            </a:extLst>
          </p:cNvPr>
          <p:cNvCxnSpPr>
            <a:cxnSpLocks/>
          </p:cNvCxnSpPr>
          <p:nvPr/>
        </p:nvCxnSpPr>
        <p:spPr>
          <a:xfrm>
            <a:off x="5237240" y="3905577"/>
            <a:ext cx="69547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orma libre: forma 20">
            <a:extLst>
              <a:ext uri="{FF2B5EF4-FFF2-40B4-BE49-F238E27FC236}">
                <a16:creationId xmlns:a16="http://schemas.microsoft.com/office/drawing/2014/main" id="{13F2B2C9-BB46-43BB-BE4F-CD7E8E7D501B}"/>
              </a:ext>
            </a:extLst>
          </p:cNvPr>
          <p:cNvSpPr/>
          <p:nvPr/>
        </p:nvSpPr>
        <p:spPr>
          <a:xfrm>
            <a:off x="3850105" y="4487779"/>
            <a:ext cx="2971800" cy="397042"/>
          </a:xfrm>
          <a:custGeom>
            <a:avLst/>
            <a:gdLst>
              <a:gd name="connsiteX0" fmla="*/ 0 w 2514600"/>
              <a:gd name="connsiteY0" fmla="*/ 216568 h 397042"/>
              <a:gd name="connsiteX1" fmla="*/ 0 w 2514600"/>
              <a:gd name="connsiteY1" fmla="*/ 0 h 397042"/>
              <a:gd name="connsiteX2" fmla="*/ 2514600 w 2514600"/>
              <a:gd name="connsiteY2" fmla="*/ 12032 h 397042"/>
              <a:gd name="connsiteX3" fmla="*/ 2514600 w 2514600"/>
              <a:gd name="connsiteY3" fmla="*/ 397042 h 397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14600" h="397042">
                <a:moveTo>
                  <a:pt x="0" y="216568"/>
                </a:moveTo>
                <a:lnTo>
                  <a:pt x="0" y="0"/>
                </a:lnTo>
                <a:lnTo>
                  <a:pt x="2514600" y="12032"/>
                </a:lnTo>
                <a:lnTo>
                  <a:pt x="2514600" y="397042"/>
                </a:ln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79285A26-FE9E-453A-AB76-0B53804D60CE}"/>
              </a:ext>
            </a:extLst>
          </p:cNvPr>
          <p:cNvSpPr txBox="1"/>
          <p:nvPr/>
        </p:nvSpPr>
        <p:spPr>
          <a:xfrm>
            <a:off x="5706691" y="4884821"/>
            <a:ext cx="2345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Impone 6 restricciones</a:t>
            </a:r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C5636FBD-B257-4290-B249-8FF6B5346942}"/>
              </a:ext>
            </a:extLst>
          </p:cNvPr>
          <p:cNvSpPr txBox="1"/>
          <p:nvPr/>
        </p:nvSpPr>
        <p:spPr>
          <a:xfrm>
            <a:off x="5237240" y="5231344"/>
            <a:ext cx="3169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FF0000"/>
                </a:solidFill>
              </a:rPr>
              <a:t>CONDICIONES DE PERTENENCIA</a:t>
            </a:r>
          </a:p>
        </p:txBody>
      </p:sp>
      <p:sp>
        <p:nvSpPr>
          <p:cNvPr id="24" name="Estrella de 5 puntas 70">
            <a:extLst>
              <a:ext uri="{FF2B5EF4-FFF2-40B4-BE49-F238E27FC236}">
                <a16:creationId xmlns:a16="http://schemas.microsoft.com/office/drawing/2014/main" id="{59006B97-0070-4058-958C-ED7E60855188}"/>
              </a:ext>
            </a:extLst>
          </p:cNvPr>
          <p:cNvSpPr/>
          <p:nvPr/>
        </p:nvSpPr>
        <p:spPr>
          <a:xfrm>
            <a:off x="11542600" y="632708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F154D1BB-F4BF-4216-8F33-2130625EC0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0285" y="4830067"/>
          <a:ext cx="3252787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0960" imgH="761760" progId="Equation.DSMT4">
                  <p:embed/>
                </p:oleObj>
              </mc:Choice>
              <mc:Fallback>
                <p:oleObj name="Equation" r:id="rId8" imgW="1650960" imgH="76176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F154D1BB-F4BF-4216-8F33-2130625EC0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40285" y="4830067"/>
                        <a:ext cx="3252787" cy="149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uadroTexto 11">
            <a:extLst>
              <a:ext uri="{FF2B5EF4-FFF2-40B4-BE49-F238E27FC236}">
                <a16:creationId xmlns:a16="http://schemas.microsoft.com/office/drawing/2014/main" id="{0E333D3A-CABA-4766-B990-BF232A1FBFF6}"/>
              </a:ext>
            </a:extLst>
          </p:cNvPr>
          <p:cNvSpPr txBox="1"/>
          <p:nvPr/>
        </p:nvSpPr>
        <p:spPr>
          <a:xfrm>
            <a:off x="7940154" y="4430089"/>
            <a:ext cx="4414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Matrices antisimétricas de orden 3,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4" name="Rectángulo 13">
            <a:extLst>
              <a:ext uri="{FF2B5EF4-FFF2-40B4-BE49-F238E27FC236}">
                <a16:creationId xmlns:a16="http://schemas.microsoft.com/office/drawing/2014/main" id="{9691EC36-5504-45F0-B217-2A66CEA18237}"/>
              </a:ext>
            </a:extLst>
          </p:cNvPr>
          <p:cNvSpPr/>
          <p:nvPr/>
        </p:nvSpPr>
        <p:spPr>
          <a:xfrm>
            <a:off x="9100564" y="4908309"/>
            <a:ext cx="684000" cy="396000"/>
          </a:xfrm>
          <a:prstGeom prst="rect">
            <a:avLst/>
          </a:prstGeom>
          <a:solidFill>
            <a:srgbClr val="00B0F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6" name="Rectángulo 15">
            <a:extLst>
              <a:ext uri="{FF2B5EF4-FFF2-40B4-BE49-F238E27FC236}">
                <a16:creationId xmlns:a16="http://schemas.microsoft.com/office/drawing/2014/main" id="{8CCBEDB9-B1C6-4DCD-AFD3-1C056771C84A}"/>
              </a:ext>
            </a:extLst>
          </p:cNvPr>
          <p:cNvSpPr/>
          <p:nvPr/>
        </p:nvSpPr>
        <p:spPr>
          <a:xfrm>
            <a:off x="9990206" y="5396923"/>
            <a:ext cx="684000" cy="396000"/>
          </a:xfrm>
          <a:prstGeom prst="rect">
            <a:avLst/>
          </a:prstGeom>
          <a:solidFill>
            <a:srgbClr val="00B0F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8" name="Rectángulo 17">
            <a:extLst>
              <a:ext uri="{FF2B5EF4-FFF2-40B4-BE49-F238E27FC236}">
                <a16:creationId xmlns:a16="http://schemas.microsoft.com/office/drawing/2014/main" id="{7A8CAB94-1B4E-432A-90A8-B784A3F2D8DF}"/>
              </a:ext>
            </a:extLst>
          </p:cNvPr>
          <p:cNvSpPr/>
          <p:nvPr/>
        </p:nvSpPr>
        <p:spPr>
          <a:xfrm>
            <a:off x="10838786" y="5848584"/>
            <a:ext cx="684000" cy="396000"/>
          </a:xfrm>
          <a:prstGeom prst="rect">
            <a:avLst/>
          </a:prstGeom>
          <a:solidFill>
            <a:srgbClr val="00B0F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9" name="Rectángulo 28">
            <a:extLst>
              <a:ext uri="{FF2B5EF4-FFF2-40B4-BE49-F238E27FC236}">
                <a16:creationId xmlns:a16="http://schemas.microsoft.com/office/drawing/2014/main" id="{80C7B585-F193-4A80-A2DA-43D3AA47F66B}"/>
              </a:ext>
            </a:extLst>
          </p:cNvPr>
          <p:cNvSpPr/>
          <p:nvPr/>
        </p:nvSpPr>
        <p:spPr>
          <a:xfrm>
            <a:off x="9983120" y="4901879"/>
            <a:ext cx="684000" cy="3960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es-AR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s-AR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ángulo 30">
            <a:extLst>
              <a:ext uri="{FF2B5EF4-FFF2-40B4-BE49-F238E27FC236}">
                <a16:creationId xmlns:a16="http://schemas.microsoft.com/office/drawing/2014/main" id="{7E75F3C1-8855-4044-9FD1-B9507A143432}"/>
              </a:ext>
            </a:extLst>
          </p:cNvPr>
          <p:cNvSpPr/>
          <p:nvPr/>
        </p:nvSpPr>
        <p:spPr>
          <a:xfrm>
            <a:off x="9115622" y="5386498"/>
            <a:ext cx="684000" cy="396000"/>
          </a:xfrm>
          <a:prstGeom prst="rect">
            <a:avLst/>
          </a:prstGeom>
          <a:solidFill>
            <a:srgbClr val="FF0000">
              <a:alpha val="6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i="1" spc="15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2</a:t>
            </a:r>
            <a:endParaRPr lang="es-AR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ángulo 32">
            <a:extLst>
              <a:ext uri="{FF2B5EF4-FFF2-40B4-BE49-F238E27FC236}">
                <a16:creationId xmlns:a16="http://schemas.microsoft.com/office/drawing/2014/main" id="{49F7CA0B-859E-4416-8E41-8C6BC01909BF}"/>
              </a:ext>
            </a:extLst>
          </p:cNvPr>
          <p:cNvSpPr/>
          <p:nvPr/>
        </p:nvSpPr>
        <p:spPr>
          <a:xfrm>
            <a:off x="10838786" y="4887673"/>
            <a:ext cx="684000" cy="396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3</a:t>
            </a:r>
            <a:endParaRPr lang="es-AR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ángulo 36">
            <a:extLst>
              <a:ext uri="{FF2B5EF4-FFF2-40B4-BE49-F238E27FC236}">
                <a16:creationId xmlns:a16="http://schemas.microsoft.com/office/drawing/2014/main" id="{449C0D11-82C0-4745-9D5D-D5FAB854F753}"/>
              </a:ext>
            </a:extLst>
          </p:cNvPr>
          <p:cNvSpPr/>
          <p:nvPr/>
        </p:nvSpPr>
        <p:spPr>
          <a:xfrm>
            <a:off x="9110720" y="5869699"/>
            <a:ext cx="684000" cy="396000"/>
          </a:xfrm>
          <a:prstGeom prst="rect">
            <a:avLst/>
          </a:prstGeom>
          <a:solidFill>
            <a:srgbClr val="00B050">
              <a:alpha val="6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i="1" spc="15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3</a:t>
            </a:r>
            <a:endParaRPr lang="es-AR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ángulo 38">
            <a:extLst>
              <a:ext uri="{FF2B5EF4-FFF2-40B4-BE49-F238E27FC236}">
                <a16:creationId xmlns:a16="http://schemas.microsoft.com/office/drawing/2014/main" id="{021D9A54-91E4-4AB2-9001-D26BB38E81DB}"/>
              </a:ext>
            </a:extLst>
          </p:cNvPr>
          <p:cNvSpPr/>
          <p:nvPr/>
        </p:nvSpPr>
        <p:spPr>
          <a:xfrm>
            <a:off x="9990206" y="5862001"/>
            <a:ext cx="684000" cy="396000"/>
          </a:xfrm>
          <a:prstGeom prst="rect">
            <a:avLst/>
          </a:prstGeom>
          <a:solidFill>
            <a:srgbClr val="7030A0">
              <a:alpha val="6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i="1" spc="15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3</a:t>
            </a:r>
            <a:endParaRPr lang="es-AR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ángulo 42">
            <a:extLst>
              <a:ext uri="{FF2B5EF4-FFF2-40B4-BE49-F238E27FC236}">
                <a16:creationId xmlns:a16="http://schemas.microsoft.com/office/drawing/2014/main" id="{097DE259-CFDB-440C-9B52-4638CBAD0729}"/>
              </a:ext>
            </a:extLst>
          </p:cNvPr>
          <p:cNvSpPr/>
          <p:nvPr/>
        </p:nvSpPr>
        <p:spPr>
          <a:xfrm>
            <a:off x="10820959" y="5380573"/>
            <a:ext cx="684000" cy="39600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3</a:t>
            </a:r>
            <a:endParaRPr lang="es-AR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6864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9" grpId="0"/>
      <p:bldP spid="10" grpId="0"/>
      <p:bldP spid="11" grpId="0"/>
      <p:bldP spid="13" grpId="0"/>
      <p:bldP spid="15" grpId="0"/>
      <p:bldP spid="17" grpId="0"/>
      <p:bldP spid="21" grpId="0" animBg="1"/>
      <p:bldP spid="22" grpId="0"/>
      <p:bldP spid="23" grpId="0"/>
      <p:bldP spid="24" grpId="0" animBg="1"/>
      <p:bldP spid="12" grpId="0"/>
      <p:bldP spid="14" grpId="0" animBg="1"/>
      <p:bldP spid="16" grpId="0" animBg="1"/>
      <p:bldP spid="18" grpId="0" animBg="1"/>
      <p:bldP spid="29" grpId="0" animBg="1"/>
      <p:bldP spid="31" grpId="0" animBg="1"/>
      <p:bldP spid="33" grpId="0" animBg="1"/>
      <p:bldP spid="37" grpId="0" animBg="1"/>
      <p:bldP spid="39" grpId="0" animBg="1"/>
      <p:bldP spid="4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3685C848-DF13-4A4F-BA80-ECFE797F6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2300" y="439421"/>
          <a:ext cx="5584825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736560" progId="Equation.DSMT4">
                  <p:embed/>
                </p:oleObj>
              </mc:Choice>
              <mc:Fallback>
                <p:oleObj name="Equation" r:id="rId2" imgW="2831760" imgH="7365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3685C848-DF13-4A4F-BA80-ECFE797F61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02300" y="439421"/>
                        <a:ext cx="5584825" cy="144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D5EB6BA4-E5A6-40D3-8BF5-B9035C4450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9863" y="2004060"/>
          <a:ext cx="711041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06480" imgH="711000" progId="Equation.DSMT4">
                  <p:embed/>
                </p:oleObj>
              </mc:Choice>
              <mc:Fallback>
                <p:oleObj name="Equation" r:id="rId4" imgW="3606480" imgH="7110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D5EB6BA4-E5A6-40D3-8BF5-B9035C4450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9863" y="2004060"/>
                        <a:ext cx="7110412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ctor recto de flecha 5">
            <a:extLst>
              <a:ext uri="{FF2B5EF4-FFF2-40B4-BE49-F238E27FC236}">
                <a16:creationId xmlns:a16="http://schemas.microsoft.com/office/drawing/2014/main" id="{807A479F-19F7-4083-ABED-E21257D56D10}"/>
              </a:ext>
            </a:extLst>
          </p:cNvPr>
          <p:cNvCxnSpPr/>
          <p:nvPr/>
        </p:nvCxnSpPr>
        <p:spPr>
          <a:xfrm>
            <a:off x="4374967" y="1172810"/>
            <a:ext cx="1067166" cy="0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FCCE909F-F5C3-4565-A185-EC5763461C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2988" y="3524077"/>
          <a:ext cx="180340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711000" progId="Equation.DSMT4">
                  <p:embed/>
                </p:oleObj>
              </mc:Choice>
              <mc:Fallback>
                <p:oleObj name="Equation" r:id="rId6" imgW="914400" imgH="7110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FCCE909F-F5C3-4565-A185-EC5763461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2988" y="3524077"/>
                        <a:ext cx="1803400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3B991673-74F1-421A-88B4-48376B5FAC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4488" y="3524077"/>
          <a:ext cx="21780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711000" progId="Equation.DSMT4">
                  <p:embed/>
                </p:oleObj>
              </mc:Choice>
              <mc:Fallback>
                <p:oleObj name="Equation" r:id="rId8" imgW="1104840" imgH="7110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3B991673-74F1-421A-88B4-48376B5FAC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4488" y="3524077"/>
                        <a:ext cx="2178050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4B062243-833E-47D8-90D4-DD208EAEA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2887" y="3524077"/>
          <a:ext cx="21272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711000" progId="Equation.DSMT4">
                  <p:embed/>
                </p:oleObj>
              </mc:Choice>
              <mc:Fallback>
                <p:oleObj name="Equation" r:id="rId10" imgW="1079280" imgH="7110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4B062243-833E-47D8-90D4-DD208EAEA4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22887" y="3524077"/>
                        <a:ext cx="2127250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DBBA4E10-AC3A-4A0C-A6D0-3C3FAD017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0418" y="3543603"/>
          <a:ext cx="21272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280" imgH="711000" progId="Equation.DSMT4">
                  <p:embed/>
                </p:oleObj>
              </mc:Choice>
              <mc:Fallback>
                <p:oleObj name="Equation" r:id="rId12" imgW="1079280" imgH="7110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DBBA4E10-AC3A-4A0C-A6D0-3C3FAD017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20418" y="3543603"/>
                        <a:ext cx="2127250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Estrella de 5 puntas 70">
            <a:extLst>
              <a:ext uri="{FF2B5EF4-FFF2-40B4-BE49-F238E27FC236}">
                <a16:creationId xmlns:a16="http://schemas.microsoft.com/office/drawing/2014/main" id="{39C97406-9F5C-44A0-AE58-153228236A8E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20D1EF16-E6D0-4B56-980E-56140AFD0E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875" y="441325"/>
          <a:ext cx="30051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880" imgH="736560" progId="Equation.DSMT4">
                  <p:embed/>
                </p:oleObj>
              </mc:Choice>
              <mc:Fallback>
                <p:oleObj name="Equation" r:id="rId14" imgW="1523880" imgH="73656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20D1EF16-E6D0-4B56-980E-56140AFD0E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4875" y="441325"/>
                        <a:ext cx="3005138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9DE6B3A4-AF2C-44B0-8647-596640E47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1388" y="5308435"/>
          <a:ext cx="190500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160" imgH="711000" progId="Equation.DSMT4">
                  <p:embed/>
                </p:oleObj>
              </mc:Choice>
              <mc:Fallback>
                <p:oleObj name="Equation" r:id="rId16" imgW="965160" imgH="7110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9DE6B3A4-AF2C-44B0-8647-596640E47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11388" y="5308435"/>
                        <a:ext cx="1905000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099FF0B3-9298-4152-855E-EC5641E0B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6435" y="4067036"/>
          <a:ext cx="2508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099FF0B3-9298-4152-855E-EC5641E0BA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96435" y="4067036"/>
                        <a:ext cx="250825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29C1B96D-CE3F-4F64-AE86-C0B855BFB5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2577" y="4060652"/>
          <a:ext cx="2762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" imgH="164880" progId="Equation.DSMT4">
                  <p:embed/>
                </p:oleObj>
              </mc:Choice>
              <mc:Fallback>
                <p:oleObj name="Equation" r:id="rId20" imgW="139680" imgH="16488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29C1B96D-CE3F-4F64-AE86-C0B855BFB5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42577" y="4060652"/>
                        <a:ext cx="276225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6ABBBAF2-A7D1-4948-AE6C-8E3EA283B0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14105" y="4098752"/>
          <a:ext cx="25082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26720" progId="Equation.DSMT4">
                  <p:embed/>
                </p:oleObj>
              </mc:Choice>
              <mc:Fallback>
                <p:oleObj name="Equation" r:id="rId22" imgW="126720" imgH="12672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6ABBBAF2-A7D1-4948-AE6C-8E3EA283B0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714105" y="4098752"/>
                        <a:ext cx="250825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D7D56A04-B25E-49ED-891A-10EF40A19F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5438" y="5284788"/>
          <a:ext cx="21780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04840" imgH="711000" progId="Equation.DSMT4">
                  <p:embed/>
                </p:oleObj>
              </mc:Choice>
              <mc:Fallback>
                <p:oleObj name="Equation" r:id="rId24" imgW="1104840" imgH="71100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D7D56A04-B25E-49ED-891A-10EF40A19F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35438" y="5284788"/>
                        <a:ext cx="2178050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2485D7A7-F33F-475D-883B-2DDB3C57BA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1707" y="5253038"/>
          <a:ext cx="212566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79280" imgH="711000" progId="Equation.DSMT4">
                  <p:embed/>
                </p:oleObj>
              </mc:Choice>
              <mc:Fallback>
                <p:oleObj name="Equation" r:id="rId26" imgW="1079280" imgH="7110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2485D7A7-F33F-475D-883B-2DDB3C57BA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01707" y="5253038"/>
                        <a:ext cx="2125663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51DCC25A-7FF6-441E-A04C-74EB83C40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34388" y="5272088"/>
          <a:ext cx="2128837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79280" imgH="711000" progId="Equation.DSMT4">
                  <p:embed/>
                </p:oleObj>
              </mc:Choice>
              <mc:Fallback>
                <p:oleObj name="Equation" r:id="rId28" imgW="1079280" imgH="71100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51DCC25A-7FF6-441E-A04C-74EB83C40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434388" y="5272088"/>
                        <a:ext cx="2128837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84BAA0A4-A7C8-4C6E-A84A-4F0481FB2135}"/>
              </a:ext>
            </a:extLst>
          </p:cNvPr>
          <p:cNvSpPr txBox="1"/>
          <p:nvPr/>
        </p:nvSpPr>
        <p:spPr>
          <a:xfrm>
            <a:off x="2906570" y="5356854"/>
            <a:ext cx="453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s-AR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69E304EF-D075-469E-ABFD-B1E634639335}"/>
              </a:ext>
            </a:extLst>
          </p:cNvPr>
          <p:cNvSpPr txBox="1"/>
          <p:nvPr/>
        </p:nvSpPr>
        <p:spPr>
          <a:xfrm>
            <a:off x="4337454" y="5786322"/>
            <a:ext cx="6016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s-AR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5B075C34-E332-48E2-932C-0B156993BE88}"/>
              </a:ext>
            </a:extLst>
          </p:cNvPr>
          <p:cNvSpPr txBox="1"/>
          <p:nvPr/>
        </p:nvSpPr>
        <p:spPr>
          <a:xfrm>
            <a:off x="2361307" y="579094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9" name="CuadroTexto 28">
            <a:extLst>
              <a:ext uri="{FF2B5EF4-FFF2-40B4-BE49-F238E27FC236}">
                <a16:creationId xmlns:a16="http://schemas.microsoft.com/office/drawing/2014/main" id="{299D9602-A8E0-49FB-B638-57A9E1120F59}"/>
              </a:ext>
            </a:extLst>
          </p:cNvPr>
          <p:cNvSpPr txBox="1"/>
          <p:nvPr/>
        </p:nvSpPr>
        <p:spPr>
          <a:xfrm>
            <a:off x="3473122" y="5356854"/>
            <a:ext cx="645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0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" name="CuadroTexto 30">
            <a:extLst>
              <a:ext uri="{FF2B5EF4-FFF2-40B4-BE49-F238E27FC236}">
                <a16:creationId xmlns:a16="http://schemas.microsoft.com/office/drawing/2014/main" id="{3FBB6209-6EA9-4DB3-99B6-3EF025DFABFC}"/>
              </a:ext>
            </a:extLst>
          </p:cNvPr>
          <p:cNvSpPr txBox="1"/>
          <p:nvPr/>
        </p:nvSpPr>
        <p:spPr>
          <a:xfrm>
            <a:off x="6515504" y="5744607"/>
            <a:ext cx="9124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0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3" name="CuadroTexto 32">
            <a:extLst>
              <a:ext uri="{FF2B5EF4-FFF2-40B4-BE49-F238E27FC236}">
                <a16:creationId xmlns:a16="http://schemas.microsoft.com/office/drawing/2014/main" id="{D7B73609-6E04-4FE5-AE1E-F204F6D17FE2}"/>
              </a:ext>
            </a:extLst>
          </p:cNvPr>
          <p:cNvSpPr txBox="1"/>
          <p:nvPr/>
        </p:nvSpPr>
        <p:spPr>
          <a:xfrm>
            <a:off x="2291081" y="6191054"/>
            <a:ext cx="645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0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s-AR" sz="20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33">
                <a:extLst>
                  <a:ext uri="{FF2B5EF4-FFF2-40B4-BE49-F238E27FC236}">
                    <a16:creationId xmlns:a16="http://schemas.microsoft.com/office/drawing/2014/main" id="{7F227E67-9360-4B28-827E-AAD022636399}"/>
                  </a:ext>
                </a:extLst>
              </p:cNvPr>
              <p:cNvSpPr txBox="1"/>
              <p:nvPr/>
            </p:nvSpPr>
            <p:spPr>
              <a:xfrm>
                <a:off x="3421042" y="5775264"/>
                <a:ext cx="522194" cy="4075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s-AR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A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s-AR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CuadroTexto 33">
                <a:extLst>
                  <a:ext uri="{FF2B5EF4-FFF2-40B4-BE49-F238E27FC236}">
                    <a16:creationId xmlns:a16="http://schemas.microsoft.com/office/drawing/2014/main" id="{7F227E67-9360-4B28-827E-AAD022636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042" y="5775264"/>
                <a:ext cx="522194" cy="40754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CuadroTexto 35">
                <a:extLst>
                  <a:ext uri="{FF2B5EF4-FFF2-40B4-BE49-F238E27FC236}">
                    <a16:creationId xmlns:a16="http://schemas.microsoft.com/office/drawing/2014/main" id="{21405456-1466-445B-A9BF-FD31923773C1}"/>
                  </a:ext>
                </a:extLst>
              </p:cNvPr>
              <p:cNvSpPr txBox="1"/>
              <p:nvPr/>
            </p:nvSpPr>
            <p:spPr>
              <a:xfrm>
                <a:off x="8572545" y="5745474"/>
                <a:ext cx="522194" cy="4075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s-AR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A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s-AR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CuadroTexto 35">
                <a:extLst>
                  <a:ext uri="{FF2B5EF4-FFF2-40B4-BE49-F238E27FC236}">
                    <a16:creationId xmlns:a16="http://schemas.microsoft.com/office/drawing/2014/main" id="{21405456-1466-445B-A9BF-FD31923773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2545" y="5745474"/>
                <a:ext cx="522194" cy="407547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uadroTexto 37">
                <a:extLst>
                  <a:ext uri="{FF2B5EF4-FFF2-40B4-BE49-F238E27FC236}">
                    <a16:creationId xmlns:a16="http://schemas.microsoft.com/office/drawing/2014/main" id="{4F5973B7-55FB-4363-A67D-7F9AEB3AA241}"/>
                  </a:ext>
                </a:extLst>
              </p:cNvPr>
              <p:cNvSpPr txBox="1"/>
              <p:nvPr/>
            </p:nvSpPr>
            <p:spPr>
              <a:xfrm>
                <a:off x="2812996" y="6175374"/>
                <a:ext cx="674480" cy="4075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</m:t>
                      </m:r>
                      <m:rad>
                        <m:radPr>
                          <m:degHide m:val="on"/>
                          <m:ctrlPr>
                            <a:rPr lang="es-AR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A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s-AR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CuadroTexto 37">
                <a:extLst>
                  <a:ext uri="{FF2B5EF4-FFF2-40B4-BE49-F238E27FC236}">
                    <a16:creationId xmlns:a16="http://schemas.microsoft.com/office/drawing/2014/main" id="{4F5973B7-55FB-4363-A67D-7F9AEB3AA2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996" y="6175374"/>
                <a:ext cx="674480" cy="40754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32D6E06E-5B5B-4B3E-8425-F61834AF8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09549" y="3558469"/>
          <a:ext cx="955152" cy="351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82400" imgH="177480" progId="Equation.DSMT4">
                  <p:embed/>
                </p:oleObj>
              </mc:Choice>
              <mc:Fallback>
                <p:oleObj name="Equation" r:id="rId34" imgW="482400" imgH="1774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32D6E06E-5B5B-4B3E-8425-F61834AF85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809549" y="3558469"/>
                        <a:ext cx="955152" cy="351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22C27C5A-4C4C-4F73-9167-B6322E9E4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32409" y="3980436"/>
          <a:ext cx="9556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82400" imgH="203040" progId="Equation.DSMT4">
                  <p:embed/>
                </p:oleObj>
              </mc:Choice>
              <mc:Fallback>
                <p:oleObj name="Equation" r:id="rId36" imgW="482400" imgH="2030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22C27C5A-4C4C-4F73-9167-B6322E9E40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0832409" y="3980436"/>
                        <a:ext cx="9556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CD073FB6-9536-4E4D-86EE-7235612920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1838" y="4424363"/>
          <a:ext cx="9556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82400" imgH="164880" progId="Equation.DSMT4">
                  <p:embed/>
                </p:oleObj>
              </mc:Choice>
              <mc:Fallback>
                <p:oleObj name="Equation" r:id="rId38" imgW="482400" imgH="1648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CD073FB6-9536-4E4D-86EE-7235612920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891838" y="4424363"/>
                        <a:ext cx="955675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uadroTexto 18">
            <a:extLst>
              <a:ext uri="{FF2B5EF4-FFF2-40B4-BE49-F238E27FC236}">
                <a16:creationId xmlns:a16="http://schemas.microsoft.com/office/drawing/2014/main" id="{89C27449-F54E-455D-8A7D-4973D25DF5E9}"/>
              </a:ext>
            </a:extLst>
          </p:cNvPr>
          <p:cNvSpPr txBox="1"/>
          <p:nvPr/>
        </p:nvSpPr>
        <p:spPr>
          <a:xfrm>
            <a:off x="232339" y="5814579"/>
            <a:ext cx="1273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Un ejemplo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4E517B3A-AE13-44E1-AEEC-ABC156416462}"/>
              </a:ext>
            </a:extLst>
          </p:cNvPr>
          <p:cNvSpPr txBox="1"/>
          <p:nvPr/>
        </p:nvSpPr>
        <p:spPr>
          <a:xfrm>
            <a:off x="-23139" y="4019689"/>
            <a:ext cx="2179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Cualquier vector de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0305BEE1-E1EF-4773-9EFA-71CAE8B01621}"/>
              </a:ext>
            </a:extLst>
          </p:cNvPr>
          <p:cNvSpPr txBox="1"/>
          <p:nvPr/>
        </p:nvSpPr>
        <p:spPr>
          <a:xfrm>
            <a:off x="76947" y="4223371"/>
            <a:ext cx="20489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AR" dirty="0"/>
              <a:t>es</a:t>
            </a:r>
          </a:p>
          <a:p>
            <a:r>
              <a:rPr lang="es-AR" b="1" dirty="0"/>
              <a:t>Combinación Lineal</a:t>
            </a:r>
          </a:p>
          <a:p>
            <a:pPr algn="ctr"/>
            <a:r>
              <a:rPr lang="es-AR" dirty="0"/>
              <a:t>de unos pocos </a:t>
            </a:r>
          </a:p>
        </p:txBody>
      </p:sp>
    </p:spTree>
    <p:extLst>
      <p:ext uri="{BB962C8B-B14F-4D97-AF65-F5344CB8AC3E}">
        <p14:creationId xmlns:p14="http://schemas.microsoft.com/office/powerpoint/2010/main" val="2477797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26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26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500"/>
                            </p:stCondLst>
                            <p:childTnLst>
                              <p:par>
                                <p:cTn id="14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050"/>
                            </p:stCondLst>
                            <p:childTnLst>
                              <p:par>
                                <p:cTn id="1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000"/>
                            </p:stCondLst>
                            <p:childTnLst>
                              <p:par>
                                <p:cTn id="1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500"/>
                            </p:stCondLst>
                            <p:childTnLst>
                              <p:par>
                                <p:cTn id="16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500" tmFilter="0,0; .5, 1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050"/>
                            </p:stCondLst>
                            <p:childTnLst>
                              <p:par>
                                <p:cTn id="17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000"/>
                            </p:stCondLst>
                            <p:childTnLst>
                              <p:par>
                                <p:cTn id="193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000"/>
                            </p:stCondLst>
                            <p:childTnLst>
                              <p:par>
                                <p:cTn id="2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" grpId="0"/>
      <p:bldP spid="25" grpId="0"/>
      <p:bldP spid="27" grpId="0"/>
      <p:bldP spid="29" grpId="0"/>
      <p:bldP spid="31" grpId="0"/>
      <p:bldP spid="33" grpId="0"/>
      <p:bldP spid="34" grpId="0"/>
      <p:bldP spid="36" grpId="0"/>
      <p:bldP spid="38" grpId="0"/>
      <p:bldP spid="19" grpId="0"/>
      <p:bldP spid="20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36F0DD4-F12E-425A-BC5A-74D05E422E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3273" y="4316697"/>
          <a:ext cx="5910262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736560" progId="Equation.DSMT4">
                  <p:embed/>
                </p:oleObj>
              </mc:Choice>
              <mc:Fallback>
                <p:oleObj name="Equation" r:id="rId2" imgW="2997000" imgH="73656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A36F0DD4-F12E-425A-BC5A-74D05E422E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3273" y="4316697"/>
                        <a:ext cx="5910262" cy="145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0EB5E983-36CB-46CD-AFAB-A3CA58F9412E}"/>
              </a:ext>
            </a:extLst>
          </p:cNvPr>
          <p:cNvSpPr txBox="1"/>
          <p:nvPr/>
        </p:nvSpPr>
        <p:spPr>
          <a:xfrm>
            <a:off x="7684886" y="4842129"/>
            <a:ext cx="46004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000" dirty="0">
                <a:solidFill>
                  <a:srgbClr val="0070C0"/>
                </a:solidFill>
              </a:rPr>
              <a:t>UNA BASE DEL SUBESPACIO VECTORIAL </a:t>
            </a:r>
            <a:r>
              <a:rPr lang="es-AR" sz="20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s-AR" sz="2000" i="1" dirty="0">
              <a:solidFill>
                <a:srgbClr val="0070C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Conector recto de flecha 6">
            <a:extLst>
              <a:ext uri="{FF2B5EF4-FFF2-40B4-BE49-F238E27FC236}">
                <a16:creationId xmlns:a16="http://schemas.microsoft.com/office/drawing/2014/main" id="{A1B73F52-36A0-4C7C-BC3E-D362C424BF1C}"/>
              </a:ext>
            </a:extLst>
          </p:cNvPr>
          <p:cNvCxnSpPr/>
          <p:nvPr/>
        </p:nvCxnSpPr>
        <p:spPr>
          <a:xfrm>
            <a:off x="4585277" y="1700267"/>
            <a:ext cx="0" cy="539394"/>
          </a:xfrm>
          <a:prstGeom prst="straightConnector1">
            <a:avLst/>
          </a:prstGeom>
          <a:ln w="25400">
            <a:solidFill>
              <a:srgbClr val="7030A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cto de flecha 7">
            <a:extLst>
              <a:ext uri="{FF2B5EF4-FFF2-40B4-BE49-F238E27FC236}">
                <a16:creationId xmlns:a16="http://schemas.microsoft.com/office/drawing/2014/main" id="{971809E3-65DA-4E0A-A275-4AF990D1BDA4}"/>
              </a:ext>
            </a:extLst>
          </p:cNvPr>
          <p:cNvCxnSpPr/>
          <p:nvPr/>
        </p:nvCxnSpPr>
        <p:spPr>
          <a:xfrm>
            <a:off x="4576842" y="3592797"/>
            <a:ext cx="0" cy="539394"/>
          </a:xfrm>
          <a:prstGeom prst="straightConnector1">
            <a:avLst/>
          </a:prstGeom>
          <a:ln w="25400">
            <a:solidFill>
              <a:srgbClr val="7030A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uadroTexto 9">
            <a:extLst>
              <a:ext uri="{FF2B5EF4-FFF2-40B4-BE49-F238E27FC236}">
                <a16:creationId xmlns:a16="http://schemas.microsoft.com/office/drawing/2014/main" id="{A9CAE3B1-D75D-4813-B31A-4BDCFDFC459F}"/>
              </a:ext>
            </a:extLst>
          </p:cNvPr>
          <p:cNvSpPr txBox="1"/>
          <p:nvPr/>
        </p:nvSpPr>
        <p:spPr>
          <a:xfrm>
            <a:off x="8236158" y="985251"/>
            <a:ext cx="3497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FF0000"/>
                </a:solidFill>
              </a:rPr>
              <a:t>CONDICIONES DE PERTENENCIA A </a:t>
            </a:r>
            <a:r>
              <a:rPr lang="es-AR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811E1436-5CDC-4C69-9B35-A44CB513BF59}"/>
              </a:ext>
            </a:extLst>
          </p:cNvPr>
          <p:cNvSpPr txBox="1"/>
          <p:nvPr/>
        </p:nvSpPr>
        <p:spPr>
          <a:xfrm>
            <a:off x="8759732" y="2733639"/>
            <a:ext cx="2450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00B050"/>
                </a:solidFill>
              </a:rPr>
              <a:t>VECTOR GENÉRICO DE </a:t>
            </a:r>
            <a:r>
              <a:rPr lang="es-AR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24142F9D-F8C3-4391-B60B-B83AD2D3A4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5697" y="917421"/>
          <a:ext cx="52054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330120" progId="Equation.DSMT4">
                  <p:embed/>
                </p:oleObj>
              </mc:Choice>
              <mc:Fallback>
                <p:oleObj name="Equation" r:id="rId4" imgW="2641320" imgH="33012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24142F9D-F8C3-4391-B60B-B83AD2D3A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5697" y="917421"/>
                        <a:ext cx="5205413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7636996D-F022-4531-BB8E-D2DB204073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5992" y="2143409"/>
          <a:ext cx="5584825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1760" imgH="736560" progId="Equation.DSMT4">
                  <p:embed/>
                </p:oleObj>
              </mc:Choice>
              <mc:Fallback>
                <p:oleObj name="Equation" r:id="rId6" imgW="2831760" imgH="7365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7636996D-F022-4531-BB8E-D2DB204073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5992" y="2143409"/>
                        <a:ext cx="5584825" cy="144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Estrella de 5 puntas 70">
            <a:extLst>
              <a:ext uri="{FF2B5EF4-FFF2-40B4-BE49-F238E27FC236}">
                <a16:creationId xmlns:a16="http://schemas.microsoft.com/office/drawing/2014/main" id="{C70080F2-3661-4EA6-8503-0CE417C6EBBD}"/>
              </a:ext>
            </a:extLst>
          </p:cNvPr>
          <p:cNvSpPr/>
          <p:nvPr/>
        </p:nvSpPr>
        <p:spPr>
          <a:xfrm>
            <a:off x="11338063" y="6122543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7BCAC2D7-2F78-4A27-AF76-23C130C4F7EE}"/>
              </a:ext>
            </a:extLst>
          </p:cNvPr>
          <p:cNvSpPr txBox="1"/>
          <p:nvPr/>
        </p:nvSpPr>
        <p:spPr>
          <a:xfrm>
            <a:off x="1492957" y="5799377"/>
            <a:ext cx="7771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/>
              <a:t>Conjunto de elementos bien elegidos de modo que no falta ni sobra información </a:t>
            </a:r>
          </a:p>
          <a:p>
            <a:r>
              <a:rPr lang="es-AR" dirty="0"/>
              <a:t>para obtener todo el subespacio a partir de combinaciones lineales entre ellos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D416AA83-ACD3-4D0E-8CDD-D2DEA0A84D12}"/>
              </a:ext>
            </a:extLst>
          </p:cNvPr>
          <p:cNvSpPr txBox="1"/>
          <p:nvPr/>
        </p:nvSpPr>
        <p:spPr>
          <a:xfrm>
            <a:off x="354678" y="311047"/>
            <a:ext cx="5406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dirty="0"/>
              <a:t>FORMAS DE IDENTIFICAR EL SUBESPACIO</a:t>
            </a:r>
          </a:p>
        </p:txBody>
      </p:sp>
    </p:spTree>
    <p:extLst>
      <p:ext uri="{BB962C8B-B14F-4D97-AF65-F5344CB8AC3E}">
        <p14:creationId xmlns:p14="http://schemas.microsoft.com/office/powerpoint/2010/main" val="3053842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2" grpId="0"/>
      <p:bldP spid="14" grpId="0" animBg="1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lipse 11">
            <a:extLst>
              <a:ext uri="{FF2B5EF4-FFF2-40B4-BE49-F238E27FC236}">
                <a16:creationId xmlns:a16="http://schemas.microsoft.com/office/drawing/2014/main" id="{A982B4A7-9256-4875-B704-7A59AC7BB239}"/>
              </a:ext>
            </a:extLst>
          </p:cNvPr>
          <p:cNvSpPr/>
          <p:nvPr/>
        </p:nvSpPr>
        <p:spPr>
          <a:xfrm>
            <a:off x="-264695" y="-757980"/>
            <a:ext cx="7646326" cy="4705090"/>
          </a:xfrm>
          <a:prstGeom prst="ellipse">
            <a:avLst/>
          </a:prstGeom>
          <a:solidFill>
            <a:schemeClr val="accent1">
              <a:alpha val="2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" name="Elipse 1">
            <a:extLst>
              <a:ext uri="{FF2B5EF4-FFF2-40B4-BE49-F238E27FC236}">
                <a16:creationId xmlns:a16="http://schemas.microsoft.com/office/drawing/2014/main" id="{6734E4AA-0A53-4C68-B689-B57298EF6158}"/>
              </a:ext>
            </a:extLst>
          </p:cNvPr>
          <p:cNvSpPr/>
          <p:nvPr/>
        </p:nvSpPr>
        <p:spPr>
          <a:xfrm>
            <a:off x="863683" y="987206"/>
            <a:ext cx="5089492" cy="1826816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0"/>
                  <a:lumOff val="100000"/>
                  <a:alpha val="0"/>
                </a:schemeClr>
              </a:gs>
              <a:gs pos="35000">
                <a:schemeClr val="accent2">
                  <a:lumMod val="0"/>
                  <a:lumOff val="100000"/>
                </a:schemeClr>
              </a:gs>
              <a:gs pos="100000">
                <a:schemeClr val="accent2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5400"/>
          <a:effectLst>
            <a:glow rad="1371600">
              <a:schemeClr val="accent1">
                <a:alpha val="55000"/>
              </a:schemeClr>
            </a:glow>
            <a:innerShdw blurRad="4318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3" name="Rectángulo: esquinas redondeadas 2">
            <a:extLst>
              <a:ext uri="{FF2B5EF4-FFF2-40B4-BE49-F238E27FC236}">
                <a16:creationId xmlns:a16="http://schemas.microsoft.com/office/drawing/2014/main" id="{1092BEC9-3F5E-494E-9D23-3C8CE589A7EF}"/>
              </a:ext>
            </a:extLst>
          </p:cNvPr>
          <p:cNvSpPr/>
          <p:nvPr/>
        </p:nvSpPr>
        <p:spPr>
          <a:xfrm>
            <a:off x="863682" y="2672876"/>
            <a:ext cx="1258641" cy="565176"/>
          </a:xfrm>
          <a:prstGeom prst="roundRect">
            <a:avLst>
              <a:gd name="adj" fmla="val 40375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AR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s-AR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4</a:t>
            </a:r>
            <a:endParaRPr lang="es-AR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2D83B162-0D38-4252-9B2D-306A8C8D73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2838" y="1598613"/>
          <a:ext cx="46815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330120" progId="Equation.DSMT4">
                  <p:embed/>
                </p:oleObj>
              </mc:Choice>
              <mc:Fallback>
                <p:oleObj name="Equation" r:id="rId2" imgW="2374560" imgH="33012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2D83B162-0D38-4252-9B2D-306A8C8D73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838" y="1598613"/>
                        <a:ext cx="4681537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16F02CBC-0977-4B9E-9C4F-F1FEC382AF0C}"/>
              </a:ext>
            </a:extLst>
          </p:cNvPr>
          <p:cNvSpPr txBox="1"/>
          <p:nvPr/>
        </p:nvSpPr>
        <p:spPr>
          <a:xfrm>
            <a:off x="7381631" y="198057"/>
            <a:ext cx="1553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 = R</a:t>
            </a:r>
            <a:r>
              <a:rPr lang="es-AR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4</a:t>
            </a:r>
            <a:r>
              <a:rPr lang="es-AR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s-AR" sz="2800" dirty="0">
                <a:sym typeface="Symbol" panose="05050102010706020507" pitchFamily="18" charset="2"/>
              </a:rPr>
              <a:t>  </a:t>
            </a:r>
            <a:endParaRPr lang="es-AR" sz="2800" dirty="0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5BA7D728-1C41-493C-A254-C6AF78FFC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590" y="4632936"/>
          <a:ext cx="51800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720" imgH="330120" progId="Equation.DSMT4">
                  <p:embed/>
                </p:oleObj>
              </mc:Choice>
              <mc:Fallback>
                <p:oleObj name="Equation" r:id="rId4" imgW="2628720" imgH="33012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5BA7D728-1C41-493C-A254-C6AF78FFC4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590" y="4632936"/>
                        <a:ext cx="5180012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C367FED8-02FF-41B4-8393-65172C7B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1631" y="721277"/>
          <a:ext cx="3354388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939600" progId="Equation.DSMT4">
                  <p:embed/>
                </p:oleObj>
              </mc:Choice>
              <mc:Fallback>
                <p:oleObj name="Equation" r:id="rId6" imgW="1701720" imgH="9396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C367FED8-02FF-41B4-8393-65172C7BE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81631" y="721277"/>
                        <a:ext cx="3354388" cy="184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adroTexto 7">
            <a:extLst>
              <a:ext uri="{FF2B5EF4-FFF2-40B4-BE49-F238E27FC236}">
                <a16:creationId xmlns:a16="http://schemas.microsoft.com/office/drawing/2014/main" id="{6324B6CD-31D1-46E3-958E-7FD846A5141B}"/>
              </a:ext>
            </a:extLst>
          </p:cNvPr>
          <p:cNvSpPr txBox="1"/>
          <p:nvPr/>
        </p:nvSpPr>
        <p:spPr>
          <a:xfrm flipH="1">
            <a:off x="4243756" y="3109797"/>
            <a:ext cx="8065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000" dirty="0"/>
              <a:t>¿Cuántas posiciones arbitrarias tiene una matriz en este espacio vectorial?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E8BDEC58-E14A-434F-885B-63EA6ABFFFFD}"/>
              </a:ext>
            </a:extLst>
          </p:cNvPr>
          <p:cNvSpPr txBox="1"/>
          <p:nvPr/>
        </p:nvSpPr>
        <p:spPr>
          <a:xfrm>
            <a:off x="8751689" y="3544072"/>
            <a:ext cx="6142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dirty="0">
                <a:latin typeface="Algerian" panose="04020705040A02060702" pitchFamily="82" charset="0"/>
              </a:rPr>
              <a:t>16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AA077F1C-6165-4590-8BED-2A622FE87204}"/>
              </a:ext>
            </a:extLst>
          </p:cNvPr>
          <p:cNvSpPr txBox="1"/>
          <p:nvPr/>
        </p:nvSpPr>
        <p:spPr>
          <a:xfrm>
            <a:off x="5005726" y="3621016"/>
            <a:ext cx="36116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/>
              <a:t>Dimensión del espacio vectorial: 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9C1D083D-0871-46A0-BDFB-0A110DA266BF}"/>
              </a:ext>
            </a:extLst>
          </p:cNvPr>
          <p:cNvSpPr txBox="1"/>
          <p:nvPr/>
        </p:nvSpPr>
        <p:spPr>
          <a:xfrm>
            <a:off x="269590" y="4030828"/>
            <a:ext cx="15953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s-AR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 </a:t>
            </a:r>
            <a:r>
              <a:rPr lang="es-AR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s-AR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4</a:t>
            </a:r>
            <a:r>
              <a:rPr lang="es-AR" sz="2800" dirty="0">
                <a:sym typeface="Symbol" panose="05050102010706020507" pitchFamily="18" charset="2"/>
              </a:rPr>
              <a:t>  </a:t>
            </a:r>
            <a:endParaRPr lang="es-AR" sz="2800" dirty="0"/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89ED1D9E-D2BD-4C47-B68A-175E9E032EAC}"/>
              </a:ext>
            </a:extLst>
          </p:cNvPr>
          <p:cNvSpPr txBox="1"/>
          <p:nvPr/>
        </p:nvSpPr>
        <p:spPr>
          <a:xfrm flipH="1">
            <a:off x="153226" y="5712654"/>
            <a:ext cx="85984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000" dirty="0"/>
              <a:t>¿Cuántas posiciones arbitrarias tiene una matriz en este subespacio vectorial?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E4C1C0F9-3A3A-4F91-982D-E7034E0A725A}"/>
              </a:ext>
            </a:extLst>
          </p:cNvPr>
          <p:cNvSpPr txBox="1"/>
          <p:nvPr/>
        </p:nvSpPr>
        <p:spPr>
          <a:xfrm>
            <a:off x="4074123" y="6213205"/>
            <a:ext cx="3994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dirty="0">
                <a:latin typeface="Algerian" panose="04020705040A02060702" pitchFamily="82" charset="0"/>
              </a:rPr>
              <a:t>4</a:t>
            </a: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9D368B04-2A21-4EA5-B537-C6716EA07597}"/>
              </a:ext>
            </a:extLst>
          </p:cNvPr>
          <p:cNvSpPr txBox="1"/>
          <p:nvPr/>
        </p:nvSpPr>
        <p:spPr>
          <a:xfrm>
            <a:off x="234430" y="6274760"/>
            <a:ext cx="39819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/>
              <a:t>Dimensión del subespacio vectorial: </a:t>
            </a:r>
          </a:p>
        </p:txBody>
      </p:sp>
      <p:cxnSp>
        <p:nvCxnSpPr>
          <p:cNvPr id="19" name="Conector recto 18">
            <a:extLst>
              <a:ext uri="{FF2B5EF4-FFF2-40B4-BE49-F238E27FC236}">
                <a16:creationId xmlns:a16="http://schemas.microsoft.com/office/drawing/2014/main" id="{FAB74CFF-619C-419F-88EF-73D51ED91B08}"/>
              </a:ext>
            </a:extLst>
          </p:cNvPr>
          <p:cNvCxnSpPr/>
          <p:nvPr/>
        </p:nvCxnSpPr>
        <p:spPr>
          <a:xfrm>
            <a:off x="4216418" y="4292438"/>
            <a:ext cx="797558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5AB5A1C0-7BBF-44D1-9E18-32EE1D5169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60810" y="4517585"/>
          <a:ext cx="3305175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939600" progId="Equation.DSMT4">
                  <p:embed/>
                </p:oleObj>
              </mc:Choice>
              <mc:Fallback>
                <p:oleObj name="Equation" r:id="rId8" imgW="1676160" imgH="9396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5AB5A1C0-7BBF-44D1-9E18-32EE1D5169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60810" y="4517585"/>
                        <a:ext cx="3305175" cy="184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orma libre: forma 20">
            <a:extLst>
              <a:ext uri="{FF2B5EF4-FFF2-40B4-BE49-F238E27FC236}">
                <a16:creationId xmlns:a16="http://schemas.microsoft.com/office/drawing/2014/main" id="{13F2B2C9-BB46-43BB-BE4F-CD7E8E7D501B}"/>
              </a:ext>
            </a:extLst>
          </p:cNvPr>
          <p:cNvSpPr/>
          <p:nvPr/>
        </p:nvSpPr>
        <p:spPr>
          <a:xfrm>
            <a:off x="3826042" y="4487779"/>
            <a:ext cx="2995863" cy="397042"/>
          </a:xfrm>
          <a:custGeom>
            <a:avLst/>
            <a:gdLst>
              <a:gd name="connsiteX0" fmla="*/ 0 w 2514600"/>
              <a:gd name="connsiteY0" fmla="*/ 216568 h 397042"/>
              <a:gd name="connsiteX1" fmla="*/ 0 w 2514600"/>
              <a:gd name="connsiteY1" fmla="*/ 0 h 397042"/>
              <a:gd name="connsiteX2" fmla="*/ 2514600 w 2514600"/>
              <a:gd name="connsiteY2" fmla="*/ 12032 h 397042"/>
              <a:gd name="connsiteX3" fmla="*/ 2514600 w 2514600"/>
              <a:gd name="connsiteY3" fmla="*/ 397042 h 397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14600" h="397042">
                <a:moveTo>
                  <a:pt x="0" y="216568"/>
                </a:moveTo>
                <a:lnTo>
                  <a:pt x="0" y="0"/>
                </a:lnTo>
                <a:lnTo>
                  <a:pt x="2514600" y="12032"/>
                </a:lnTo>
                <a:lnTo>
                  <a:pt x="2514600" y="397042"/>
                </a:ln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79285A26-FE9E-453A-AB76-0B53804D60CE}"/>
              </a:ext>
            </a:extLst>
          </p:cNvPr>
          <p:cNvSpPr txBox="1"/>
          <p:nvPr/>
        </p:nvSpPr>
        <p:spPr>
          <a:xfrm>
            <a:off x="5706691" y="4884821"/>
            <a:ext cx="2526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Impone 12 restricciones</a:t>
            </a:r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C5636FBD-B257-4290-B249-8FF6B5346942}"/>
              </a:ext>
            </a:extLst>
          </p:cNvPr>
          <p:cNvSpPr txBox="1"/>
          <p:nvPr/>
        </p:nvSpPr>
        <p:spPr>
          <a:xfrm>
            <a:off x="5237240" y="5231344"/>
            <a:ext cx="3169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FF0000"/>
                </a:solidFill>
              </a:rPr>
              <a:t>CONDICIONES DE PERTENENCIA</a:t>
            </a:r>
          </a:p>
        </p:txBody>
      </p:sp>
      <p:sp>
        <p:nvSpPr>
          <p:cNvPr id="24" name="Estrella de 5 puntas 70">
            <a:extLst>
              <a:ext uri="{FF2B5EF4-FFF2-40B4-BE49-F238E27FC236}">
                <a16:creationId xmlns:a16="http://schemas.microsoft.com/office/drawing/2014/main" id="{59006B97-0070-4058-958C-ED7E60855188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4" name="Rectángulo 13">
            <a:extLst>
              <a:ext uri="{FF2B5EF4-FFF2-40B4-BE49-F238E27FC236}">
                <a16:creationId xmlns:a16="http://schemas.microsoft.com/office/drawing/2014/main" id="{CB0CDF80-1691-44FC-8A55-B73790B28CE4}"/>
              </a:ext>
            </a:extLst>
          </p:cNvPr>
          <p:cNvSpPr/>
          <p:nvPr/>
        </p:nvSpPr>
        <p:spPr>
          <a:xfrm>
            <a:off x="9070848" y="4578432"/>
            <a:ext cx="548640" cy="403599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5" name="Rectángulo 24">
            <a:extLst>
              <a:ext uri="{FF2B5EF4-FFF2-40B4-BE49-F238E27FC236}">
                <a16:creationId xmlns:a16="http://schemas.microsoft.com/office/drawing/2014/main" id="{EC732377-4D96-4777-8B59-87EBFF06C24A}"/>
              </a:ext>
            </a:extLst>
          </p:cNvPr>
          <p:cNvSpPr/>
          <p:nvPr/>
        </p:nvSpPr>
        <p:spPr>
          <a:xfrm>
            <a:off x="9686544" y="5023440"/>
            <a:ext cx="548640" cy="403599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6" name="Rectángulo 25">
            <a:extLst>
              <a:ext uri="{FF2B5EF4-FFF2-40B4-BE49-F238E27FC236}">
                <a16:creationId xmlns:a16="http://schemas.microsoft.com/office/drawing/2014/main" id="{6C193534-72AE-4DCD-8AB0-52FFA80598D1}"/>
              </a:ext>
            </a:extLst>
          </p:cNvPr>
          <p:cNvSpPr/>
          <p:nvPr/>
        </p:nvSpPr>
        <p:spPr>
          <a:xfrm>
            <a:off x="10369296" y="5474544"/>
            <a:ext cx="548640" cy="403599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7" name="Rectángulo 26">
            <a:extLst>
              <a:ext uri="{FF2B5EF4-FFF2-40B4-BE49-F238E27FC236}">
                <a16:creationId xmlns:a16="http://schemas.microsoft.com/office/drawing/2014/main" id="{20A256AB-D793-4483-883F-63391D7B6D0F}"/>
              </a:ext>
            </a:extLst>
          </p:cNvPr>
          <p:cNvSpPr/>
          <p:nvPr/>
        </p:nvSpPr>
        <p:spPr>
          <a:xfrm>
            <a:off x="11049732" y="5923147"/>
            <a:ext cx="548640" cy="403599"/>
          </a:xfrm>
          <a:prstGeom prst="rect">
            <a:avLst/>
          </a:prstGeom>
          <a:noFill/>
          <a:ln w="38100">
            <a:solidFill>
              <a:srgbClr val="C0108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68732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9" grpId="0"/>
      <p:bldP spid="10" grpId="0"/>
      <p:bldP spid="11" grpId="0"/>
      <p:bldP spid="13" grpId="0"/>
      <p:bldP spid="15" grpId="0"/>
      <p:bldP spid="17" grpId="0"/>
      <p:bldP spid="21" grpId="0" animBg="1"/>
      <p:bldP spid="22" grpId="0"/>
      <p:bldP spid="23" grpId="0"/>
      <p:bldP spid="24" grpId="0" animBg="1"/>
      <p:bldP spid="14" grpId="0" animBg="1"/>
      <p:bldP spid="25" grpId="0" animBg="1"/>
      <p:bldP spid="26" grpId="0" animBg="1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3685C848-DF13-4A4F-BA80-ECFE797F6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1695" y="262060"/>
          <a:ext cx="6684962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939600" progId="Equation.DSMT4">
                  <p:embed/>
                </p:oleObj>
              </mc:Choice>
              <mc:Fallback>
                <p:oleObj name="Equation" r:id="rId2" imgW="3390840" imgH="939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3685C848-DF13-4A4F-BA80-ECFE797F61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41695" y="262060"/>
                        <a:ext cx="6684962" cy="184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D5EB6BA4-E5A6-40D3-8BF5-B9035C4450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208848"/>
          <a:ext cx="989012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16240" imgH="914400" progId="Equation.DSMT4">
                  <p:embed/>
                </p:oleObj>
              </mc:Choice>
              <mc:Fallback>
                <p:oleObj name="Equation" r:id="rId4" imgW="5016240" imgH="9144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D5EB6BA4-E5A6-40D3-8BF5-B9035C4450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450" y="2208848"/>
                        <a:ext cx="9890125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7696136F-A23C-4805-A70A-97D2027A0B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197" y="262060"/>
          <a:ext cx="3305175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939600" progId="Equation.DSMT4">
                  <p:embed/>
                </p:oleObj>
              </mc:Choice>
              <mc:Fallback>
                <p:oleObj name="Equation" r:id="rId6" imgW="1676160" imgH="9396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7696136F-A23C-4805-A70A-97D2027A0B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7197" y="262060"/>
                        <a:ext cx="3305175" cy="184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ctor recto de flecha 5">
            <a:extLst>
              <a:ext uri="{FF2B5EF4-FFF2-40B4-BE49-F238E27FC236}">
                <a16:creationId xmlns:a16="http://schemas.microsoft.com/office/drawing/2014/main" id="{807A479F-19F7-4083-ABED-E21257D56D10}"/>
              </a:ext>
            </a:extLst>
          </p:cNvPr>
          <p:cNvCxnSpPr/>
          <p:nvPr/>
        </p:nvCxnSpPr>
        <p:spPr>
          <a:xfrm>
            <a:off x="4161326" y="1185985"/>
            <a:ext cx="1067166" cy="0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FCCE909F-F5C3-4565-A185-EC5763461C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658" y="4338638"/>
          <a:ext cx="185261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914400" progId="Equation.DSMT4">
                  <p:embed/>
                </p:oleObj>
              </mc:Choice>
              <mc:Fallback>
                <p:oleObj name="Equation" r:id="rId8" imgW="939600" imgH="9144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FCCE909F-F5C3-4565-A185-EC5763461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5658" y="4338638"/>
                        <a:ext cx="1852612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3B991673-74F1-421A-88B4-48376B5FAC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9863" y="4338638"/>
          <a:ext cx="227806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914400" progId="Equation.DSMT4">
                  <p:embed/>
                </p:oleObj>
              </mc:Choice>
              <mc:Fallback>
                <p:oleObj name="Equation" r:id="rId10" imgW="1155600" imgH="9144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3B991673-74F1-421A-88B4-48376B5FAC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09863" y="4338638"/>
                        <a:ext cx="2278062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4B062243-833E-47D8-90D4-DD208EAEA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8550" y="4338638"/>
          <a:ext cx="222726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040" imgH="914400" progId="Equation.DSMT4">
                  <p:embed/>
                </p:oleObj>
              </mc:Choice>
              <mc:Fallback>
                <p:oleObj name="Equation" r:id="rId12" imgW="1130040" imgH="9144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4B062243-833E-47D8-90D4-DD208EAEA4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08550" y="4338638"/>
                        <a:ext cx="2227263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DBBA4E10-AC3A-4A0C-A6D0-3C3FAD017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5813" y="4329112"/>
          <a:ext cx="225266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914400" progId="Equation.DSMT4">
                  <p:embed/>
                </p:oleObj>
              </mc:Choice>
              <mc:Fallback>
                <p:oleObj name="Equation" r:id="rId14" imgW="1143000" imgH="9144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DBBA4E10-AC3A-4A0C-A6D0-3C3FAD017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35813" y="4329112"/>
                        <a:ext cx="2252662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7D5C39B4-8930-4CEA-B9D9-3BDA895E6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90380" y="4338638"/>
          <a:ext cx="21526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1880" imgH="914400" progId="Equation.DSMT4">
                  <p:embed/>
                </p:oleObj>
              </mc:Choice>
              <mc:Fallback>
                <p:oleObj name="Equation" r:id="rId16" imgW="1091880" imgH="9144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7D5C39B4-8930-4CEA-B9D9-3BDA895E6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390380" y="4338638"/>
                        <a:ext cx="2152650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Estrella de 5 puntas 70">
            <a:extLst>
              <a:ext uri="{FF2B5EF4-FFF2-40B4-BE49-F238E27FC236}">
                <a16:creationId xmlns:a16="http://schemas.microsoft.com/office/drawing/2014/main" id="{39C97406-9F5C-44A0-AE58-153228236A8E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871039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B152A06D-8DE2-413F-8BA9-A28C8A593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8400" y="565736"/>
          <a:ext cx="51800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330120" progId="Equation.DSMT4">
                  <p:embed/>
                </p:oleObj>
              </mc:Choice>
              <mc:Fallback>
                <p:oleObj name="Equation" r:id="rId2" imgW="2628720" imgH="3301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B152A06D-8DE2-413F-8BA9-A28C8A593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8400" y="565736"/>
                        <a:ext cx="5180012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38FF6533-C4E0-4ACA-A948-D37FF8EC34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5925" y="1754417"/>
          <a:ext cx="6684962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90840" imgH="939600" progId="Equation.DSMT4">
                  <p:embed/>
                </p:oleObj>
              </mc:Choice>
              <mc:Fallback>
                <p:oleObj name="Equation" r:id="rId4" imgW="3390840" imgH="9396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38FF6533-C4E0-4ACA-A948-D37FF8EC3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5925" y="1754417"/>
                        <a:ext cx="6684962" cy="184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36F0DD4-F12E-425A-BC5A-74D05E422E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005" y="4304506"/>
          <a:ext cx="861377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68600" imgH="939600" progId="Equation.DSMT4">
                  <p:embed/>
                </p:oleObj>
              </mc:Choice>
              <mc:Fallback>
                <p:oleObj name="Equation" r:id="rId6" imgW="4368600" imgH="9396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A36F0DD4-F12E-425A-BC5A-74D05E422E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005" y="4304506"/>
                        <a:ext cx="8613775" cy="184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0EB5E983-36CB-46CD-AFAB-A3CA58F9412E}"/>
              </a:ext>
            </a:extLst>
          </p:cNvPr>
          <p:cNvSpPr txBox="1"/>
          <p:nvPr/>
        </p:nvSpPr>
        <p:spPr>
          <a:xfrm>
            <a:off x="6352255" y="6152287"/>
            <a:ext cx="46004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000" dirty="0">
                <a:solidFill>
                  <a:srgbClr val="0070C0"/>
                </a:solidFill>
              </a:rPr>
              <a:t>UNA BASE DEL SUBESPACIO VECTORIAL </a:t>
            </a:r>
            <a:r>
              <a:rPr lang="es-AR" sz="20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s-AR" sz="2000" i="1" dirty="0">
              <a:solidFill>
                <a:srgbClr val="0070C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Conector recto de flecha 6">
            <a:extLst>
              <a:ext uri="{FF2B5EF4-FFF2-40B4-BE49-F238E27FC236}">
                <a16:creationId xmlns:a16="http://schemas.microsoft.com/office/drawing/2014/main" id="{A1B73F52-36A0-4C7C-BC3E-D362C424BF1C}"/>
              </a:ext>
            </a:extLst>
          </p:cNvPr>
          <p:cNvCxnSpPr/>
          <p:nvPr/>
        </p:nvCxnSpPr>
        <p:spPr>
          <a:xfrm>
            <a:off x="4568406" y="1215023"/>
            <a:ext cx="0" cy="539394"/>
          </a:xfrm>
          <a:prstGeom prst="straightConnector1">
            <a:avLst/>
          </a:prstGeom>
          <a:ln w="25400">
            <a:solidFill>
              <a:srgbClr val="7030A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cto de flecha 7">
            <a:extLst>
              <a:ext uri="{FF2B5EF4-FFF2-40B4-BE49-F238E27FC236}">
                <a16:creationId xmlns:a16="http://schemas.microsoft.com/office/drawing/2014/main" id="{971809E3-65DA-4E0A-A275-4AF990D1BDA4}"/>
              </a:ext>
            </a:extLst>
          </p:cNvPr>
          <p:cNvCxnSpPr/>
          <p:nvPr/>
        </p:nvCxnSpPr>
        <p:spPr>
          <a:xfrm>
            <a:off x="4568406" y="3602267"/>
            <a:ext cx="0" cy="539394"/>
          </a:xfrm>
          <a:prstGeom prst="straightConnector1">
            <a:avLst/>
          </a:prstGeom>
          <a:ln w="25400">
            <a:solidFill>
              <a:srgbClr val="7030A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uadroTexto 9">
            <a:extLst>
              <a:ext uri="{FF2B5EF4-FFF2-40B4-BE49-F238E27FC236}">
                <a16:creationId xmlns:a16="http://schemas.microsoft.com/office/drawing/2014/main" id="{A9CAE3B1-D75D-4813-B31A-4BDCFDFC459F}"/>
              </a:ext>
            </a:extLst>
          </p:cNvPr>
          <p:cNvSpPr txBox="1"/>
          <p:nvPr/>
        </p:nvSpPr>
        <p:spPr>
          <a:xfrm>
            <a:off x="8236160" y="705713"/>
            <a:ext cx="3497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FF0000"/>
                </a:solidFill>
              </a:rPr>
              <a:t>CONDICIONES DE PERTENENCIA A </a:t>
            </a:r>
            <a:r>
              <a:rPr lang="es-AR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811E1436-5CDC-4C69-9B35-A44CB513BF59}"/>
              </a:ext>
            </a:extLst>
          </p:cNvPr>
          <p:cNvSpPr txBox="1"/>
          <p:nvPr/>
        </p:nvSpPr>
        <p:spPr>
          <a:xfrm>
            <a:off x="8236160" y="2489440"/>
            <a:ext cx="2450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00B050"/>
                </a:solidFill>
              </a:rPr>
              <a:t>VECTOR GENÉRICO DE </a:t>
            </a:r>
            <a:r>
              <a:rPr lang="es-AR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1" name="Estrella de 5 puntas 70">
            <a:extLst>
              <a:ext uri="{FF2B5EF4-FFF2-40B4-BE49-F238E27FC236}">
                <a16:creationId xmlns:a16="http://schemas.microsoft.com/office/drawing/2014/main" id="{824933CF-3766-4D2C-BDCE-E8F67E755B65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523961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Forma libre: forma 58">
            <a:extLst>
              <a:ext uri="{FF2B5EF4-FFF2-40B4-BE49-F238E27FC236}">
                <a16:creationId xmlns:a16="http://schemas.microsoft.com/office/drawing/2014/main" id="{33826B19-FCD1-4DF4-8C3E-CED750AA47BC}"/>
              </a:ext>
            </a:extLst>
          </p:cNvPr>
          <p:cNvSpPr/>
          <p:nvPr/>
        </p:nvSpPr>
        <p:spPr>
          <a:xfrm>
            <a:off x="1475728" y="3690846"/>
            <a:ext cx="1383625" cy="1635241"/>
          </a:xfrm>
          <a:custGeom>
            <a:avLst/>
            <a:gdLst>
              <a:gd name="connsiteX0" fmla="*/ 12032 w 1660358"/>
              <a:gd name="connsiteY0" fmla="*/ 1648326 h 2261937"/>
              <a:gd name="connsiteX1" fmla="*/ 1648327 w 1660358"/>
              <a:gd name="connsiteY1" fmla="*/ 2261937 h 2261937"/>
              <a:gd name="connsiteX2" fmla="*/ 1660358 w 1660358"/>
              <a:gd name="connsiteY2" fmla="*/ 493295 h 2261937"/>
              <a:gd name="connsiteX3" fmla="*/ 0 w 1660358"/>
              <a:gd name="connsiteY3" fmla="*/ 0 h 2261937"/>
              <a:gd name="connsiteX4" fmla="*/ 12032 w 1660358"/>
              <a:gd name="connsiteY4" fmla="*/ 1648326 h 2261937"/>
              <a:gd name="connsiteX0" fmla="*/ 12032 w 1691927"/>
              <a:gd name="connsiteY0" fmla="*/ 1648326 h 2102548"/>
              <a:gd name="connsiteX1" fmla="*/ 1691640 w 1691927"/>
              <a:gd name="connsiteY1" fmla="*/ 2102548 h 2102548"/>
              <a:gd name="connsiteX2" fmla="*/ 1660358 w 1691927"/>
              <a:gd name="connsiteY2" fmla="*/ 493295 h 2102548"/>
              <a:gd name="connsiteX3" fmla="*/ 0 w 1691927"/>
              <a:gd name="connsiteY3" fmla="*/ 0 h 2102548"/>
              <a:gd name="connsiteX4" fmla="*/ 12032 w 1691927"/>
              <a:gd name="connsiteY4" fmla="*/ 1648326 h 2102548"/>
              <a:gd name="connsiteX0" fmla="*/ 12032 w 1691927"/>
              <a:gd name="connsiteY0" fmla="*/ 1648326 h 2166303"/>
              <a:gd name="connsiteX1" fmla="*/ 1691640 w 1691927"/>
              <a:gd name="connsiteY1" fmla="*/ 2166303 h 2166303"/>
              <a:gd name="connsiteX2" fmla="*/ 1660358 w 1691927"/>
              <a:gd name="connsiteY2" fmla="*/ 493295 h 2166303"/>
              <a:gd name="connsiteX3" fmla="*/ 0 w 1691927"/>
              <a:gd name="connsiteY3" fmla="*/ 0 h 2166303"/>
              <a:gd name="connsiteX4" fmla="*/ 12032 w 1691927"/>
              <a:gd name="connsiteY4" fmla="*/ 1648326 h 2166303"/>
              <a:gd name="connsiteX0" fmla="*/ 12032 w 1660358"/>
              <a:gd name="connsiteY0" fmla="*/ 1648326 h 2166303"/>
              <a:gd name="connsiteX1" fmla="*/ 1648326 w 1660358"/>
              <a:gd name="connsiteY1" fmla="*/ 2166303 h 2166303"/>
              <a:gd name="connsiteX2" fmla="*/ 1660358 w 1660358"/>
              <a:gd name="connsiteY2" fmla="*/ 493295 h 2166303"/>
              <a:gd name="connsiteX3" fmla="*/ 0 w 1660358"/>
              <a:gd name="connsiteY3" fmla="*/ 0 h 2166303"/>
              <a:gd name="connsiteX4" fmla="*/ 12032 w 1660358"/>
              <a:gd name="connsiteY4" fmla="*/ 1648326 h 21663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60358" h="2166303">
                <a:moveTo>
                  <a:pt x="12032" y="1648326"/>
                </a:moveTo>
                <a:cubicBezTo>
                  <a:pt x="557464" y="1852863"/>
                  <a:pt x="1102894" y="1961766"/>
                  <a:pt x="1648326" y="2166303"/>
                </a:cubicBezTo>
                <a:cubicBezTo>
                  <a:pt x="1652336" y="1576756"/>
                  <a:pt x="1656348" y="1082842"/>
                  <a:pt x="1660358" y="493295"/>
                </a:cubicBezTo>
                <a:lnTo>
                  <a:pt x="0" y="0"/>
                </a:lnTo>
                <a:cubicBezTo>
                  <a:pt x="4011" y="549442"/>
                  <a:pt x="8021" y="1098884"/>
                  <a:pt x="12032" y="1648326"/>
                </a:cubicBezTo>
                <a:close/>
              </a:path>
            </a:pathLst>
          </a:custGeom>
          <a:solidFill>
            <a:schemeClr val="accent2">
              <a:alpha val="4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5" name="Forma libre: forma 64">
            <a:extLst>
              <a:ext uri="{FF2B5EF4-FFF2-40B4-BE49-F238E27FC236}">
                <a16:creationId xmlns:a16="http://schemas.microsoft.com/office/drawing/2014/main" id="{D8B8FA0A-C45C-468E-857C-B7E06D284064}"/>
              </a:ext>
            </a:extLst>
          </p:cNvPr>
          <p:cNvSpPr/>
          <p:nvPr/>
        </p:nvSpPr>
        <p:spPr>
          <a:xfrm>
            <a:off x="2847321" y="5307118"/>
            <a:ext cx="1383625" cy="1635241"/>
          </a:xfrm>
          <a:custGeom>
            <a:avLst/>
            <a:gdLst>
              <a:gd name="connsiteX0" fmla="*/ 12032 w 1660358"/>
              <a:gd name="connsiteY0" fmla="*/ 1648326 h 2261937"/>
              <a:gd name="connsiteX1" fmla="*/ 1648327 w 1660358"/>
              <a:gd name="connsiteY1" fmla="*/ 2261937 h 2261937"/>
              <a:gd name="connsiteX2" fmla="*/ 1660358 w 1660358"/>
              <a:gd name="connsiteY2" fmla="*/ 493295 h 2261937"/>
              <a:gd name="connsiteX3" fmla="*/ 0 w 1660358"/>
              <a:gd name="connsiteY3" fmla="*/ 0 h 2261937"/>
              <a:gd name="connsiteX4" fmla="*/ 12032 w 1660358"/>
              <a:gd name="connsiteY4" fmla="*/ 1648326 h 2261937"/>
              <a:gd name="connsiteX0" fmla="*/ 12032 w 1691927"/>
              <a:gd name="connsiteY0" fmla="*/ 1648326 h 2102548"/>
              <a:gd name="connsiteX1" fmla="*/ 1691640 w 1691927"/>
              <a:gd name="connsiteY1" fmla="*/ 2102548 h 2102548"/>
              <a:gd name="connsiteX2" fmla="*/ 1660358 w 1691927"/>
              <a:gd name="connsiteY2" fmla="*/ 493295 h 2102548"/>
              <a:gd name="connsiteX3" fmla="*/ 0 w 1691927"/>
              <a:gd name="connsiteY3" fmla="*/ 0 h 2102548"/>
              <a:gd name="connsiteX4" fmla="*/ 12032 w 1691927"/>
              <a:gd name="connsiteY4" fmla="*/ 1648326 h 2102548"/>
              <a:gd name="connsiteX0" fmla="*/ 12032 w 1691927"/>
              <a:gd name="connsiteY0" fmla="*/ 1648326 h 2166303"/>
              <a:gd name="connsiteX1" fmla="*/ 1691640 w 1691927"/>
              <a:gd name="connsiteY1" fmla="*/ 2166303 h 2166303"/>
              <a:gd name="connsiteX2" fmla="*/ 1660358 w 1691927"/>
              <a:gd name="connsiteY2" fmla="*/ 493295 h 2166303"/>
              <a:gd name="connsiteX3" fmla="*/ 0 w 1691927"/>
              <a:gd name="connsiteY3" fmla="*/ 0 h 2166303"/>
              <a:gd name="connsiteX4" fmla="*/ 12032 w 1691927"/>
              <a:gd name="connsiteY4" fmla="*/ 1648326 h 2166303"/>
              <a:gd name="connsiteX0" fmla="*/ 12032 w 1660358"/>
              <a:gd name="connsiteY0" fmla="*/ 1648326 h 2166303"/>
              <a:gd name="connsiteX1" fmla="*/ 1648326 w 1660358"/>
              <a:gd name="connsiteY1" fmla="*/ 2166303 h 2166303"/>
              <a:gd name="connsiteX2" fmla="*/ 1660358 w 1660358"/>
              <a:gd name="connsiteY2" fmla="*/ 493295 h 2166303"/>
              <a:gd name="connsiteX3" fmla="*/ 0 w 1660358"/>
              <a:gd name="connsiteY3" fmla="*/ 0 h 2166303"/>
              <a:gd name="connsiteX4" fmla="*/ 12032 w 1660358"/>
              <a:gd name="connsiteY4" fmla="*/ 1648326 h 21663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60358" h="2166303">
                <a:moveTo>
                  <a:pt x="12032" y="1648326"/>
                </a:moveTo>
                <a:cubicBezTo>
                  <a:pt x="557464" y="1852863"/>
                  <a:pt x="1102894" y="1961766"/>
                  <a:pt x="1648326" y="2166303"/>
                </a:cubicBezTo>
                <a:cubicBezTo>
                  <a:pt x="1652336" y="1576756"/>
                  <a:pt x="1656348" y="1082842"/>
                  <a:pt x="1660358" y="493295"/>
                </a:cubicBezTo>
                <a:lnTo>
                  <a:pt x="0" y="0"/>
                </a:lnTo>
                <a:cubicBezTo>
                  <a:pt x="4011" y="549442"/>
                  <a:pt x="8021" y="1098884"/>
                  <a:pt x="12032" y="1648326"/>
                </a:cubicBezTo>
                <a:close/>
              </a:path>
            </a:pathLst>
          </a:custGeom>
          <a:solidFill>
            <a:schemeClr val="accent2">
              <a:alpha val="4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7" name="Forma libre: forma 56">
            <a:extLst>
              <a:ext uri="{FF2B5EF4-FFF2-40B4-BE49-F238E27FC236}">
                <a16:creationId xmlns:a16="http://schemas.microsoft.com/office/drawing/2014/main" id="{881002EF-5341-4D47-8C0E-226DB5B55CA7}"/>
              </a:ext>
            </a:extLst>
          </p:cNvPr>
          <p:cNvSpPr/>
          <p:nvPr/>
        </p:nvSpPr>
        <p:spPr>
          <a:xfrm>
            <a:off x="1490189" y="4935413"/>
            <a:ext cx="1383625" cy="1635241"/>
          </a:xfrm>
          <a:custGeom>
            <a:avLst/>
            <a:gdLst>
              <a:gd name="connsiteX0" fmla="*/ 12032 w 1660358"/>
              <a:gd name="connsiteY0" fmla="*/ 1648326 h 2261937"/>
              <a:gd name="connsiteX1" fmla="*/ 1648327 w 1660358"/>
              <a:gd name="connsiteY1" fmla="*/ 2261937 h 2261937"/>
              <a:gd name="connsiteX2" fmla="*/ 1660358 w 1660358"/>
              <a:gd name="connsiteY2" fmla="*/ 493295 h 2261937"/>
              <a:gd name="connsiteX3" fmla="*/ 0 w 1660358"/>
              <a:gd name="connsiteY3" fmla="*/ 0 h 2261937"/>
              <a:gd name="connsiteX4" fmla="*/ 12032 w 1660358"/>
              <a:gd name="connsiteY4" fmla="*/ 1648326 h 2261937"/>
              <a:gd name="connsiteX0" fmla="*/ 12032 w 1691927"/>
              <a:gd name="connsiteY0" fmla="*/ 1648326 h 2102548"/>
              <a:gd name="connsiteX1" fmla="*/ 1691640 w 1691927"/>
              <a:gd name="connsiteY1" fmla="*/ 2102548 h 2102548"/>
              <a:gd name="connsiteX2" fmla="*/ 1660358 w 1691927"/>
              <a:gd name="connsiteY2" fmla="*/ 493295 h 2102548"/>
              <a:gd name="connsiteX3" fmla="*/ 0 w 1691927"/>
              <a:gd name="connsiteY3" fmla="*/ 0 h 2102548"/>
              <a:gd name="connsiteX4" fmla="*/ 12032 w 1691927"/>
              <a:gd name="connsiteY4" fmla="*/ 1648326 h 2102548"/>
              <a:gd name="connsiteX0" fmla="*/ 12032 w 1691927"/>
              <a:gd name="connsiteY0" fmla="*/ 1648326 h 2166303"/>
              <a:gd name="connsiteX1" fmla="*/ 1691640 w 1691927"/>
              <a:gd name="connsiteY1" fmla="*/ 2166303 h 2166303"/>
              <a:gd name="connsiteX2" fmla="*/ 1660358 w 1691927"/>
              <a:gd name="connsiteY2" fmla="*/ 493295 h 2166303"/>
              <a:gd name="connsiteX3" fmla="*/ 0 w 1691927"/>
              <a:gd name="connsiteY3" fmla="*/ 0 h 2166303"/>
              <a:gd name="connsiteX4" fmla="*/ 12032 w 1691927"/>
              <a:gd name="connsiteY4" fmla="*/ 1648326 h 2166303"/>
              <a:gd name="connsiteX0" fmla="*/ 12032 w 1660358"/>
              <a:gd name="connsiteY0" fmla="*/ 1648326 h 2166303"/>
              <a:gd name="connsiteX1" fmla="*/ 1648326 w 1660358"/>
              <a:gd name="connsiteY1" fmla="*/ 2166303 h 2166303"/>
              <a:gd name="connsiteX2" fmla="*/ 1660358 w 1660358"/>
              <a:gd name="connsiteY2" fmla="*/ 493295 h 2166303"/>
              <a:gd name="connsiteX3" fmla="*/ 0 w 1660358"/>
              <a:gd name="connsiteY3" fmla="*/ 0 h 2166303"/>
              <a:gd name="connsiteX4" fmla="*/ 12032 w 1660358"/>
              <a:gd name="connsiteY4" fmla="*/ 1648326 h 21663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60358" h="2166303">
                <a:moveTo>
                  <a:pt x="12032" y="1648326"/>
                </a:moveTo>
                <a:cubicBezTo>
                  <a:pt x="557464" y="1852863"/>
                  <a:pt x="1102894" y="1961766"/>
                  <a:pt x="1648326" y="2166303"/>
                </a:cubicBezTo>
                <a:cubicBezTo>
                  <a:pt x="1652336" y="1576756"/>
                  <a:pt x="1656348" y="1082842"/>
                  <a:pt x="1660358" y="493295"/>
                </a:cubicBezTo>
                <a:lnTo>
                  <a:pt x="0" y="0"/>
                </a:lnTo>
                <a:cubicBezTo>
                  <a:pt x="4011" y="549442"/>
                  <a:pt x="8021" y="1098884"/>
                  <a:pt x="12032" y="1648326"/>
                </a:cubicBezTo>
                <a:close/>
              </a:path>
            </a:pathLst>
          </a:custGeom>
          <a:solidFill>
            <a:schemeClr val="accent2">
              <a:alpha val="4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16" name="Elipse 15">
            <a:extLst>
              <a:ext uri="{FF2B5EF4-FFF2-40B4-BE49-F238E27FC236}">
                <a16:creationId xmlns:a16="http://schemas.microsoft.com/office/drawing/2014/main" id="{61C2D4DD-7B11-4EB8-A68A-A748BA258640}"/>
              </a:ext>
            </a:extLst>
          </p:cNvPr>
          <p:cNvSpPr/>
          <p:nvPr/>
        </p:nvSpPr>
        <p:spPr>
          <a:xfrm rot="578764">
            <a:off x="1172875" y="963006"/>
            <a:ext cx="4322148" cy="1826816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0"/>
                  <a:lumOff val="100000"/>
                  <a:alpha val="0"/>
                </a:schemeClr>
              </a:gs>
              <a:gs pos="35000">
                <a:schemeClr val="accent2">
                  <a:lumMod val="0"/>
                  <a:lumOff val="100000"/>
                </a:schemeClr>
              </a:gs>
              <a:gs pos="100000">
                <a:schemeClr val="accent2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5400"/>
          <a:effectLst>
            <a:glow rad="1371600">
              <a:schemeClr val="accent1">
                <a:alpha val="55000"/>
              </a:schemeClr>
            </a:glow>
            <a:innerShdw blurRad="4318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17" name="Rectángulo: esquinas redondeadas 16">
            <a:extLst>
              <a:ext uri="{FF2B5EF4-FFF2-40B4-BE49-F238E27FC236}">
                <a16:creationId xmlns:a16="http://schemas.microsoft.com/office/drawing/2014/main" id="{413A3A4A-F1A3-4DD3-9302-A4F8606CF10E}"/>
              </a:ext>
            </a:extLst>
          </p:cNvPr>
          <p:cNvSpPr/>
          <p:nvPr/>
        </p:nvSpPr>
        <p:spPr>
          <a:xfrm>
            <a:off x="421055" y="2251072"/>
            <a:ext cx="1258641" cy="565176"/>
          </a:xfrm>
          <a:prstGeom prst="roundRect">
            <a:avLst>
              <a:gd name="adj" fmla="val 40375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AR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E036F595-56F5-45A2-93EC-CD3572B27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5478" y="1457887"/>
          <a:ext cx="35925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279360" progId="Equation.DSMT4">
                  <p:embed/>
                </p:oleObj>
              </mc:Choice>
              <mc:Fallback>
                <p:oleObj name="Equation" r:id="rId2" imgW="1841400" imgH="2793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E036F595-56F5-45A2-93EC-CD3572B276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5478" y="1457887"/>
                        <a:ext cx="3592512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Estrella de 5 puntas 70">
            <a:extLst>
              <a:ext uri="{FF2B5EF4-FFF2-40B4-BE49-F238E27FC236}">
                <a16:creationId xmlns:a16="http://schemas.microsoft.com/office/drawing/2014/main" id="{3EB596B4-FE1F-4623-9DF4-7C94FBDFE242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A42A682B-4C1B-4898-8EBD-1FBC2B5E6D1D}"/>
              </a:ext>
            </a:extLst>
          </p:cNvPr>
          <p:cNvSpPr txBox="1"/>
          <p:nvPr/>
        </p:nvSpPr>
        <p:spPr>
          <a:xfrm>
            <a:off x="6469437" y="186453"/>
            <a:ext cx="1553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 = R</a:t>
            </a:r>
            <a:r>
              <a:rPr lang="es-AR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lang="es-AR" sz="2800" dirty="0"/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37CAA9C3-D079-4A51-BEB1-5BC671EB7D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89467" y="273821"/>
          <a:ext cx="14366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37CAA9C3-D079-4A51-BEB1-5BC671EB7D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89467" y="273821"/>
                        <a:ext cx="143668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uadroTexto 2">
            <a:extLst>
              <a:ext uri="{FF2B5EF4-FFF2-40B4-BE49-F238E27FC236}">
                <a16:creationId xmlns:a16="http://schemas.microsoft.com/office/drawing/2014/main" id="{4845104E-1B6C-446F-AF0A-1D9E0A4E5E8A}"/>
              </a:ext>
            </a:extLst>
          </p:cNvPr>
          <p:cNvSpPr txBox="1"/>
          <p:nvPr/>
        </p:nvSpPr>
        <p:spPr>
          <a:xfrm>
            <a:off x="10252435" y="1215878"/>
            <a:ext cx="3994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dirty="0">
                <a:latin typeface="Algerian" panose="04020705040A02060702" pitchFamily="82" charset="0"/>
              </a:rPr>
              <a:t>3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D139A4C9-0757-4B5B-BC43-D537155BE386}"/>
              </a:ext>
            </a:extLst>
          </p:cNvPr>
          <p:cNvSpPr txBox="1"/>
          <p:nvPr/>
        </p:nvSpPr>
        <p:spPr>
          <a:xfrm>
            <a:off x="6718481" y="1277433"/>
            <a:ext cx="36116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/>
              <a:t>Dimensión del espacio vectorial: </a:t>
            </a:r>
          </a:p>
        </p:txBody>
      </p:sp>
      <p:grpSp>
        <p:nvGrpSpPr>
          <p:cNvPr id="27" name="Grupo 26">
            <a:extLst>
              <a:ext uri="{FF2B5EF4-FFF2-40B4-BE49-F238E27FC236}">
                <a16:creationId xmlns:a16="http://schemas.microsoft.com/office/drawing/2014/main" id="{48C2A668-B94A-4351-9C92-0ACB1F18D1FE}"/>
              </a:ext>
            </a:extLst>
          </p:cNvPr>
          <p:cNvGrpSpPr/>
          <p:nvPr/>
        </p:nvGrpSpPr>
        <p:grpSpPr>
          <a:xfrm>
            <a:off x="6574481" y="806639"/>
            <a:ext cx="5019178" cy="400110"/>
            <a:chOff x="6425768" y="1458157"/>
            <a:chExt cx="5019178" cy="400110"/>
          </a:xfrm>
        </p:grpSpPr>
        <p:sp>
          <p:nvSpPr>
            <p:cNvPr id="2" name="CuadroTexto 1">
              <a:extLst>
                <a:ext uri="{FF2B5EF4-FFF2-40B4-BE49-F238E27FC236}">
                  <a16:creationId xmlns:a16="http://schemas.microsoft.com/office/drawing/2014/main" id="{52C2DCC2-206E-4D47-AEE0-6F1C2A95BCCD}"/>
                </a:ext>
              </a:extLst>
            </p:cNvPr>
            <p:cNvSpPr txBox="1"/>
            <p:nvPr/>
          </p:nvSpPr>
          <p:spPr>
            <a:xfrm flipH="1">
              <a:off x="6425768" y="1458157"/>
              <a:ext cx="501917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sz="2000" dirty="0"/>
                <a:t>¿Cuántas posiciones arbitrarias tiene </a:t>
              </a:r>
              <a:r>
                <a:rPr lang="es-AR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s-AR" sz="2000" dirty="0"/>
                <a:t> </a:t>
              </a:r>
              <a:r>
                <a:rPr lang="es-AR" sz="2000" dirty="0">
                  <a:sym typeface="Symbol" panose="05050102010706020507" pitchFamily="18" charset="2"/>
                </a:rPr>
                <a:t> </a:t>
              </a:r>
              <a:r>
                <a:rPr lang="es-AR" sz="20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V</a:t>
              </a:r>
              <a:r>
                <a:rPr lang="es-AR" sz="2000" dirty="0"/>
                <a:t>?</a:t>
              </a:r>
            </a:p>
          </p:txBody>
        </p:sp>
        <p:cxnSp>
          <p:nvCxnSpPr>
            <p:cNvPr id="13" name="Conector recto de flecha 12">
              <a:extLst>
                <a:ext uri="{FF2B5EF4-FFF2-40B4-BE49-F238E27FC236}">
                  <a16:creationId xmlns:a16="http://schemas.microsoft.com/office/drawing/2014/main" id="{C1870BF0-130A-4741-B091-2D3B1B5A0A0C}"/>
                </a:ext>
              </a:extLst>
            </p:cNvPr>
            <p:cNvCxnSpPr/>
            <p:nvPr/>
          </p:nvCxnSpPr>
          <p:spPr>
            <a:xfrm>
              <a:off x="10359190" y="1536619"/>
              <a:ext cx="144000" cy="0"/>
            </a:xfrm>
            <a:prstGeom prst="straightConnector1">
              <a:avLst/>
            </a:prstGeom>
            <a:ln>
              <a:headEnd w="sm" len="sm"/>
              <a:tailEnd type="triangle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8" name="CuadroTexto 27">
            <a:extLst>
              <a:ext uri="{FF2B5EF4-FFF2-40B4-BE49-F238E27FC236}">
                <a16:creationId xmlns:a16="http://schemas.microsoft.com/office/drawing/2014/main" id="{4B2F6727-DF21-4A89-83F5-E78BD5B4D24B}"/>
              </a:ext>
            </a:extLst>
          </p:cNvPr>
          <p:cNvSpPr txBox="1"/>
          <p:nvPr/>
        </p:nvSpPr>
        <p:spPr>
          <a:xfrm>
            <a:off x="6469437" y="1910956"/>
            <a:ext cx="13436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s-AR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 </a:t>
            </a:r>
            <a:r>
              <a:rPr lang="es-AR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s-AR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s-AR" sz="2800" dirty="0">
                <a:sym typeface="Symbol" panose="05050102010706020507" pitchFamily="18" charset="2"/>
              </a:rPr>
              <a:t>  </a:t>
            </a:r>
            <a:endParaRPr lang="es-AR" sz="2800" dirty="0"/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4C77A847-B30A-499A-8DBD-803E50F51E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3163" y="1888538"/>
          <a:ext cx="40640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279360" progId="Equation.DSMT4">
                  <p:embed/>
                </p:oleObj>
              </mc:Choice>
              <mc:Fallback>
                <p:oleObj name="Equation" r:id="rId6" imgW="2082600" imgH="27936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4C77A847-B30A-499A-8DBD-803E50F51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23163" y="1888538"/>
                        <a:ext cx="406400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uadroTexto 29">
            <a:extLst>
              <a:ext uri="{FF2B5EF4-FFF2-40B4-BE49-F238E27FC236}">
                <a16:creationId xmlns:a16="http://schemas.microsoft.com/office/drawing/2014/main" id="{DDDC2BD4-402B-45DC-87DD-22BD76F1EA43}"/>
              </a:ext>
            </a:extLst>
          </p:cNvPr>
          <p:cNvSpPr txBox="1"/>
          <p:nvPr/>
        </p:nvSpPr>
        <p:spPr>
          <a:xfrm>
            <a:off x="10264083" y="3448609"/>
            <a:ext cx="3994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dirty="0">
                <a:latin typeface="Algerian" panose="04020705040A02060702" pitchFamily="82" charset="0"/>
              </a:rPr>
              <a:t>2</a:t>
            </a:r>
          </a:p>
        </p:txBody>
      </p:sp>
      <p:sp>
        <p:nvSpPr>
          <p:cNvPr id="31" name="CuadroTexto 30">
            <a:extLst>
              <a:ext uri="{FF2B5EF4-FFF2-40B4-BE49-F238E27FC236}">
                <a16:creationId xmlns:a16="http://schemas.microsoft.com/office/drawing/2014/main" id="{0260A063-A84B-43D4-833B-8E9861A29C66}"/>
              </a:ext>
            </a:extLst>
          </p:cNvPr>
          <p:cNvSpPr txBox="1"/>
          <p:nvPr/>
        </p:nvSpPr>
        <p:spPr>
          <a:xfrm>
            <a:off x="6404955" y="3504866"/>
            <a:ext cx="39819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/>
              <a:t>Dimensión del subespacio vectorial: </a:t>
            </a:r>
          </a:p>
        </p:txBody>
      </p:sp>
      <p:grpSp>
        <p:nvGrpSpPr>
          <p:cNvPr id="32" name="Grupo 31">
            <a:extLst>
              <a:ext uri="{FF2B5EF4-FFF2-40B4-BE49-F238E27FC236}">
                <a16:creationId xmlns:a16="http://schemas.microsoft.com/office/drawing/2014/main" id="{19C6A578-0A79-420B-BB87-D3A7C840E7B9}"/>
              </a:ext>
            </a:extLst>
          </p:cNvPr>
          <p:cNvGrpSpPr/>
          <p:nvPr/>
        </p:nvGrpSpPr>
        <p:grpSpPr>
          <a:xfrm>
            <a:off x="6718481" y="3147650"/>
            <a:ext cx="5019178" cy="400110"/>
            <a:chOff x="6425768" y="1458157"/>
            <a:chExt cx="5019178" cy="400110"/>
          </a:xfrm>
        </p:grpSpPr>
        <p:sp>
          <p:nvSpPr>
            <p:cNvPr id="33" name="CuadroTexto 32">
              <a:extLst>
                <a:ext uri="{FF2B5EF4-FFF2-40B4-BE49-F238E27FC236}">
                  <a16:creationId xmlns:a16="http://schemas.microsoft.com/office/drawing/2014/main" id="{5A6B6CBF-2095-49A1-AEAD-0BD7B181F500}"/>
                </a:ext>
              </a:extLst>
            </p:cNvPr>
            <p:cNvSpPr txBox="1"/>
            <p:nvPr/>
          </p:nvSpPr>
          <p:spPr>
            <a:xfrm flipH="1">
              <a:off x="6425768" y="1458157"/>
              <a:ext cx="501917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sz="2000" dirty="0"/>
                <a:t>¿Cuántas posiciones arbitrarias tiene </a:t>
              </a:r>
              <a:r>
                <a:rPr lang="es-AR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s-AR" sz="2000" dirty="0"/>
                <a:t> </a:t>
              </a:r>
              <a:r>
                <a:rPr lang="es-AR" sz="2000" dirty="0">
                  <a:sym typeface="Symbol" panose="05050102010706020507" pitchFamily="18" charset="2"/>
                </a:rPr>
                <a:t> </a:t>
              </a:r>
              <a:r>
                <a:rPr lang="es-AR" sz="20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r>
                <a:rPr lang="es-AR" sz="2000" dirty="0"/>
                <a:t>?</a:t>
              </a:r>
            </a:p>
          </p:txBody>
        </p:sp>
        <p:cxnSp>
          <p:nvCxnSpPr>
            <p:cNvPr id="34" name="Conector recto de flecha 33">
              <a:extLst>
                <a:ext uri="{FF2B5EF4-FFF2-40B4-BE49-F238E27FC236}">
                  <a16:creationId xmlns:a16="http://schemas.microsoft.com/office/drawing/2014/main" id="{D01ADDD9-6F31-40D7-83A5-9082F521BB6F}"/>
                </a:ext>
              </a:extLst>
            </p:cNvPr>
            <p:cNvCxnSpPr/>
            <p:nvPr/>
          </p:nvCxnSpPr>
          <p:spPr>
            <a:xfrm>
              <a:off x="10359190" y="1536619"/>
              <a:ext cx="144000" cy="0"/>
            </a:xfrm>
            <a:prstGeom prst="straightConnector1">
              <a:avLst/>
            </a:prstGeom>
            <a:ln>
              <a:headEnd w="sm" len="sm"/>
              <a:tailEnd type="triangle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6" name="CuadroTexto 35">
            <a:extLst>
              <a:ext uri="{FF2B5EF4-FFF2-40B4-BE49-F238E27FC236}">
                <a16:creationId xmlns:a16="http://schemas.microsoft.com/office/drawing/2014/main" id="{6760B8B3-F2FA-41F0-9372-8DEE21B9B846}"/>
              </a:ext>
            </a:extLst>
          </p:cNvPr>
          <p:cNvSpPr txBox="1"/>
          <p:nvPr/>
        </p:nvSpPr>
        <p:spPr>
          <a:xfrm>
            <a:off x="9816883" y="2393670"/>
            <a:ext cx="213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Impone 1 restricción</a:t>
            </a:r>
          </a:p>
        </p:txBody>
      </p:sp>
      <p:sp>
        <p:nvSpPr>
          <p:cNvPr id="38" name="CuadroTexto 37">
            <a:extLst>
              <a:ext uri="{FF2B5EF4-FFF2-40B4-BE49-F238E27FC236}">
                <a16:creationId xmlns:a16="http://schemas.microsoft.com/office/drawing/2014/main" id="{530A593A-2936-4DE2-B152-312A8AF9E14E}"/>
              </a:ext>
            </a:extLst>
          </p:cNvPr>
          <p:cNvSpPr txBox="1"/>
          <p:nvPr/>
        </p:nvSpPr>
        <p:spPr>
          <a:xfrm>
            <a:off x="8785960" y="2716840"/>
            <a:ext cx="3169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FF0000"/>
                </a:solidFill>
              </a:rPr>
              <a:t>CONDICIONES DE PERTENENCIA</a:t>
            </a:r>
          </a:p>
        </p:txBody>
      </p:sp>
      <p:grpSp>
        <p:nvGrpSpPr>
          <p:cNvPr id="4" name="Grupo 3">
            <a:extLst>
              <a:ext uri="{FF2B5EF4-FFF2-40B4-BE49-F238E27FC236}">
                <a16:creationId xmlns:a16="http://schemas.microsoft.com/office/drawing/2014/main" id="{6B8F015B-C95A-4148-A1C3-F34CCC93DE07}"/>
              </a:ext>
            </a:extLst>
          </p:cNvPr>
          <p:cNvGrpSpPr/>
          <p:nvPr/>
        </p:nvGrpSpPr>
        <p:grpSpPr>
          <a:xfrm>
            <a:off x="1865411" y="3549776"/>
            <a:ext cx="3009080" cy="2656784"/>
            <a:chOff x="1865411" y="3549776"/>
            <a:chExt cx="3009080" cy="2656784"/>
          </a:xfrm>
        </p:grpSpPr>
        <p:cxnSp>
          <p:nvCxnSpPr>
            <p:cNvPr id="42" name="Conector recto de flecha 41">
              <a:extLst>
                <a:ext uri="{FF2B5EF4-FFF2-40B4-BE49-F238E27FC236}">
                  <a16:creationId xmlns:a16="http://schemas.microsoft.com/office/drawing/2014/main" id="{2EAA94DB-1CF6-4F24-8B50-5A5A8928324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63516" y="5317958"/>
              <a:ext cx="1712495" cy="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Conector recto de flecha 43">
              <a:extLst>
                <a:ext uri="{FF2B5EF4-FFF2-40B4-BE49-F238E27FC236}">
                  <a16:creationId xmlns:a16="http://schemas.microsoft.com/office/drawing/2014/main" id="{6FE20B04-0C6D-4FA1-A172-43530596CE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09537" y="5317958"/>
              <a:ext cx="753979" cy="80678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CuadroTexto 65">
              <a:extLst>
                <a:ext uri="{FF2B5EF4-FFF2-40B4-BE49-F238E27FC236}">
                  <a16:creationId xmlns:a16="http://schemas.microsoft.com/office/drawing/2014/main" id="{E5E9E37D-1CBC-4759-8D04-C93F7AF18422}"/>
                </a:ext>
              </a:extLst>
            </p:cNvPr>
            <p:cNvSpPr txBox="1"/>
            <p:nvPr/>
          </p:nvSpPr>
          <p:spPr>
            <a:xfrm>
              <a:off x="1865411" y="5806450"/>
              <a:ext cx="2984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8" name="CuadroTexto 67">
              <a:extLst>
                <a:ext uri="{FF2B5EF4-FFF2-40B4-BE49-F238E27FC236}">
                  <a16:creationId xmlns:a16="http://schemas.microsoft.com/office/drawing/2014/main" id="{1DD38F31-6D40-4E71-B61A-FB73613A36FA}"/>
                </a:ext>
              </a:extLst>
            </p:cNvPr>
            <p:cNvSpPr txBox="1"/>
            <p:nvPr/>
          </p:nvSpPr>
          <p:spPr>
            <a:xfrm>
              <a:off x="4576011" y="5107063"/>
              <a:ext cx="2984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70" name="CuadroTexto 69">
              <a:extLst>
                <a:ext uri="{FF2B5EF4-FFF2-40B4-BE49-F238E27FC236}">
                  <a16:creationId xmlns:a16="http://schemas.microsoft.com/office/drawing/2014/main" id="{4C319465-1283-4CBD-88AE-94DAFC20F048}"/>
                </a:ext>
              </a:extLst>
            </p:cNvPr>
            <p:cNvSpPr txBox="1"/>
            <p:nvPr/>
          </p:nvSpPr>
          <p:spPr>
            <a:xfrm>
              <a:off x="2486526" y="3549776"/>
              <a:ext cx="2840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cxnSp>
          <p:nvCxnSpPr>
            <p:cNvPr id="40" name="Conector recto de flecha 39">
              <a:extLst>
                <a:ext uri="{FF2B5EF4-FFF2-40B4-BE49-F238E27FC236}">
                  <a16:creationId xmlns:a16="http://schemas.microsoft.com/office/drawing/2014/main" id="{76C24A30-0645-4AA1-8537-ED8B1B6D75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63516" y="3695861"/>
              <a:ext cx="0" cy="162209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CuadroTexto 70">
            <a:extLst>
              <a:ext uri="{FF2B5EF4-FFF2-40B4-BE49-F238E27FC236}">
                <a16:creationId xmlns:a16="http://schemas.microsoft.com/office/drawing/2014/main" id="{28189E5F-881F-4E58-8D5D-03A2BCC1CEF0}"/>
              </a:ext>
            </a:extLst>
          </p:cNvPr>
          <p:cNvSpPr txBox="1"/>
          <p:nvPr/>
        </p:nvSpPr>
        <p:spPr>
          <a:xfrm>
            <a:off x="6718481" y="4688978"/>
            <a:ext cx="29013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/>
              <a:t>Identificación geométrica:</a:t>
            </a:r>
          </a:p>
        </p:txBody>
      </p:sp>
      <p:sp>
        <p:nvSpPr>
          <p:cNvPr id="73" name="CuadroTexto 72">
            <a:extLst>
              <a:ext uri="{FF2B5EF4-FFF2-40B4-BE49-F238E27FC236}">
                <a16:creationId xmlns:a16="http://schemas.microsoft.com/office/drawing/2014/main" id="{128722CF-9315-467C-892A-05ACC14CD026}"/>
              </a:ext>
            </a:extLst>
          </p:cNvPr>
          <p:cNvSpPr txBox="1"/>
          <p:nvPr/>
        </p:nvSpPr>
        <p:spPr>
          <a:xfrm>
            <a:off x="7141256" y="5163556"/>
            <a:ext cx="48705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/>
              <a:t>Plano que pasa por el origen de coordenadas</a:t>
            </a:r>
          </a:p>
        </p:txBody>
      </p:sp>
      <p:sp>
        <p:nvSpPr>
          <p:cNvPr id="49" name="Forma libre: forma 48">
            <a:extLst>
              <a:ext uri="{FF2B5EF4-FFF2-40B4-BE49-F238E27FC236}">
                <a16:creationId xmlns:a16="http://schemas.microsoft.com/office/drawing/2014/main" id="{BA0BA29E-F24B-42FC-903F-6C7B3CE86AE1}"/>
              </a:ext>
            </a:extLst>
          </p:cNvPr>
          <p:cNvSpPr/>
          <p:nvPr/>
        </p:nvSpPr>
        <p:spPr>
          <a:xfrm>
            <a:off x="2863515" y="4070141"/>
            <a:ext cx="1383625" cy="1635241"/>
          </a:xfrm>
          <a:custGeom>
            <a:avLst/>
            <a:gdLst>
              <a:gd name="connsiteX0" fmla="*/ 12032 w 1660358"/>
              <a:gd name="connsiteY0" fmla="*/ 1648326 h 2261937"/>
              <a:gd name="connsiteX1" fmla="*/ 1648327 w 1660358"/>
              <a:gd name="connsiteY1" fmla="*/ 2261937 h 2261937"/>
              <a:gd name="connsiteX2" fmla="*/ 1660358 w 1660358"/>
              <a:gd name="connsiteY2" fmla="*/ 493295 h 2261937"/>
              <a:gd name="connsiteX3" fmla="*/ 0 w 1660358"/>
              <a:gd name="connsiteY3" fmla="*/ 0 h 2261937"/>
              <a:gd name="connsiteX4" fmla="*/ 12032 w 1660358"/>
              <a:gd name="connsiteY4" fmla="*/ 1648326 h 2261937"/>
              <a:gd name="connsiteX0" fmla="*/ 12032 w 1691927"/>
              <a:gd name="connsiteY0" fmla="*/ 1648326 h 2102548"/>
              <a:gd name="connsiteX1" fmla="*/ 1691640 w 1691927"/>
              <a:gd name="connsiteY1" fmla="*/ 2102548 h 2102548"/>
              <a:gd name="connsiteX2" fmla="*/ 1660358 w 1691927"/>
              <a:gd name="connsiteY2" fmla="*/ 493295 h 2102548"/>
              <a:gd name="connsiteX3" fmla="*/ 0 w 1691927"/>
              <a:gd name="connsiteY3" fmla="*/ 0 h 2102548"/>
              <a:gd name="connsiteX4" fmla="*/ 12032 w 1691927"/>
              <a:gd name="connsiteY4" fmla="*/ 1648326 h 2102548"/>
              <a:gd name="connsiteX0" fmla="*/ 12032 w 1691927"/>
              <a:gd name="connsiteY0" fmla="*/ 1648326 h 2166303"/>
              <a:gd name="connsiteX1" fmla="*/ 1691640 w 1691927"/>
              <a:gd name="connsiteY1" fmla="*/ 2166303 h 2166303"/>
              <a:gd name="connsiteX2" fmla="*/ 1660358 w 1691927"/>
              <a:gd name="connsiteY2" fmla="*/ 493295 h 2166303"/>
              <a:gd name="connsiteX3" fmla="*/ 0 w 1691927"/>
              <a:gd name="connsiteY3" fmla="*/ 0 h 2166303"/>
              <a:gd name="connsiteX4" fmla="*/ 12032 w 1691927"/>
              <a:gd name="connsiteY4" fmla="*/ 1648326 h 2166303"/>
              <a:gd name="connsiteX0" fmla="*/ 12032 w 1660358"/>
              <a:gd name="connsiteY0" fmla="*/ 1648326 h 2166303"/>
              <a:gd name="connsiteX1" fmla="*/ 1648326 w 1660358"/>
              <a:gd name="connsiteY1" fmla="*/ 2166303 h 2166303"/>
              <a:gd name="connsiteX2" fmla="*/ 1660358 w 1660358"/>
              <a:gd name="connsiteY2" fmla="*/ 493295 h 2166303"/>
              <a:gd name="connsiteX3" fmla="*/ 0 w 1660358"/>
              <a:gd name="connsiteY3" fmla="*/ 0 h 2166303"/>
              <a:gd name="connsiteX4" fmla="*/ 12032 w 1660358"/>
              <a:gd name="connsiteY4" fmla="*/ 1648326 h 21663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60358" h="2166303">
                <a:moveTo>
                  <a:pt x="12032" y="1648326"/>
                </a:moveTo>
                <a:cubicBezTo>
                  <a:pt x="557464" y="1852863"/>
                  <a:pt x="1102894" y="1961766"/>
                  <a:pt x="1648326" y="2166303"/>
                </a:cubicBezTo>
                <a:cubicBezTo>
                  <a:pt x="1652336" y="1576756"/>
                  <a:pt x="1656348" y="1082842"/>
                  <a:pt x="1660358" y="493295"/>
                </a:cubicBezTo>
                <a:lnTo>
                  <a:pt x="0" y="0"/>
                </a:lnTo>
                <a:cubicBezTo>
                  <a:pt x="4011" y="549442"/>
                  <a:pt x="8021" y="1098884"/>
                  <a:pt x="12032" y="1648326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grpSp>
        <p:nvGrpSpPr>
          <p:cNvPr id="10" name="Grupo 9">
            <a:extLst>
              <a:ext uri="{FF2B5EF4-FFF2-40B4-BE49-F238E27FC236}">
                <a16:creationId xmlns:a16="http://schemas.microsoft.com/office/drawing/2014/main" id="{6A5E0D18-B495-474D-B0CE-B61EDABD6793}"/>
              </a:ext>
            </a:extLst>
          </p:cNvPr>
          <p:cNvGrpSpPr/>
          <p:nvPr/>
        </p:nvGrpSpPr>
        <p:grpSpPr>
          <a:xfrm>
            <a:off x="2873542" y="4655247"/>
            <a:ext cx="380489" cy="659138"/>
            <a:chOff x="2873542" y="4655247"/>
            <a:chExt cx="380489" cy="659138"/>
          </a:xfrm>
        </p:grpSpPr>
        <p:cxnSp>
          <p:nvCxnSpPr>
            <p:cNvPr id="8" name="Conector recto de flecha 7">
              <a:extLst>
                <a:ext uri="{FF2B5EF4-FFF2-40B4-BE49-F238E27FC236}">
                  <a16:creationId xmlns:a16="http://schemas.microsoft.com/office/drawing/2014/main" id="{0E067645-53EC-4C9F-8FE4-2DE58235BD9E}"/>
                </a:ext>
              </a:extLst>
            </p:cNvPr>
            <p:cNvCxnSpPr>
              <a:cxnSpLocks/>
              <a:stCxn id="57" idx="2"/>
            </p:cNvCxnSpPr>
            <p:nvPr/>
          </p:nvCxnSpPr>
          <p:spPr>
            <a:xfrm flipV="1">
              <a:off x="2873814" y="4655247"/>
              <a:ext cx="380217" cy="65253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" name="Conector recto de flecha 10">
              <a:extLst>
                <a:ext uri="{FF2B5EF4-FFF2-40B4-BE49-F238E27FC236}">
                  <a16:creationId xmlns:a16="http://schemas.microsoft.com/office/drawing/2014/main" id="{C374EB99-C59D-46ED-8379-792F699F7725}"/>
                </a:ext>
              </a:extLst>
            </p:cNvPr>
            <p:cNvCxnSpPr>
              <a:stCxn id="49" idx="0"/>
            </p:cNvCxnSpPr>
            <p:nvPr/>
          </p:nvCxnSpPr>
          <p:spPr>
            <a:xfrm flipV="1">
              <a:off x="2873542" y="5107063"/>
              <a:ext cx="370761" cy="20732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3" name="Conector recto de flecha 42">
            <a:extLst>
              <a:ext uri="{FF2B5EF4-FFF2-40B4-BE49-F238E27FC236}">
                <a16:creationId xmlns:a16="http://schemas.microsoft.com/office/drawing/2014/main" id="{51FAEA4C-B27A-4B86-8C5D-D9C92E29B76B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2986908" y="4433931"/>
            <a:ext cx="610230" cy="341229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prstDash val="lgDas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recto de flecha 51">
            <a:extLst>
              <a:ext uri="{FF2B5EF4-FFF2-40B4-BE49-F238E27FC236}">
                <a16:creationId xmlns:a16="http://schemas.microsoft.com/office/drawing/2014/main" id="{23FFCBFE-C0C8-4412-A17E-AAEC48F4E1F3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3132961" y="4411459"/>
            <a:ext cx="520180" cy="892740"/>
          </a:xfrm>
          <a:prstGeom prst="straightConnector1">
            <a:avLst/>
          </a:prstGeom>
          <a:ln w="12700">
            <a:solidFill>
              <a:schemeClr val="bg2">
                <a:lumMod val="50000"/>
              </a:schemeClr>
            </a:solidFill>
            <a:prstDash val="lgDash"/>
            <a:tailEnd type="non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Conector recto de flecha 18">
            <a:extLst>
              <a:ext uri="{FF2B5EF4-FFF2-40B4-BE49-F238E27FC236}">
                <a16:creationId xmlns:a16="http://schemas.microsoft.com/office/drawing/2014/main" id="{0A22CB54-46A5-4CF9-9A95-546B675EBE86}"/>
              </a:ext>
            </a:extLst>
          </p:cNvPr>
          <p:cNvCxnSpPr>
            <a:cxnSpLocks/>
            <a:stCxn id="49" idx="0"/>
          </p:cNvCxnSpPr>
          <p:nvPr/>
        </p:nvCxnSpPr>
        <p:spPr>
          <a:xfrm flipV="1">
            <a:off x="2873542" y="4462414"/>
            <a:ext cx="723595" cy="851971"/>
          </a:xfrm>
          <a:prstGeom prst="straightConnector1">
            <a:avLst/>
          </a:prstGeom>
          <a:ln w="15875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cto de flecha 44">
            <a:extLst>
              <a:ext uri="{FF2B5EF4-FFF2-40B4-BE49-F238E27FC236}">
                <a16:creationId xmlns:a16="http://schemas.microsoft.com/office/drawing/2014/main" id="{21427BB3-7904-48C4-8F4E-920AB533F746}"/>
              </a:ext>
            </a:extLst>
          </p:cNvPr>
          <p:cNvCxnSpPr>
            <a:cxnSpLocks noChangeAspect="1"/>
          </p:cNvCxnSpPr>
          <p:nvPr/>
        </p:nvCxnSpPr>
        <p:spPr>
          <a:xfrm flipH="1" flipV="1">
            <a:off x="1941371" y="4512610"/>
            <a:ext cx="930812" cy="794793"/>
          </a:xfrm>
          <a:prstGeom prst="straightConnector1">
            <a:avLst/>
          </a:prstGeom>
          <a:ln w="19050">
            <a:solidFill>
              <a:srgbClr val="00B0F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cto de flecha 8">
            <a:extLst>
              <a:ext uri="{FF2B5EF4-FFF2-40B4-BE49-F238E27FC236}">
                <a16:creationId xmlns:a16="http://schemas.microsoft.com/office/drawing/2014/main" id="{4DE81EB2-F4C8-4003-92B8-ECC39904FC2A}"/>
              </a:ext>
            </a:extLst>
          </p:cNvPr>
          <p:cNvCxnSpPr>
            <a:stCxn id="57" idx="2"/>
          </p:cNvCxnSpPr>
          <p:nvPr/>
        </p:nvCxnSpPr>
        <p:spPr>
          <a:xfrm flipH="1" flipV="1">
            <a:off x="2261438" y="4784888"/>
            <a:ext cx="612376" cy="522890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uadroTexto 11">
            <a:extLst>
              <a:ext uri="{FF2B5EF4-FFF2-40B4-BE49-F238E27FC236}">
                <a16:creationId xmlns:a16="http://schemas.microsoft.com/office/drawing/2014/main" id="{001D793A-F3EA-4B3E-9119-A2A3C64562A2}"/>
              </a:ext>
            </a:extLst>
          </p:cNvPr>
          <p:cNvSpPr txBox="1"/>
          <p:nvPr/>
        </p:nvSpPr>
        <p:spPr>
          <a:xfrm>
            <a:off x="4987990" y="5881365"/>
            <a:ext cx="672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Cualquier plano que contiene al origen de coordenadas es subespacio</a:t>
            </a:r>
          </a:p>
        </p:txBody>
      </p:sp>
    </p:spTree>
    <p:extLst>
      <p:ext uri="{BB962C8B-B14F-4D97-AF65-F5344CB8AC3E}">
        <p14:creationId xmlns:p14="http://schemas.microsoft.com/office/powerpoint/2010/main" val="2615934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000"/>
                            </p:stCondLst>
                            <p:childTnLst>
                              <p:par>
                                <p:cTn id="92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35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5" grpId="0" animBg="1"/>
      <p:bldP spid="57" grpId="0" animBg="1"/>
      <p:bldP spid="22" grpId="0" animBg="1"/>
      <p:bldP spid="3" grpId="0"/>
      <p:bldP spid="6" grpId="0"/>
      <p:bldP spid="28" grpId="0"/>
      <p:bldP spid="30" grpId="0"/>
      <p:bldP spid="31" grpId="0"/>
      <p:bldP spid="36" grpId="0"/>
      <p:bldP spid="38" grpId="0"/>
      <p:bldP spid="71" grpId="0"/>
      <p:bldP spid="73" grpId="0"/>
      <p:bldP spid="49" grpId="0" animBg="1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A869E106-7267-426D-B390-E4EA8E936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9301" y="541001"/>
          <a:ext cx="40640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279360" progId="Equation.DSMT4">
                  <p:embed/>
                </p:oleObj>
              </mc:Choice>
              <mc:Fallback>
                <p:oleObj name="Equation" r:id="rId2" imgW="2082600" imgH="2793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A869E106-7267-426D-B390-E4EA8E936A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9301" y="541001"/>
                        <a:ext cx="406400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DFC15B55-FE2F-4821-BCC6-6F4E9B2A5A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624" y="1938756"/>
          <a:ext cx="42132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253800" progId="Equation.DSMT4">
                  <p:embed/>
                </p:oleObj>
              </mc:Choice>
              <mc:Fallback>
                <p:oleObj name="Equation" r:id="rId4" imgW="215892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DFC15B55-FE2F-4821-BCC6-6F4E9B2A5A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4624" y="1938756"/>
                        <a:ext cx="42132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DA77C76-859A-40BE-94C5-A8B08854D8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7512" y="4978570"/>
          <a:ext cx="3594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203040" progId="Equation.DSMT4">
                  <p:embed/>
                </p:oleObj>
              </mc:Choice>
              <mc:Fallback>
                <p:oleObj name="Equation" r:id="rId6" imgW="1841400" imgH="2030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6DA77C76-859A-40BE-94C5-A8B08854D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7512" y="4978570"/>
                        <a:ext cx="35941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2972F859-F1F3-4CF3-96BA-0B371D6D59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7512" y="5721519"/>
          <a:ext cx="11398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2972F859-F1F3-4CF3-96BA-0B371D6D59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7512" y="5721519"/>
                        <a:ext cx="11398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2F4DD54D-17A6-4F45-B718-9A277A079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731" y="5721519"/>
          <a:ext cx="13636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03040" progId="Equation.DSMT4">
                  <p:embed/>
                </p:oleObj>
              </mc:Choice>
              <mc:Fallback>
                <p:oleObj name="Equation" r:id="rId10" imgW="698400" imgH="2030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2F4DD54D-17A6-4F45-B718-9A277A079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731" y="5721519"/>
                        <a:ext cx="1363662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71FC6A51-4C5D-483C-BF0D-29A36A35C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1191" y="5721518"/>
          <a:ext cx="13144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03040" progId="Equation.DSMT4">
                  <p:embed/>
                </p:oleObj>
              </mc:Choice>
              <mc:Fallback>
                <p:oleObj name="Equation" r:id="rId12" imgW="672840" imgH="2030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71FC6A51-4C5D-483C-BF0D-29A36A35C1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51191" y="5721518"/>
                        <a:ext cx="13144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BCDEF542-745B-4038-AD12-5ACCB7396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9301" y="3309937"/>
          <a:ext cx="40401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70000" imgH="253800" progId="Equation.DSMT4">
                  <p:embed/>
                </p:oleObj>
              </mc:Choice>
              <mc:Fallback>
                <p:oleObj name="Equation" r:id="rId14" imgW="2070000" imgH="2538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BCDEF542-745B-4038-AD12-5ACCB7396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89301" y="3309937"/>
                        <a:ext cx="404018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ctor recto de flecha 10">
            <a:extLst>
              <a:ext uri="{FF2B5EF4-FFF2-40B4-BE49-F238E27FC236}">
                <a16:creationId xmlns:a16="http://schemas.microsoft.com/office/drawing/2014/main" id="{9EEF77F4-15D8-468D-A368-AEC6FA4EE22E}"/>
              </a:ext>
            </a:extLst>
          </p:cNvPr>
          <p:cNvCxnSpPr/>
          <p:nvPr/>
        </p:nvCxnSpPr>
        <p:spPr>
          <a:xfrm>
            <a:off x="4321236" y="1085513"/>
            <a:ext cx="0" cy="605593"/>
          </a:xfrm>
          <a:prstGeom prst="straightConnector1">
            <a:avLst/>
          </a:prstGeom>
          <a:ln w="25400">
            <a:solidFill>
              <a:srgbClr val="7030A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cto de flecha 11">
            <a:extLst>
              <a:ext uri="{FF2B5EF4-FFF2-40B4-BE49-F238E27FC236}">
                <a16:creationId xmlns:a16="http://schemas.microsoft.com/office/drawing/2014/main" id="{C35B4F7A-EBF2-4C84-B1F8-B573FE703FB4}"/>
              </a:ext>
            </a:extLst>
          </p:cNvPr>
          <p:cNvCxnSpPr/>
          <p:nvPr/>
        </p:nvCxnSpPr>
        <p:spPr>
          <a:xfrm>
            <a:off x="4325955" y="2561386"/>
            <a:ext cx="0" cy="605593"/>
          </a:xfrm>
          <a:prstGeom prst="straightConnector1">
            <a:avLst/>
          </a:prstGeom>
          <a:ln w="25400">
            <a:solidFill>
              <a:srgbClr val="7030A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uadroTexto 13">
            <a:extLst>
              <a:ext uri="{FF2B5EF4-FFF2-40B4-BE49-F238E27FC236}">
                <a16:creationId xmlns:a16="http://schemas.microsoft.com/office/drawing/2014/main" id="{DFA330C2-8610-4215-80EC-7B8398F93DA4}"/>
              </a:ext>
            </a:extLst>
          </p:cNvPr>
          <p:cNvSpPr txBox="1"/>
          <p:nvPr/>
        </p:nvSpPr>
        <p:spPr>
          <a:xfrm>
            <a:off x="7290119" y="3283319"/>
            <a:ext cx="46004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000" dirty="0">
                <a:solidFill>
                  <a:srgbClr val="0070C0"/>
                </a:solidFill>
              </a:rPr>
              <a:t>UNA BASE DEL SUBESPACIO VECTORIAL </a:t>
            </a:r>
            <a:r>
              <a:rPr lang="es-AR" sz="20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s-AR" sz="2000" i="1" dirty="0">
              <a:solidFill>
                <a:srgbClr val="0070C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F423305D-58FE-46B2-817A-360BC4B54BA7}"/>
              </a:ext>
            </a:extLst>
          </p:cNvPr>
          <p:cNvSpPr txBox="1"/>
          <p:nvPr/>
        </p:nvSpPr>
        <p:spPr>
          <a:xfrm>
            <a:off x="7290119" y="646302"/>
            <a:ext cx="3513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FF0000"/>
                </a:solidFill>
              </a:rPr>
              <a:t>CONDICIONES DE PERTENENCIA A </a:t>
            </a:r>
            <a:r>
              <a:rPr lang="es-AR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70AF8F4E-A491-4D02-B0A8-1AF506D3F6E0}"/>
              </a:ext>
            </a:extLst>
          </p:cNvPr>
          <p:cNvSpPr txBox="1"/>
          <p:nvPr/>
        </p:nvSpPr>
        <p:spPr>
          <a:xfrm>
            <a:off x="7290119" y="2022025"/>
            <a:ext cx="2428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00B050"/>
                </a:solidFill>
              </a:rPr>
              <a:t>VECTOR GENÉRICO DE </a:t>
            </a:r>
            <a:r>
              <a:rPr lang="es-AR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7D4F1812-6B1C-4B27-A792-820367FD3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9025" y="4906963"/>
          <a:ext cx="9556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203040" progId="Equation.DSMT4">
                  <p:embed/>
                </p:oleObj>
              </mc:Choice>
              <mc:Fallback>
                <p:oleObj name="Equation" r:id="rId16" imgW="482400" imgH="20304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7D4F1812-6B1C-4B27-A792-820367FD32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39025" y="4906963"/>
                        <a:ext cx="95567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6A436C2D-103F-457A-8B21-2CB93DD8E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2050" y="4935538"/>
          <a:ext cx="9556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164880" progId="Equation.DSMT4">
                  <p:embed/>
                </p:oleObj>
              </mc:Choice>
              <mc:Fallback>
                <p:oleObj name="Equation" r:id="rId18" imgW="482400" imgH="16488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6A436C2D-103F-457A-8B21-2CB93DD8EC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782050" y="4935538"/>
                        <a:ext cx="955675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Estrella de 5 puntas 70">
            <a:extLst>
              <a:ext uri="{FF2B5EF4-FFF2-40B4-BE49-F238E27FC236}">
                <a16:creationId xmlns:a16="http://schemas.microsoft.com/office/drawing/2014/main" id="{91261AAC-D142-4852-8AAF-19D4EC8E3F25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10" name="Conector recto 9">
            <a:extLst>
              <a:ext uri="{FF2B5EF4-FFF2-40B4-BE49-F238E27FC236}">
                <a16:creationId xmlns:a16="http://schemas.microsoft.com/office/drawing/2014/main" id="{E407A581-50C1-4472-AF1C-0BE4ACAEB7CE}"/>
              </a:ext>
            </a:extLst>
          </p:cNvPr>
          <p:cNvCxnSpPr/>
          <p:nvPr/>
        </p:nvCxnSpPr>
        <p:spPr>
          <a:xfrm>
            <a:off x="2021305" y="4547937"/>
            <a:ext cx="84221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ángulo 12">
            <a:extLst>
              <a:ext uri="{FF2B5EF4-FFF2-40B4-BE49-F238E27FC236}">
                <a16:creationId xmlns:a16="http://schemas.microsoft.com/office/drawing/2014/main" id="{F3325ACE-DB2D-4C5B-BD1E-949DBA892B66}"/>
              </a:ext>
            </a:extLst>
          </p:cNvPr>
          <p:cNvSpPr/>
          <p:nvPr/>
        </p:nvSpPr>
        <p:spPr>
          <a:xfrm>
            <a:off x="962231" y="3220462"/>
            <a:ext cx="65915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¿?</a:t>
            </a:r>
            <a:endParaRPr lang="es-AR" sz="40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5104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6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26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9" grpId="0" animBg="1"/>
      <p:bldP spid="13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cto 2">
            <a:extLst>
              <a:ext uri="{FF2B5EF4-FFF2-40B4-BE49-F238E27FC236}">
                <a16:creationId xmlns:a16="http://schemas.microsoft.com/office/drawing/2014/main" id="{D15C80EF-B4A5-46AD-80E2-C2B663B4A4FE}"/>
              </a:ext>
            </a:extLst>
          </p:cNvPr>
          <p:cNvCxnSpPr>
            <a:cxnSpLocks/>
          </p:cNvCxnSpPr>
          <p:nvPr/>
        </p:nvCxnSpPr>
        <p:spPr>
          <a:xfrm>
            <a:off x="6119150" y="2"/>
            <a:ext cx="0" cy="3264393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Elipse 3">
            <a:extLst>
              <a:ext uri="{FF2B5EF4-FFF2-40B4-BE49-F238E27FC236}">
                <a16:creationId xmlns:a16="http://schemas.microsoft.com/office/drawing/2014/main" id="{C2646E56-4C5B-436C-A849-568F8566130C}"/>
              </a:ext>
            </a:extLst>
          </p:cNvPr>
          <p:cNvSpPr/>
          <p:nvPr/>
        </p:nvSpPr>
        <p:spPr>
          <a:xfrm>
            <a:off x="342177" y="783967"/>
            <a:ext cx="2349657" cy="2291787"/>
          </a:xfrm>
          <a:prstGeom prst="ellipse">
            <a:avLst/>
          </a:prstGeom>
          <a:effectLst>
            <a:innerShdw blurRad="431800" dist="431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5" name="Elipse 4">
            <a:extLst>
              <a:ext uri="{FF2B5EF4-FFF2-40B4-BE49-F238E27FC236}">
                <a16:creationId xmlns:a16="http://schemas.microsoft.com/office/drawing/2014/main" id="{BCE073AB-F1B7-41B3-ADD2-CCAA6EA52A00}"/>
              </a:ext>
            </a:extLst>
          </p:cNvPr>
          <p:cNvSpPr/>
          <p:nvPr/>
        </p:nvSpPr>
        <p:spPr>
          <a:xfrm>
            <a:off x="6424080" y="764434"/>
            <a:ext cx="2349657" cy="2291787"/>
          </a:xfrm>
          <a:prstGeom prst="ellipse">
            <a:avLst/>
          </a:prstGeom>
          <a:effectLst>
            <a:innerShdw blurRad="431800" dist="431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6" name="Elipse 5">
            <a:extLst>
              <a:ext uri="{FF2B5EF4-FFF2-40B4-BE49-F238E27FC236}">
                <a16:creationId xmlns:a16="http://schemas.microsoft.com/office/drawing/2014/main" id="{4A1597BA-CE7D-4DF4-BBAD-47C4B4E94800}"/>
              </a:ext>
            </a:extLst>
          </p:cNvPr>
          <p:cNvSpPr/>
          <p:nvPr/>
        </p:nvSpPr>
        <p:spPr>
          <a:xfrm>
            <a:off x="7476564" y="4464455"/>
            <a:ext cx="1910782" cy="1838445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431800" dist="431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7" name="Elipse 6">
            <a:extLst>
              <a:ext uri="{FF2B5EF4-FFF2-40B4-BE49-F238E27FC236}">
                <a16:creationId xmlns:a16="http://schemas.microsoft.com/office/drawing/2014/main" id="{0595A1E0-516F-445B-A112-6E066BFDE9E1}"/>
              </a:ext>
            </a:extLst>
          </p:cNvPr>
          <p:cNvSpPr/>
          <p:nvPr/>
        </p:nvSpPr>
        <p:spPr>
          <a:xfrm>
            <a:off x="9483529" y="1036899"/>
            <a:ext cx="1910782" cy="1838445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431800" dist="431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9" name="Conector recto de flecha 8">
            <a:extLst>
              <a:ext uri="{FF2B5EF4-FFF2-40B4-BE49-F238E27FC236}">
                <a16:creationId xmlns:a16="http://schemas.microsoft.com/office/drawing/2014/main" id="{89F67DDC-4AF2-495E-9280-5B00A6C671E2}"/>
              </a:ext>
            </a:extLst>
          </p:cNvPr>
          <p:cNvCxnSpPr/>
          <p:nvPr/>
        </p:nvCxnSpPr>
        <p:spPr>
          <a:xfrm flipV="1">
            <a:off x="914400" y="1074996"/>
            <a:ext cx="405114" cy="608635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cto de flecha 11">
            <a:extLst>
              <a:ext uri="{FF2B5EF4-FFF2-40B4-BE49-F238E27FC236}">
                <a16:creationId xmlns:a16="http://schemas.microsoft.com/office/drawing/2014/main" id="{6CDF05C6-569C-4D9B-AA75-BE0D28DF156F}"/>
              </a:ext>
            </a:extLst>
          </p:cNvPr>
          <p:cNvCxnSpPr>
            <a:cxnSpLocks/>
          </p:cNvCxnSpPr>
          <p:nvPr/>
        </p:nvCxnSpPr>
        <p:spPr>
          <a:xfrm flipV="1">
            <a:off x="1546213" y="1720030"/>
            <a:ext cx="460105" cy="1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upo 36">
            <a:extLst>
              <a:ext uri="{FF2B5EF4-FFF2-40B4-BE49-F238E27FC236}">
                <a16:creationId xmlns:a16="http://schemas.microsoft.com/office/drawing/2014/main" id="{4A258F52-B6F7-4A35-96DF-F458C16B2E05}"/>
              </a:ext>
            </a:extLst>
          </p:cNvPr>
          <p:cNvGrpSpPr/>
          <p:nvPr/>
        </p:nvGrpSpPr>
        <p:grpSpPr>
          <a:xfrm>
            <a:off x="625592" y="1929861"/>
            <a:ext cx="1395414" cy="640940"/>
            <a:chOff x="625592" y="1929861"/>
            <a:chExt cx="1395414" cy="640940"/>
          </a:xfrm>
        </p:grpSpPr>
        <p:grpSp>
          <p:nvGrpSpPr>
            <p:cNvPr id="36" name="Grupo 35">
              <a:extLst>
                <a:ext uri="{FF2B5EF4-FFF2-40B4-BE49-F238E27FC236}">
                  <a16:creationId xmlns:a16="http://schemas.microsoft.com/office/drawing/2014/main" id="{9C880ECD-6D8C-4766-976A-4E62A5EF8621}"/>
                </a:ext>
              </a:extLst>
            </p:cNvPr>
            <p:cNvGrpSpPr/>
            <p:nvPr/>
          </p:nvGrpSpPr>
          <p:grpSpPr>
            <a:xfrm>
              <a:off x="625592" y="1929861"/>
              <a:ext cx="1395414" cy="640940"/>
              <a:chOff x="836746" y="1916574"/>
              <a:chExt cx="1395414" cy="640940"/>
            </a:xfrm>
          </p:grpSpPr>
          <p:cxnSp>
            <p:nvCxnSpPr>
              <p:cNvPr id="10" name="Conector recto de flecha 9">
                <a:extLst>
                  <a:ext uri="{FF2B5EF4-FFF2-40B4-BE49-F238E27FC236}">
                    <a16:creationId xmlns:a16="http://schemas.microsoft.com/office/drawing/2014/main" id="{0968A3F5-01BF-45A5-AABC-9198B14E9D64}"/>
                  </a:ext>
                </a:extLst>
              </p:cNvPr>
              <p:cNvCxnSpPr/>
              <p:nvPr/>
            </p:nvCxnSpPr>
            <p:spPr>
              <a:xfrm flipV="1">
                <a:off x="847178" y="1916574"/>
                <a:ext cx="405114" cy="608635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Conector recto de flecha 10">
                <a:extLst>
                  <a:ext uri="{FF2B5EF4-FFF2-40B4-BE49-F238E27FC236}">
                    <a16:creationId xmlns:a16="http://schemas.microsoft.com/office/drawing/2014/main" id="{A40E1CC8-119A-4535-A0F8-D153F429F026}"/>
                  </a:ext>
                </a:extLst>
              </p:cNvPr>
              <p:cNvCxnSpPr/>
              <p:nvPr/>
            </p:nvCxnSpPr>
            <p:spPr>
              <a:xfrm flipV="1">
                <a:off x="1795227" y="1948879"/>
                <a:ext cx="405114" cy="608635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prstDash val="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Conector recto de flecha 13">
                <a:extLst>
                  <a:ext uri="{FF2B5EF4-FFF2-40B4-BE49-F238E27FC236}">
                    <a16:creationId xmlns:a16="http://schemas.microsoft.com/office/drawing/2014/main" id="{FD0074E6-5BCB-4CCA-803B-3F7840864D0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36746" y="2526657"/>
                <a:ext cx="1008000" cy="1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Conector recto de flecha 14">
                <a:extLst>
                  <a:ext uri="{FF2B5EF4-FFF2-40B4-BE49-F238E27FC236}">
                    <a16:creationId xmlns:a16="http://schemas.microsoft.com/office/drawing/2014/main" id="{4FCF46F6-81B0-4C2B-927D-7ABD2D3D6BF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224160" y="1938123"/>
                <a:ext cx="1008000" cy="1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prstDash val="lg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Conector recto de flecha 15">
              <a:extLst>
                <a:ext uri="{FF2B5EF4-FFF2-40B4-BE49-F238E27FC236}">
                  <a16:creationId xmlns:a16="http://schemas.microsoft.com/office/drawing/2014/main" id="{E31D88D8-DB1D-4C59-898A-650CBD85572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32018" y="1930328"/>
              <a:ext cx="1374298" cy="606321"/>
            </a:xfrm>
            <a:prstGeom prst="straightConnector1">
              <a:avLst/>
            </a:prstGeom>
            <a:ln w="1905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Conector recto de flecha 21">
            <a:extLst>
              <a:ext uri="{FF2B5EF4-FFF2-40B4-BE49-F238E27FC236}">
                <a16:creationId xmlns:a16="http://schemas.microsoft.com/office/drawing/2014/main" id="{2B8F46C8-F61B-4C15-9E84-4D23CCD78568}"/>
              </a:ext>
            </a:extLst>
          </p:cNvPr>
          <p:cNvCxnSpPr>
            <a:cxnSpLocks/>
          </p:cNvCxnSpPr>
          <p:nvPr/>
        </p:nvCxnSpPr>
        <p:spPr>
          <a:xfrm flipV="1">
            <a:off x="1397047" y="1368303"/>
            <a:ext cx="1008000" cy="1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upo 24">
            <a:extLst>
              <a:ext uri="{FF2B5EF4-FFF2-40B4-BE49-F238E27FC236}">
                <a16:creationId xmlns:a16="http://schemas.microsoft.com/office/drawing/2014/main" id="{AD55C154-34A5-4223-9792-ACFF4FC40F7C}"/>
              </a:ext>
            </a:extLst>
          </p:cNvPr>
          <p:cNvGrpSpPr/>
          <p:nvPr/>
        </p:nvGrpSpPr>
        <p:grpSpPr>
          <a:xfrm>
            <a:off x="814381" y="1063905"/>
            <a:ext cx="362600" cy="439825"/>
            <a:chOff x="2807312" y="656338"/>
            <a:chExt cx="362600" cy="439825"/>
          </a:xfrm>
        </p:grpSpPr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65BAF756-33A9-46CA-9A13-AA7305B82129}"/>
                </a:ext>
              </a:extLst>
            </p:cNvPr>
            <p:cNvSpPr txBox="1"/>
            <p:nvPr/>
          </p:nvSpPr>
          <p:spPr>
            <a:xfrm>
              <a:off x="2825262" y="72683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24" name="CuadroTexto 23">
              <a:extLst>
                <a:ext uri="{FF2B5EF4-FFF2-40B4-BE49-F238E27FC236}">
                  <a16:creationId xmlns:a16="http://schemas.microsoft.com/office/drawing/2014/main" id="{337DDAC4-5B48-462B-ADBF-B2B946F21F7C}"/>
                </a:ext>
              </a:extLst>
            </p:cNvPr>
            <p:cNvSpPr txBox="1"/>
            <p:nvPr/>
          </p:nvSpPr>
          <p:spPr>
            <a:xfrm>
              <a:off x="2807312" y="656338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upo 25">
            <a:extLst>
              <a:ext uri="{FF2B5EF4-FFF2-40B4-BE49-F238E27FC236}">
                <a16:creationId xmlns:a16="http://schemas.microsoft.com/office/drawing/2014/main" id="{BFF55056-6D53-4C83-B78D-011A45EF00BE}"/>
              </a:ext>
            </a:extLst>
          </p:cNvPr>
          <p:cNvGrpSpPr/>
          <p:nvPr/>
        </p:nvGrpSpPr>
        <p:grpSpPr>
          <a:xfrm>
            <a:off x="1412447" y="947053"/>
            <a:ext cx="362600" cy="439825"/>
            <a:chOff x="2807312" y="656338"/>
            <a:chExt cx="362600" cy="439825"/>
          </a:xfrm>
        </p:grpSpPr>
        <p:sp>
          <p:nvSpPr>
            <p:cNvPr id="27" name="CuadroTexto 26">
              <a:extLst>
                <a:ext uri="{FF2B5EF4-FFF2-40B4-BE49-F238E27FC236}">
                  <a16:creationId xmlns:a16="http://schemas.microsoft.com/office/drawing/2014/main" id="{8C9B775F-3636-40BC-8C89-FBB8D0C27B53}"/>
                </a:ext>
              </a:extLst>
            </p:cNvPr>
            <p:cNvSpPr txBox="1"/>
            <p:nvPr/>
          </p:nvSpPr>
          <p:spPr>
            <a:xfrm>
              <a:off x="2825262" y="726831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28" name="CuadroTexto 27">
              <a:extLst>
                <a:ext uri="{FF2B5EF4-FFF2-40B4-BE49-F238E27FC236}">
                  <a16:creationId xmlns:a16="http://schemas.microsoft.com/office/drawing/2014/main" id="{6313EE33-2F90-4910-A80B-463A8C5AFA1B}"/>
                </a:ext>
              </a:extLst>
            </p:cNvPr>
            <p:cNvSpPr txBox="1"/>
            <p:nvPr/>
          </p:nvSpPr>
          <p:spPr>
            <a:xfrm>
              <a:off x="2807312" y="656338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Grupo 32">
            <a:extLst>
              <a:ext uri="{FF2B5EF4-FFF2-40B4-BE49-F238E27FC236}">
                <a16:creationId xmlns:a16="http://schemas.microsoft.com/office/drawing/2014/main" id="{96C1B85A-0DB9-43AC-B312-A0EB92487D96}"/>
              </a:ext>
            </a:extLst>
          </p:cNvPr>
          <p:cNvGrpSpPr/>
          <p:nvPr/>
        </p:nvGrpSpPr>
        <p:grpSpPr>
          <a:xfrm>
            <a:off x="1848065" y="1911756"/>
            <a:ext cx="729015" cy="446185"/>
            <a:chOff x="1643716" y="2283098"/>
            <a:chExt cx="729015" cy="446185"/>
          </a:xfrm>
        </p:grpSpPr>
        <p:grpSp>
          <p:nvGrpSpPr>
            <p:cNvPr id="29" name="Grupo 28">
              <a:extLst>
                <a:ext uri="{FF2B5EF4-FFF2-40B4-BE49-F238E27FC236}">
                  <a16:creationId xmlns:a16="http://schemas.microsoft.com/office/drawing/2014/main" id="{8086E14F-2B4A-46C7-987B-F657727D0BED}"/>
                </a:ext>
              </a:extLst>
            </p:cNvPr>
            <p:cNvGrpSpPr/>
            <p:nvPr/>
          </p:nvGrpSpPr>
          <p:grpSpPr>
            <a:xfrm>
              <a:off x="1643716" y="2289458"/>
              <a:ext cx="691532" cy="439825"/>
              <a:chOff x="2807312" y="656338"/>
              <a:chExt cx="691532" cy="439825"/>
            </a:xfrm>
          </p:grpSpPr>
          <p:sp>
            <p:nvSpPr>
              <p:cNvPr id="30" name="CuadroTexto 29">
                <a:extLst>
                  <a:ext uri="{FF2B5EF4-FFF2-40B4-BE49-F238E27FC236}">
                    <a16:creationId xmlns:a16="http://schemas.microsoft.com/office/drawing/2014/main" id="{5B3B77D1-BA8E-44F0-A44D-B7E70E6ACFF8}"/>
                  </a:ext>
                </a:extLst>
              </p:cNvPr>
              <p:cNvSpPr txBox="1"/>
              <p:nvPr/>
            </p:nvSpPr>
            <p:spPr>
              <a:xfrm>
                <a:off x="2825262" y="726831"/>
                <a:ext cx="6735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 + v</a:t>
                </a:r>
              </a:p>
            </p:txBody>
          </p:sp>
          <p:sp>
            <p:nvSpPr>
              <p:cNvPr id="31" name="CuadroTexto 30">
                <a:extLst>
                  <a:ext uri="{FF2B5EF4-FFF2-40B4-BE49-F238E27FC236}">
                    <a16:creationId xmlns:a16="http://schemas.microsoft.com/office/drawing/2014/main" id="{85FADF26-3B4D-4C06-AAE8-539F298C13A3}"/>
                  </a:ext>
                </a:extLst>
              </p:cNvPr>
              <p:cNvSpPr txBox="1"/>
              <p:nvPr/>
            </p:nvSpPr>
            <p:spPr>
              <a:xfrm>
                <a:off x="2807312" y="656338"/>
                <a:ext cx="36260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sz="1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endPara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2" name="CuadroTexto 31">
              <a:extLst>
                <a:ext uri="{FF2B5EF4-FFF2-40B4-BE49-F238E27FC236}">
                  <a16:creationId xmlns:a16="http://schemas.microsoft.com/office/drawing/2014/main" id="{AAAD5BA1-F4B5-46B3-BF35-EDD70DCF424A}"/>
                </a:ext>
              </a:extLst>
            </p:cNvPr>
            <p:cNvSpPr txBox="1"/>
            <p:nvPr/>
          </p:nvSpPr>
          <p:spPr>
            <a:xfrm>
              <a:off x="2010131" y="2283098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upo 37">
            <a:extLst>
              <a:ext uri="{FF2B5EF4-FFF2-40B4-BE49-F238E27FC236}">
                <a16:creationId xmlns:a16="http://schemas.microsoft.com/office/drawing/2014/main" id="{F1705309-6092-446E-A1B0-23A39ACCF6CF}"/>
              </a:ext>
            </a:extLst>
          </p:cNvPr>
          <p:cNvGrpSpPr/>
          <p:nvPr/>
        </p:nvGrpSpPr>
        <p:grpSpPr>
          <a:xfrm>
            <a:off x="1532246" y="1331146"/>
            <a:ext cx="543941" cy="439825"/>
            <a:chOff x="2825262" y="656338"/>
            <a:chExt cx="543941" cy="439825"/>
          </a:xfrm>
        </p:grpSpPr>
        <p:sp>
          <p:nvSpPr>
            <p:cNvPr id="39" name="CuadroTexto 38">
              <a:extLst>
                <a:ext uri="{FF2B5EF4-FFF2-40B4-BE49-F238E27FC236}">
                  <a16:creationId xmlns:a16="http://schemas.microsoft.com/office/drawing/2014/main" id="{CE0E6387-1E4F-4670-BD1C-A377BB42E833}"/>
                </a:ext>
              </a:extLst>
            </p:cNvPr>
            <p:cNvSpPr txBox="1"/>
            <p:nvPr/>
          </p:nvSpPr>
          <p:spPr>
            <a:xfrm>
              <a:off x="2825262" y="726831"/>
              <a:ext cx="4908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</a:t>
              </a:r>
              <a:r>
                <a:rPr lang="es-AR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40" name="CuadroTexto 39">
              <a:extLst>
                <a:ext uri="{FF2B5EF4-FFF2-40B4-BE49-F238E27FC236}">
                  <a16:creationId xmlns:a16="http://schemas.microsoft.com/office/drawing/2014/main" id="{4F4D3821-B0BB-47F9-BC86-6371BD4F9EB4}"/>
                </a:ext>
              </a:extLst>
            </p:cNvPr>
            <p:cNvSpPr txBox="1"/>
            <p:nvPr/>
          </p:nvSpPr>
          <p:spPr>
            <a:xfrm>
              <a:off x="3006603" y="656338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CuadroTexto 40">
            <a:extLst>
              <a:ext uri="{FF2B5EF4-FFF2-40B4-BE49-F238E27FC236}">
                <a16:creationId xmlns:a16="http://schemas.microsoft.com/office/drawing/2014/main" id="{DAEB4CA7-E6AA-4613-852F-DADD82CE0D8E}"/>
              </a:ext>
            </a:extLst>
          </p:cNvPr>
          <p:cNvSpPr txBox="1"/>
          <p:nvPr/>
        </p:nvSpPr>
        <p:spPr>
          <a:xfrm>
            <a:off x="4206039" y="1349268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es-A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CuadroTexto 41">
            <a:extLst>
              <a:ext uri="{FF2B5EF4-FFF2-40B4-BE49-F238E27FC236}">
                <a16:creationId xmlns:a16="http://schemas.microsoft.com/office/drawing/2014/main" id="{08B5899C-23FB-4205-90B6-5BB3275CFEEF}"/>
              </a:ext>
            </a:extLst>
          </p:cNvPr>
          <p:cNvSpPr txBox="1"/>
          <p:nvPr/>
        </p:nvSpPr>
        <p:spPr>
          <a:xfrm>
            <a:off x="4864357" y="17397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endParaRPr lang="es-A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ángulo: esquinas redondeadas 43">
            <a:extLst>
              <a:ext uri="{FF2B5EF4-FFF2-40B4-BE49-F238E27FC236}">
                <a16:creationId xmlns:a16="http://schemas.microsoft.com/office/drawing/2014/main" id="{AE35805C-52E9-4B6F-8DB5-03C3133FDBA1}"/>
              </a:ext>
            </a:extLst>
          </p:cNvPr>
          <p:cNvSpPr/>
          <p:nvPr/>
        </p:nvSpPr>
        <p:spPr>
          <a:xfrm>
            <a:off x="2200557" y="2838722"/>
            <a:ext cx="673579" cy="346129"/>
          </a:xfrm>
          <a:prstGeom prst="roundRect">
            <a:avLst>
              <a:gd name="adj" fmla="val 40375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b="1" dirty="0"/>
              <a:t>R</a:t>
            </a:r>
            <a:r>
              <a:rPr lang="es-AR" sz="2000" b="1" baseline="30000" dirty="0"/>
              <a:t>3</a:t>
            </a:r>
          </a:p>
        </p:txBody>
      </p:sp>
      <p:sp>
        <p:nvSpPr>
          <p:cNvPr id="45" name="Rectángulo: esquinas redondeadas 44">
            <a:extLst>
              <a:ext uri="{FF2B5EF4-FFF2-40B4-BE49-F238E27FC236}">
                <a16:creationId xmlns:a16="http://schemas.microsoft.com/office/drawing/2014/main" id="{CCDF052A-4BC5-4008-A8F8-222908F454B0}"/>
              </a:ext>
            </a:extLst>
          </p:cNvPr>
          <p:cNvSpPr/>
          <p:nvPr/>
        </p:nvSpPr>
        <p:spPr>
          <a:xfrm>
            <a:off x="5374260" y="2863497"/>
            <a:ext cx="673579" cy="346129"/>
          </a:xfrm>
          <a:prstGeom prst="roundRect">
            <a:avLst>
              <a:gd name="adj" fmla="val 40375"/>
            </a:avLst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b="1" dirty="0"/>
              <a:t>R</a:t>
            </a:r>
            <a:endParaRPr lang="es-AR" sz="2000" b="1" baseline="30000" dirty="0"/>
          </a:p>
        </p:txBody>
      </p:sp>
      <p:sp>
        <p:nvSpPr>
          <p:cNvPr id="46" name="Rectángulo: esquinas redondeadas 45">
            <a:extLst>
              <a:ext uri="{FF2B5EF4-FFF2-40B4-BE49-F238E27FC236}">
                <a16:creationId xmlns:a16="http://schemas.microsoft.com/office/drawing/2014/main" id="{68C92B07-CA61-43E5-8987-D25F57CBE1A9}"/>
              </a:ext>
            </a:extLst>
          </p:cNvPr>
          <p:cNvSpPr/>
          <p:nvPr/>
        </p:nvSpPr>
        <p:spPr>
          <a:xfrm>
            <a:off x="8197487" y="2918266"/>
            <a:ext cx="673579" cy="346129"/>
          </a:xfrm>
          <a:prstGeom prst="roundRect">
            <a:avLst>
              <a:gd name="adj" fmla="val 40375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b="1" dirty="0"/>
              <a:t>R</a:t>
            </a:r>
            <a:r>
              <a:rPr lang="es-AR" sz="2000" b="1" baseline="30000" dirty="0"/>
              <a:t>2</a:t>
            </a:r>
            <a:r>
              <a:rPr lang="es-AR" sz="2000" b="1" baseline="30000" dirty="0">
                <a:sym typeface="Symbol" panose="05050102010706020507" pitchFamily="18" charset="2"/>
              </a:rPr>
              <a:t>3</a:t>
            </a:r>
            <a:endParaRPr lang="es-AR" sz="2000" b="1" baseline="30000" dirty="0"/>
          </a:p>
        </p:txBody>
      </p:sp>
      <p:sp>
        <p:nvSpPr>
          <p:cNvPr id="47" name="Rectángulo: esquinas redondeadas 46">
            <a:extLst>
              <a:ext uri="{FF2B5EF4-FFF2-40B4-BE49-F238E27FC236}">
                <a16:creationId xmlns:a16="http://schemas.microsoft.com/office/drawing/2014/main" id="{84EDB09B-44B3-440B-81F5-02D885AC757B}"/>
              </a:ext>
            </a:extLst>
          </p:cNvPr>
          <p:cNvSpPr/>
          <p:nvPr/>
        </p:nvSpPr>
        <p:spPr>
          <a:xfrm>
            <a:off x="11057521" y="2662732"/>
            <a:ext cx="673579" cy="346129"/>
          </a:xfrm>
          <a:prstGeom prst="roundRect">
            <a:avLst>
              <a:gd name="adj" fmla="val 40375"/>
            </a:avLst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b="1" dirty="0"/>
              <a:t>R</a:t>
            </a:r>
            <a:endParaRPr lang="es-AR" sz="2000" b="1" baseline="30000" dirty="0"/>
          </a:p>
        </p:txBody>
      </p:sp>
      <p:grpSp>
        <p:nvGrpSpPr>
          <p:cNvPr id="59" name="Grupo 58">
            <a:extLst>
              <a:ext uri="{FF2B5EF4-FFF2-40B4-BE49-F238E27FC236}">
                <a16:creationId xmlns:a16="http://schemas.microsoft.com/office/drawing/2014/main" id="{83A0B1C5-2F31-4A79-A426-095DDEB974DF}"/>
              </a:ext>
            </a:extLst>
          </p:cNvPr>
          <p:cNvGrpSpPr/>
          <p:nvPr/>
        </p:nvGrpSpPr>
        <p:grpSpPr>
          <a:xfrm>
            <a:off x="6701840" y="1118859"/>
            <a:ext cx="1056607" cy="467444"/>
            <a:chOff x="6082745" y="316523"/>
            <a:chExt cx="1056607" cy="467444"/>
          </a:xfrm>
        </p:grpSpPr>
        <p:sp>
          <p:nvSpPr>
            <p:cNvPr id="49" name="Corchetes 48">
              <a:extLst>
                <a:ext uri="{FF2B5EF4-FFF2-40B4-BE49-F238E27FC236}">
                  <a16:creationId xmlns:a16="http://schemas.microsoft.com/office/drawing/2014/main" id="{78F5C1D1-62BC-4BE4-87C5-598F03546D29}"/>
                </a:ext>
              </a:extLst>
            </p:cNvPr>
            <p:cNvSpPr/>
            <p:nvPr/>
          </p:nvSpPr>
          <p:spPr>
            <a:xfrm>
              <a:off x="6460601" y="316523"/>
              <a:ext cx="678751" cy="467444"/>
            </a:xfrm>
            <a:prstGeom prst="bracketPair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50" name="CuadroTexto 49">
              <a:extLst>
                <a:ext uri="{FF2B5EF4-FFF2-40B4-BE49-F238E27FC236}">
                  <a16:creationId xmlns:a16="http://schemas.microsoft.com/office/drawing/2014/main" id="{2FD50044-4837-4FDD-B912-A33D84AB625F}"/>
                </a:ext>
              </a:extLst>
            </p:cNvPr>
            <p:cNvSpPr txBox="1"/>
            <p:nvPr/>
          </p:nvSpPr>
          <p:spPr>
            <a:xfrm>
              <a:off x="6082745" y="344994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dirty="0">
                  <a:solidFill>
                    <a:schemeClr val="bg1"/>
                  </a:solidFill>
                </a:rPr>
                <a:t>=</a:t>
              </a:r>
            </a:p>
          </p:txBody>
        </p:sp>
        <p:cxnSp>
          <p:nvCxnSpPr>
            <p:cNvPr id="53" name="Conector recto 52">
              <a:extLst>
                <a:ext uri="{FF2B5EF4-FFF2-40B4-BE49-F238E27FC236}">
                  <a16:creationId xmlns:a16="http://schemas.microsoft.com/office/drawing/2014/main" id="{EC239B68-0065-417E-998F-6CD86984E5C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498875" y="456461"/>
              <a:ext cx="576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ector recto 53">
              <a:extLst>
                <a:ext uri="{FF2B5EF4-FFF2-40B4-BE49-F238E27FC236}">
                  <a16:creationId xmlns:a16="http://schemas.microsoft.com/office/drawing/2014/main" id="{80BDB39E-3C63-465F-AF45-15A4F1FA519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498876" y="608861"/>
              <a:ext cx="576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ector recto 55">
              <a:extLst>
                <a:ext uri="{FF2B5EF4-FFF2-40B4-BE49-F238E27FC236}">
                  <a16:creationId xmlns:a16="http://schemas.microsoft.com/office/drawing/2014/main" id="{A2C6660C-EEFA-4499-B2B6-E8B34EBCD11C}"/>
                </a:ext>
              </a:extLst>
            </p:cNvPr>
            <p:cNvCxnSpPr/>
            <p:nvPr/>
          </p:nvCxnSpPr>
          <p:spPr>
            <a:xfrm>
              <a:off x="6588368" y="390326"/>
              <a:ext cx="0" cy="32400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ector recto 56">
              <a:extLst>
                <a:ext uri="{FF2B5EF4-FFF2-40B4-BE49-F238E27FC236}">
                  <a16:creationId xmlns:a16="http://schemas.microsoft.com/office/drawing/2014/main" id="{77A9585F-9D1E-430A-88E0-F08BEE61378A}"/>
                </a:ext>
              </a:extLst>
            </p:cNvPr>
            <p:cNvCxnSpPr/>
            <p:nvPr/>
          </p:nvCxnSpPr>
          <p:spPr>
            <a:xfrm>
              <a:off x="6811106" y="390327"/>
              <a:ext cx="0" cy="32400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ector recto 57">
              <a:extLst>
                <a:ext uri="{FF2B5EF4-FFF2-40B4-BE49-F238E27FC236}">
                  <a16:creationId xmlns:a16="http://schemas.microsoft.com/office/drawing/2014/main" id="{0C73EC16-C267-49BE-AF1D-7384C2E86AC8}"/>
                </a:ext>
              </a:extLst>
            </p:cNvPr>
            <p:cNvCxnSpPr/>
            <p:nvPr/>
          </p:nvCxnSpPr>
          <p:spPr>
            <a:xfrm>
              <a:off x="6998674" y="390327"/>
              <a:ext cx="0" cy="32400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upo 59">
            <a:extLst>
              <a:ext uri="{FF2B5EF4-FFF2-40B4-BE49-F238E27FC236}">
                <a16:creationId xmlns:a16="http://schemas.microsoft.com/office/drawing/2014/main" id="{25648DE9-E53F-438A-B6B3-895F73CC6285}"/>
              </a:ext>
            </a:extLst>
          </p:cNvPr>
          <p:cNvGrpSpPr/>
          <p:nvPr/>
        </p:nvGrpSpPr>
        <p:grpSpPr>
          <a:xfrm>
            <a:off x="6546401" y="1814146"/>
            <a:ext cx="1056607" cy="467444"/>
            <a:chOff x="6082745" y="316523"/>
            <a:chExt cx="1056607" cy="467444"/>
          </a:xfrm>
        </p:grpSpPr>
        <p:sp>
          <p:nvSpPr>
            <p:cNvPr id="61" name="Corchetes 60">
              <a:extLst>
                <a:ext uri="{FF2B5EF4-FFF2-40B4-BE49-F238E27FC236}">
                  <a16:creationId xmlns:a16="http://schemas.microsoft.com/office/drawing/2014/main" id="{4E5EC9E7-7FA8-4758-AE6C-448842F79220}"/>
                </a:ext>
              </a:extLst>
            </p:cNvPr>
            <p:cNvSpPr/>
            <p:nvPr/>
          </p:nvSpPr>
          <p:spPr>
            <a:xfrm>
              <a:off x="6460601" y="316523"/>
              <a:ext cx="678751" cy="467444"/>
            </a:xfrm>
            <a:prstGeom prst="bracketPair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62" name="CuadroTexto 61">
              <a:extLst>
                <a:ext uri="{FF2B5EF4-FFF2-40B4-BE49-F238E27FC236}">
                  <a16:creationId xmlns:a16="http://schemas.microsoft.com/office/drawing/2014/main" id="{91C0CD16-8C05-4A24-AF90-B443DB5E4391}"/>
                </a:ext>
              </a:extLst>
            </p:cNvPr>
            <p:cNvSpPr txBox="1"/>
            <p:nvPr/>
          </p:nvSpPr>
          <p:spPr>
            <a:xfrm>
              <a:off x="6082745" y="344994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s-AR" dirty="0">
                  <a:solidFill>
                    <a:schemeClr val="bg1"/>
                  </a:solidFill>
                </a:rPr>
                <a:t>=</a:t>
              </a:r>
            </a:p>
          </p:txBody>
        </p:sp>
        <p:cxnSp>
          <p:nvCxnSpPr>
            <p:cNvPr id="63" name="Conector recto 62">
              <a:extLst>
                <a:ext uri="{FF2B5EF4-FFF2-40B4-BE49-F238E27FC236}">
                  <a16:creationId xmlns:a16="http://schemas.microsoft.com/office/drawing/2014/main" id="{19CD28FB-CEDA-45CC-9BE6-DB8ED2B85A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498875" y="456461"/>
              <a:ext cx="576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ector recto 63">
              <a:extLst>
                <a:ext uri="{FF2B5EF4-FFF2-40B4-BE49-F238E27FC236}">
                  <a16:creationId xmlns:a16="http://schemas.microsoft.com/office/drawing/2014/main" id="{D5DD674B-5F6D-43B1-8413-A1CEFE95B4B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498876" y="608861"/>
              <a:ext cx="576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ector recto 64">
              <a:extLst>
                <a:ext uri="{FF2B5EF4-FFF2-40B4-BE49-F238E27FC236}">
                  <a16:creationId xmlns:a16="http://schemas.microsoft.com/office/drawing/2014/main" id="{9545B4FC-2B74-4112-B00F-EF257A16038D}"/>
                </a:ext>
              </a:extLst>
            </p:cNvPr>
            <p:cNvCxnSpPr/>
            <p:nvPr/>
          </p:nvCxnSpPr>
          <p:spPr>
            <a:xfrm>
              <a:off x="6588368" y="390326"/>
              <a:ext cx="0" cy="32400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ector recto 65">
              <a:extLst>
                <a:ext uri="{FF2B5EF4-FFF2-40B4-BE49-F238E27FC236}">
                  <a16:creationId xmlns:a16="http://schemas.microsoft.com/office/drawing/2014/main" id="{559B54C3-0A90-4F46-83AD-CC7C630E40A5}"/>
                </a:ext>
              </a:extLst>
            </p:cNvPr>
            <p:cNvCxnSpPr/>
            <p:nvPr/>
          </p:nvCxnSpPr>
          <p:spPr>
            <a:xfrm>
              <a:off x="6811106" y="390327"/>
              <a:ext cx="0" cy="32400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ector recto 66">
              <a:extLst>
                <a:ext uri="{FF2B5EF4-FFF2-40B4-BE49-F238E27FC236}">
                  <a16:creationId xmlns:a16="http://schemas.microsoft.com/office/drawing/2014/main" id="{F7EFE9EB-9BF7-4494-9B6A-3ABC5F9AA91D}"/>
                </a:ext>
              </a:extLst>
            </p:cNvPr>
            <p:cNvCxnSpPr/>
            <p:nvPr/>
          </p:nvCxnSpPr>
          <p:spPr>
            <a:xfrm>
              <a:off x="6998674" y="390327"/>
              <a:ext cx="0" cy="32400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CuadroTexto 69">
            <a:extLst>
              <a:ext uri="{FF2B5EF4-FFF2-40B4-BE49-F238E27FC236}">
                <a16:creationId xmlns:a16="http://schemas.microsoft.com/office/drawing/2014/main" id="{226B173D-E55A-4B30-8EAA-56C2E183AA44}"/>
              </a:ext>
            </a:extLst>
          </p:cNvPr>
          <p:cNvSpPr txBox="1"/>
          <p:nvPr/>
        </p:nvSpPr>
        <p:spPr>
          <a:xfrm>
            <a:off x="7750618" y="1481744"/>
            <a:ext cx="72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dirty="0">
                <a:solidFill>
                  <a:schemeClr val="bg1"/>
                </a:solidFill>
              </a:rPr>
              <a:t> </a:t>
            </a:r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s-AR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6" name="CuadroTexto 75">
            <a:extLst>
              <a:ext uri="{FF2B5EF4-FFF2-40B4-BE49-F238E27FC236}">
                <a16:creationId xmlns:a16="http://schemas.microsoft.com/office/drawing/2014/main" id="{65A63DB6-0934-45BF-9085-1333ECA55FB0}"/>
              </a:ext>
            </a:extLst>
          </p:cNvPr>
          <p:cNvSpPr txBox="1"/>
          <p:nvPr/>
        </p:nvSpPr>
        <p:spPr>
          <a:xfrm>
            <a:off x="7598906" y="2254209"/>
            <a:ext cx="52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</a:t>
            </a:r>
            <a:r>
              <a:rPr lang="es-AR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7" name="CuadroTexto 76">
            <a:extLst>
              <a:ext uri="{FF2B5EF4-FFF2-40B4-BE49-F238E27FC236}">
                <a16:creationId xmlns:a16="http://schemas.microsoft.com/office/drawing/2014/main" id="{B28C08CB-4EA8-4572-8BC2-EC6D5C34BACB}"/>
              </a:ext>
            </a:extLst>
          </p:cNvPr>
          <p:cNvSpPr txBox="1"/>
          <p:nvPr/>
        </p:nvSpPr>
        <p:spPr>
          <a:xfrm>
            <a:off x="9821398" y="1501668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es-A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CuadroTexto 77">
            <a:extLst>
              <a:ext uri="{FF2B5EF4-FFF2-40B4-BE49-F238E27FC236}">
                <a16:creationId xmlns:a16="http://schemas.microsoft.com/office/drawing/2014/main" id="{EA07B37A-3FFC-4547-B91F-4B2FA17C72EE}"/>
              </a:ext>
            </a:extLst>
          </p:cNvPr>
          <p:cNvSpPr txBox="1"/>
          <p:nvPr/>
        </p:nvSpPr>
        <p:spPr>
          <a:xfrm>
            <a:off x="10479716" y="1892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endParaRPr lang="es-A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Rectángulo 78">
            <a:extLst>
              <a:ext uri="{FF2B5EF4-FFF2-40B4-BE49-F238E27FC236}">
                <a16:creationId xmlns:a16="http://schemas.microsoft.com/office/drawing/2014/main" id="{D5632B00-E491-48B4-94F5-519900B5C3A1}"/>
              </a:ext>
            </a:extLst>
          </p:cNvPr>
          <p:cNvSpPr/>
          <p:nvPr/>
        </p:nvSpPr>
        <p:spPr>
          <a:xfrm>
            <a:off x="2256936" y="3424608"/>
            <a:ext cx="7678128" cy="584775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txBody>
          <a:bodyPr wrap="none" lIns="91440" tIns="45720" rIns="91440" bIns="45720" numCol="1">
            <a:prstTxWarp prst="textDeflateTop">
              <a:avLst/>
            </a:prstTxWarp>
            <a:spAutoFit/>
          </a:bodyPr>
          <a:lstStyle/>
          <a:p>
            <a:pPr algn="ctr"/>
            <a:r>
              <a:rPr lang="es-E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¿Qué encontramos en común en su estudio?</a:t>
            </a:r>
          </a:p>
        </p:txBody>
      </p:sp>
      <p:sp>
        <p:nvSpPr>
          <p:cNvPr id="85" name="Elipse 84">
            <a:extLst>
              <a:ext uri="{FF2B5EF4-FFF2-40B4-BE49-F238E27FC236}">
                <a16:creationId xmlns:a16="http://schemas.microsoft.com/office/drawing/2014/main" id="{E319CECE-EF25-4E7B-BFFD-5527A9C21548}"/>
              </a:ext>
            </a:extLst>
          </p:cNvPr>
          <p:cNvSpPr/>
          <p:nvPr/>
        </p:nvSpPr>
        <p:spPr>
          <a:xfrm>
            <a:off x="2681782" y="4460074"/>
            <a:ext cx="2349657" cy="2291787"/>
          </a:xfrm>
          <a:prstGeom prst="ellipse">
            <a:avLst/>
          </a:prstGeom>
          <a:effectLst>
            <a:innerShdw blurRad="431800" dist="431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86" name="Elipse 85">
            <a:extLst>
              <a:ext uri="{FF2B5EF4-FFF2-40B4-BE49-F238E27FC236}">
                <a16:creationId xmlns:a16="http://schemas.microsoft.com/office/drawing/2014/main" id="{BBB4A9A2-A7E1-49B7-97F0-AF7F1B15E42C}"/>
              </a:ext>
            </a:extLst>
          </p:cNvPr>
          <p:cNvSpPr/>
          <p:nvPr/>
        </p:nvSpPr>
        <p:spPr>
          <a:xfrm>
            <a:off x="3973017" y="1149754"/>
            <a:ext cx="1910782" cy="1838445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431800" dist="431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87" name="CuadroTexto 86">
            <a:extLst>
              <a:ext uri="{FF2B5EF4-FFF2-40B4-BE49-F238E27FC236}">
                <a16:creationId xmlns:a16="http://schemas.microsoft.com/office/drawing/2014/main" id="{2998F928-07B7-454C-A4AC-CE160D8BF552}"/>
              </a:ext>
            </a:extLst>
          </p:cNvPr>
          <p:cNvSpPr txBox="1"/>
          <p:nvPr/>
        </p:nvSpPr>
        <p:spPr>
          <a:xfrm>
            <a:off x="4358439" y="1501668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es-A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CuadroTexto 87">
            <a:extLst>
              <a:ext uri="{FF2B5EF4-FFF2-40B4-BE49-F238E27FC236}">
                <a16:creationId xmlns:a16="http://schemas.microsoft.com/office/drawing/2014/main" id="{3AAB1932-3F2C-4883-903A-499B9AF765D6}"/>
              </a:ext>
            </a:extLst>
          </p:cNvPr>
          <p:cNvSpPr txBox="1"/>
          <p:nvPr/>
        </p:nvSpPr>
        <p:spPr>
          <a:xfrm>
            <a:off x="4992722" y="179876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endParaRPr lang="es-A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Rectángulo: esquinas redondeadas 88">
            <a:extLst>
              <a:ext uri="{FF2B5EF4-FFF2-40B4-BE49-F238E27FC236}">
                <a16:creationId xmlns:a16="http://schemas.microsoft.com/office/drawing/2014/main" id="{CEDD9C36-4564-4CC4-A779-C03E4ABB38B2}"/>
              </a:ext>
            </a:extLst>
          </p:cNvPr>
          <p:cNvSpPr/>
          <p:nvPr/>
        </p:nvSpPr>
        <p:spPr>
          <a:xfrm>
            <a:off x="4822280" y="6251462"/>
            <a:ext cx="673579" cy="346129"/>
          </a:xfrm>
          <a:prstGeom prst="roundRect">
            <a:avLst>
              <a:gd name="adj" fmla="val 40375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b="1" dirty="0"/>
              <a:t>V</a:t>
            </a:r>
            <a:endParaRPr lang="es-AR" sz="2000" b="1" baseline="30000" dirty="0"/>
          </a:p>
        </p:txBody>
      </p:sp>
      <p:sp>
        <p:nvSpPr>
          <p:cNvPr id="90" name="Rectángulo: esquinas redondeadas 89">
            <a:extLst>
              <a:ext uri="{FF2B5EF4-FFF2-40B4-BE49-F238E27FC236}">
                <a16:creationId xmlns:a16="http://schemas.microsoft.com/office/drawing/2014/main" id="{4C051955-56F9-4C0B-84FA-68EDF5F0C2D0}"/>
              </a:ext>
            </a:extLst>
          </p:cNvPr>
          <p:cNvSpPr/>
          <p:nvPr/>
        </p:nvSpPr>
        <p:spPr>
          <a:xfrm>
            <a:off x="9182585" y="5951796"/>
            <a:ext cx="673579" cy="346129"/>
          </a:xfrm>
          <a:prstGeom prst="roundRect">
            <a:avLst>
              <a:gd name="adj" fmla="val 40375"/>
            </a:avLst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b="1" dirty="0"/>
              <a:t>R</a:t>
            </a:r>
            <a:endParaRPr lang="es-AR" sz="2000" b="1" baseline="30000" dirty="0"/>
          </a:p>
        </p:txBody>
      </p:sp>
      <p:sp>
        <p:nvSpPr>
          <p:cNvPr id="91" name="CuadroTexto 90">
            <a:extLst>
              <a:ext uri="{FF2B5EF4-FFF2-40B4-BE49-F238E27FC236}">
                <a16:creationId xmlns:a16="http://schemas.microsoft.com/office/drawing/2014/main" id="{F87EA967-C1E6-4752-9BC1-50124B6A520F}"/>
              </a:ext>
            </a:extLst>
          </p:cNvPr>
          <p:cNvSpPr txBox="1"/>
          <p:nvPr/>
        </p:nvSpPr>
        <p:spPr>
          <a:xfrm>
            <a:off x="8007522" y="4745562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s-AR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s-A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CuadroTexto 91">
            <a:extLst>
              <a:ext uri="{FF2B5EF4-FFF2-40B4-BE49-F238E27FC236}">
                <a16:creationId xmlns:a16="http://schemas.microsoft.com/office/drawing/2014/main" id="{2207F134-D9FE-486F-91ED-4050B7C772DC}"/>
              </a:ext>
            </a:extLst>
          </p:cNvPr>
          <p:cNvSpPr txBox="1"/>
          <p:nvPr/>
        </p:nvSpPr>
        <p:spPr>
          <a:xfrm>
            <a:off x="8604988" y="5014343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s-AR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s-A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CuadroTexto 92">
            <a:extLst>
              <a:ext uri="{FF2B5EF4-FFF2-40B4-BE49-F238E27FC236}">
                <a16:creationId xmlns:a16="http://schemas.microsoft.com/office/drawing/2014/main" id="{82E8F44C-B25D-4EAD-A1BC-488597509014}"/>
              </a:ext>
            </a:extLst>
          </p:cNvPr>
          <p:cNvSpPr txBox="1"/>
          <p:nvPr/>
        </p:nvSpPr>
        <p:spPr>
          <a:xfrm>
            <a:off x="7874971" y="5284564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s-AR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lang="es-A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CuadroTexto 93">
            <a:extLst>
              <a:ext uri="{FF2B5EF4-FFF2-40B4-BE49-F238E27FC236}">
                <a16:creationId xmlns:a16="http://schemas.microsoft.com/office/drawing/2014/main" id="{C9C53439-0F9D-46AB-9FD1-B5FE43F59602}"/>
              </a:ext>
            </a:extLst>
          </p:cNvPr>
          <p:cNvSpPr txBox="1"/>
          <p:nvPr/>
        </p:nvSpPr>
        <p:spPr>
          <a:xfrm>
            <a:off x="8149631" y="574323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s-A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CuadroTexto 94">
            <a:extLst>
              <a:ext uri="{FF2B5EF4-FFF2-40B4-BE49-F238E27FC236}">
                <a16:creationId xmlns:a16="http://schemas.microsoft.com/office/drawing/2014/main" id="{46FADED5-CA8C-4052-94CE-091A4F25ED35}"/>
              </a:ext>
            </a:extLst>
          </p:cNvPr>
          <p:cNvSpPr txBox="1"/>
          <p:nvPr/>
        </p:nvSpPr>
        <p:spPr>
          <a:xfrm>
            <a:off x="8547529" y="555030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s-A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6" name="Grupo 95">
            <a:extLst>
              <a:ext uri="{FF2B5EF4-FFF2-40B4-BE49-F238E27FC236}">
                <a16:creationId xmlns:a16="http://schemas.microsoft.com/office/drawing/2014/main" id="{CEE6DCF6-8055-4EB7-845A-A7E1D7FD4ED9}"/>
              </a:ext>
            </a:extLst>
          </p:cNvPr>
          <p:cNvGrpSpPr/>
          <p:nvPr/>
        </p:nvGrpSpPr>
        <p:grpSpPr>
          <a:xfrm>
            <a:off x="3394398" y="4651250"/>
            <a:ext cx="382152" cy="439825"/>
            <a:chOff x="2807312" y="656338"/>
            <a:chExt cx="382152" cy="439825"/>
          </a:xfrm>
        </p:grpSpPr>
        <p:sp>
          <p:nvSpPr>
            <p:cNvPr id="97" name="CuadroTexto 96">
              <a:extLst>
                <a:ext uri="{FF2B5EF4-FFF2-40B4-BE49-F238E27FC236}">
                  <a16:creationId xmlns:a16="http://schemas.microsoft.com/office/drawing/2014/main" id="{26A10CAA-D995-4B90-B50D-F799C278E7E8}"/>
                </a:ext>
              </a:extLst>
            </p:cNvPr>
            <p:cNvSpPr txBox="1"/>
            <p:nvPr/>
          </p:nvSpPr>
          <p:spPr>
            <a:xfrm>
              <a:off x="2825262" y="72683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s-AR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CuadroTexto 97">
              <a:extLst>
                <a:ext uri="{FF2B5EF4-FFF2-40B4-BE49-F238E27FC236}">
                  <a16:creationId xmlns:a16="http://schemas.microsoft.com/office/drawing/2014/main" id="{3F5F246D-106B-4C12-8FEC-3A41C2A34C43}"/>
                </a:ext>
              </a:extLst>
            </p:cNvPr>
            <p:cNvSpPr txBox="1"/>
            <p:nvPr/>
          </p:nvSpPr>
          <p:spPr>
            <a:xfrm>
              <a:off x="2807312" y="656338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9" name="Grupo 98">
            <a:extLst>
              <a:ext uri="{FF2B5EF4-FFF2-40B4-BE49-F238E27FC236}">
                <a16:creationId xmlns:a16="http://schemas.microsoft.com/office/drawing/2014/main" id="{07E450BC-9058-4F05-A2F8-E00354DB8CA3}"/>
              </a:ext>
            </a:extLst>
          </p:cNvPr>
          <p:cNvGrpSpPr/>
          <p:nvPr/>
        </p:nvGrpSpPr>
        <p:grpSpPr>
          <a:xfrm>
            <a:off x="2960131" y="5204074"/>
            <a:ext cx="382152" cy="439825"/>
            <a:chOff x="2807312" y="656338"/>
            <a:chExt cx="382152" cy="439825"/>
          </a:xfrm>
        </p:grpSpPr>
        <p:sp>
          <p:nvSpPr>
            <p:cNvPr id="100" name="CuadroTexto 99">
              <a:extLst>
                <a:ext uri="{FF2B5EF4-FFF2-40B4-BE49-F238E27FC236}">
                  <a16:creationId xmlns:a16="http://schemas.microsoft.com/office/drawing/2014/main" id="{3865903B-F7CB-4237-B216-DCF5470EA111}"/>
                </a:ext>
              </a:extLst>
            </p:cNvPr>
            <p:cNvSpPr txBox="1"/>
            <p:nvPr/>
          </p:nvSpPr>
          <p:spPr>
            <a:xfrm>
              <a:off x="2825262" y="72683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s-AR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CuadroTexto 100">
              <a:extLst>
                <a:ext uri="{FF2B5EF4-FFF2-40B4-BE49-F238E27FC236}">
                  <a16:creationId xmlns:a16="http://schemas.microsoft.com/office/drawing/2014/main" id="{C8A706B6-6B03-49C9-A77E-E1447E501801}"/>
                </a:ext>
              </a:extLst>
            </p:cNvPr>
            <p:cNvSpPr txBox="1"/>
            <p:nvPr/>
          </p:nvSpPr>
          <p:spPr>
            <a:xfrm>
              <a:off x="2807312" y="656338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5" name="Grupo 104">
            <a:extLst>
              <a:ext uri="{FF2B5EF4-FFF2-40B4-BE49-F238E27FC236}">
                <a16:creationId xmlns:a16="http://schemas.microsoft.com/office/drawing/2014/main" id="{B986614B-CFFE-4710-BB82-E6736E588C9A}"/>
              </a:ext>
            </a:extLst>
          </p:cNvPr>
          <p:cNvGrpSpPr/>
          <p:nvPr/>
        </p:nvGrpSpPr>
        <p:grpSpPr>
          <a:xfrm>
            <a:off x="3650226" y="5936799"/>
            <a:ext cx="847918" cy="439825"/>
            <a:chOff x="2825262" y="656338"/>
            <a:chExt cx="847918" cy="439825"/>
          </a:xfrm>
        </p:grpSpPr>
        <p:sp>
          <p:nvSpPr>
            <p:cNvPr id="106" name="CuadroTexto 105">
              <a:extLst>
                <a:ext uri="{FF2B5EF4-FFF2-40B4-BE49-F238E27FC236}">
                  <a16:creationId xmlns:a16="http://schemas.microsoft.com/office/drawing/2014/main" id="{E5E16783-5ABB-4359-A5DC-AA9279E6E53C}"/>
                </a:ext>
              </a:extLst>
            </p:cNvPr>
            <p:cNvSpPr txBox="1"/>
            <p:nvPr/>
          </p:nvSpPr>
          <p:spPr>
            <a:xfrm>
              <a:off x="2825262" y="726831"/>
              <a:ext cx="8115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 ‘</a:t>
              </a:r>
              <a:r>
                <a:rPr lang="es-AR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’ </a:t>
              </a:r>
              <a:r>
                <a:rPr lang="es-AR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s-AR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CuadroTexto 106">
              <a:extLst>
                <a:ext uri="{FF2B5EF4-FFF2-40B4-BE49-F238E27FC236}">
                  <a16:creationId xmlns:a16="http://schemas.microsoft.com/office/drawing/2014/main" id="{A8794EF5-35E1-405D-AB31-88B14FB2E7C6}"/>
                </a:ext>
              </a:extLst>
            </p:cNvPr>
            <p:cNvSpPr txBox="1"/>
            <p:nvPr/>
          </p:nvSpPr>
          <p:spPr>
            <a:xfrm>
              <a:off x="3310580" y="656338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rupo 34">
            <a:extLst>
              <a:ext uri="{FF2B5EF4-FFF2-40B4-BE49-F238E27FC236}">
                <a16:creationId xmlns:a16="http://schemas.microsoft.com/office/drawing/2014/main" id="{D7C64906-E875-4B9C-AA1C-C50873BDAED9}"/>
              </a:ext>
            </a:extLst>
          </p:cNvPr>
          <p:cNvGrpSpPr/>
          <p:nvPr/>
        </p:nvGrpSpPr>
        <p:grpSpPr>
          <a:xfrm>
            <a:off x="3858845" y="5336122"/>
            <a:ext cx="944656" cy="439825"/>
            <a:chOff x="3858845" y="5336120"/>
            <a:chExt cx="944656" cy="439825"/>
          </a:xfrm>
        </p:grpSpPr>
        <p:grpSp>
          <p:nvGrpSpPr>
            <p:cNvPr id="102" name="Grupo 101">
              <a:extLst>
                <a:ext uri="{FF2B5EF4-FFF2-40B4-BE49-F238E27FC236}">
                  <a16:creationId xmlns:a16="http://schemas.microsoft.com/office/drawing/2014/main" id="{B45FFBCF-FA1E-4199-987E-410457033D37}"/>
                </a:ext>
              </a:extLst>
            </p:cNvPr>
            <p:cNvGrpSpPr/>
            <p:nvPr/>
          </p:nvGrpSpPr>
          <p:grpSpPr>
            <a:xfrm>
              <a:off x="3858845" y="5336120"/>
              <a:ext cx="764180" cy="439825"/>
              <a:chOff x="2807312" y="656338"/>
              <a:chExt cx="764180" cy="439825"/>
            </a:xfrm>
          </p:grpSpPr>
          <p:sp>
            <p:nvSpPr>
              <p:cNvPr id="103" name="CuadroTexto 102">
                <a:extLst>
                  <a:ext uri="{FF2B5EF4-FFF2-40B4-BE49-F238E27FC236}">
                    <a16:creationId xmlns:a16="http://schemas.microsoft.com/office/drawing/2014/main" id="{A6A8C167-C341-4275-A320-BB84E2B647E4}"/>
                  </a:ext>
                </a:extLst>
              </p:cNvPr>
              <p:cNvSpPr txBox="1"/>
              <p:nvPr/>
            </p:nvSpPr>
            <p:spPr>
              <a:xfrm>
                <a:off x="2825262" y="726831"/>
                <a:ext cx="7462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s-AR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s-AR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‘+’ </a:t>
                </a:r>
              </a:p>
            </p:txBody>
          </p:sp>
          <p:sp>
            <p:nvSpPr>
              <p:cNvPr id="104" name="CuadroTexto 103">
                <a:extLst>
                  <a:ext uri="{FF2B5EF4-FFF2-40B4-BE49-F238E27FC236}">
                    <a16:creationId xmlns:a16="http://schemas.microsoft.com/office/drawing/2014/main" id="{2A2D72E6-F80B-4AAC-BD1F-A836433B4E02}"/>
                  </a:ext>
                </a:extLst>
              </p:cNvPr>
              <p:cNvSpPr txBox="1"/>
              <p:nvPr/>
            </p:nvSpPr>
            <p:spPr>
              <a:xfrm>
                <a:off x="2807312" y="656338"/>
                <a:ext cx="36260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sz="1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endPara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8" name="Grupo 107">
              <a:extLst>
                <a:ext uri="{FF2B5EF4-FFF2-40B4-BE49-F238E27FC236}">
                  <a16:creationId xmlns:a16="http://schemas.microsoft.com/office/drawing/2014/main" id="{E869D2D3-BA62-421E-81C1-73FB6918EF47}"/>
                </a:ext>
              </a:extLst>
            </p:cNvPr>
            <p:cNvGrpSpPr/>
            <p:nvPr/>
          </p:nvGrpSpPr>
          <p:grpSpPr>
            <a:xfrm>
              <a:off x="4433799" y="5336120"/>
              <a:ext cx="369702" cy="439825"/>
              <a:chOff x="2950522" y="656338"/>
              <a:chExt cx="369702" cy="439825"/>
            </a:xfrm>
          </p:grpSpPr>
          <p:sp>
            <p:nvSpPr>
              <p:cNvPr id="109" name="CuadroTexto 108">
                <a:extLst>
                  <a:ext uri="{FF2B5EF4-FFF2-40B4-BE49-F238E27FC236}">
                    <a16:creationId xmlns:a16="http://schemas.microsoft.com/office/drawing/2014/main" id="{9CE2B05F-D8B1-4926-B7B5-63E2C30A48B0}"/>
                  </a:ext>
                </a:extLst>
              </p:cNvPr>
              <p:cNvSpPr txBox="1"/>
              <p:nvPr/>
            </p:nvSpPr>
            <p:spPr>
              <a:xfrm>
                <a:off x="2950522" y="726831"/>
                <a:ext cx="3642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s-AR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s-AR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" name="CuadroTexto 109">
                <a:extLst>
                  <a:ext uri="{FF2B5EF4-FFF2-40B4-BE49-F238E27FC236}">
                    <a16:creationId xmlns:a16="http://schemas.microsoft.com/office/drawing/2014/main" id="{F79AB5CA-D5B3-424D-8CA8-A2B4264BB294}"/>
                  </a:ext>
                </a:extLst>
              </p:cNvPr>
              <p:cNvSpPr txBox="1"/>
              <p:nvPr/>
            </p:nvSpPr>
            <p:spPr>
              <a:xfrm>
                <a:off x="2957624" y="656338"/>
                <a:ext cx="36260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sz="1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endPara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11" name="Grupo 110">
            <a:extLst>
              <a:ext uri="{FF2B5EF4-FFF2-40B4-BE49-F238E27FC236}">
                <a16:creationId xmlns:a16="http://schemas.microsoft.com/office/drawing/2014/main" id="{7355FA07-82D3-4CD0-8666-61AE6B875B0F}"/>
              </a:ext>
            </a:extLst>
          </p:cNvPr>
          <p:cNvGrpSpPr/>
          <p:nvPr/>
        </p:nvGrpSpPr>
        <p:grpSpPr>
          <a:xfrm>
            <a:off x="3984394" y="4847933"/>
            <a:ext cx="382152" cy="439825"/>
            <a:chOff x="2807312" y="656338"/>
            <a:chExt cx="382152" cy="439825"/>
          </a:xfrm>
        </p:grpSpPr>
        <p:sp>
          <p:nvSpPr>
            <p:cNvPr id="112" name="CuadroTexto 111">
              <a:extLst>
                <a:ext uri="{FF2B5EF4-FFF2-40B4-BE49-F238E27FC236}">
                  <a16:creationId xmlns:a16="http://schemas.microsoft.com/office/drawing/2014/main" id="{0615C733-D9A6-421C-998F-FA4A15083231}"/>
                </a:ext>
              </a:extLst>
            </p:cNvPr>
            <p:cNvSpPr txBox="1"/>
            <p:nvPr/>
          </p:nvSpPr>
          <p:spPr>
            <a:xfrm>
              <a:off x="2825262" y="72683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s-AR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CuadroTexto 112">
              <a:extLst>
                <a:ext uri="{FF2B5EF4-FFF2-40B4-BE49-F238E27FC236}">
                  <a16:creationId xmlns:a16="http://schemas.microsoft.com/office/drawing/2014/main" id="{772D4A71-352B-4889-A68E-172C4AFE8192}"/>
                </a:ext>
              </a:extLst>
            </p:cNvPr>
            <p:cNvSpPr txBox="1"/>
            <p:nvPr/>
          </p:nvSpPr>
          <p:spPr>
            <a:xfrm>
              <a:off x="2807312" y="656338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4" name="Grupo 113">
            <a:extLst>
              <a:ext uri="{FF2B5EF4-FFF2-40B4-BE49-F238E27FC236}">
                <a16:creationId xmlns:a16="http://schemas.microsoft.com/office/drawing/2014/main" id="{EB949E45-56F3-4FB5-95A9-CA76F74AA10B}"/>
              </a:ext>
            </a:extLst>
          </p:cNvPr>
          <p:cNvGrpSpPr/>
          <p:nvPr/>
        </p:nvGrpSpPr>
        <p:grpSpPr>
          <a:xfrm>
            <a:off x="2950355" y="5758062"/>
            <a:ext cx="362600" cy="474550"/>
            <a:chOff x="2807312" y="621613"/>
            <a:chExt cx="362600" cy="474550"/>
          </a:xfrm>
        </p:grpSpPr>
        <p:sp>
          <p:nvSpPr>
            <p:cNvPr id="115" name="CuadroTexto 114">
              <a:extLst>
                <a:ext uri="{FF2B5EF4-FFF2-40B4-BE49-F238E27FC236}">
                  <a16:creationId xmlns:a16="http://schemas.microsoft.com/office/drawing/2014/main" id="{DBBF78B6-32C3-4361-9846-FBA94245E359}"/>
                </a:ext>
              </a:extLst>
            </p:cNvPr>
            <p:cNvSpPr txBox="1"/>
            <p:nvPr/>
          </p:nvSpPr>
          <p:spPr>
            <a:xfrm>
              <a:off x="2825262" y="72683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6" name="CuadroTexto 115">
              <a:extLst>
                <a:ext uri="{FF2B5EF4-FFF2-40B4-BE49-F238E27FC236}">
                  <a16:creationId xmlns:a16="http://schemas.microsoft.com/office/drawing/2014/main" id="{8C1D8B8D-B21E-4700-8096-79F539CAA84E}"/>
                </a:ext>
              </a:extLst>
            </p:cNvPr>
            <p:cNvSpPr txBox="1"/>
            <p:nvPr/>
          </p:nvSpPr>
          <p:spPr>
            <a:xfrm>
              <a:off x="2807312" y="621613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7" name="CuadroTexto 116">
            <a:extLst>
              <a:ext uri="{FF2B5EF4-FFF2-40B4-BE49-F238E27FC236}">
                <a16:creationId xmlns:a16="http://schemas.microsoft.com/office/drawing/2014/main" id="{0B6A2829-33BA-435D-BEAC-E47958FE6A27}"/>
              </a:ext>
            </a:extLst>
          </p:cNvPr>
          <p:cNvSpPr txBox="1"/>
          <p:nvPr/>
        </p:nvSpPr>
        <p:spPr>
          <a:xfrm>
            <a:off x="3865775" y="4237018"/>
            <a:ext cx="2411750" cy="369332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s-AR" b="1" dirty="0"/>
              <a:t>SUMA DE VECTORES ‘+’</a:t>
            </a:r>
          </a:p>
        </p:txBody>
      </p:sp>
      <p:sp>
        <p:nvSpPr>
          <p:cNvPr id="118" name="CuadroTexto 117">
            <a:extLst>
              <a:ext uri="{FF2B5EF4-FFF2-40B4-BE49-F238E27FC236}">
                <a16:creationId xmlns:a16="http://schemas.microsoft.com/office/drawing/2014/main" id="{D2F5CA11-3FFE-40F7-9A14-502C3A3B8CDF}"/>
              </a:ext>
            </a:extLst>
          </p:cNvPr>
          <p:cNvSpPr txBox="1"/>
          <p:nvPr/>
        </p:nvSpPr>
        <p:spPr>
          <a:xfrm>
            <a:off x="4801224" y="4746929"/>
            <a:ext cx="2840906" cy="646331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s-AR" b="1" dirty="0"/>
              <a:t>PRODUCTO DE UN ESCALAR</a:t>
            </a:r>
          </a:p>
          <a:p>
            <a:pPr algn="ctr"/>
            <a:r>
              <a:rPr lang="es-AR" b="1" dirty="0"/>
              <a:t>POR UN VECTOR ‘</a:t>
            </a:r>
            <a:r>
              <a:rPr lang="es-AR" b="1" dirty="0">
                <a:sym typeface="Symbol" panose="05050102010706020507" pitchFamily="18" charset="2"/>
              </a:rPr>
              <a:t>’</a:t>
            </a:r>
            <a:endParaRPr lang="es-AR" b="1" dirty="0"/>
          </a:p>
        </p:txBody>
      </p:sp>
      <p:sp>
        <p:nvSpPr>
          <p:cNvPr id="128" name="Estrella de 5 puntas 5">
            <a:extLst>
              <a:ext uri="{FF2B5EF4-FFF2-40B4-BE49-F238E27FC236}">
                <a16:creationId xmlns:a16="http://schemas.microsoft.com/office/drawing/2014/main" id="{8D273440-D419-43D6-AC64-0A61BC6F0FA4}"/>
              </a:ext>
            </a:extLst>
          </p:cNvPr>
          <p:cNvSpPr/>
          <p:nvPr/>
        </p:nvSpPr>
        <p:spPr>
          <a:xfrm>
            <a:off x="11447813" y="6330448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95A1E1D0-EEC9-4933-93E2-D1FFE906442D}"/>
              </a:ext>
            </a:extLst>
          </p:cNvPr>
          <p:cNvSpPr txBox="1"/>
          <p:nvPr/>
        </p:nvSpPr>
        <p:spPr>
          <a:xfrm>
            <a:off x="1584075" y="397309"/>
            <a:ext cx="4096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UNIDAD </a:t>
            </a:r>
            <a:r>
              <a:rPr lang="es-AR" b="1" dirty="0" err="1"/>
              <a:t>N°</a:t>
            </a:r>
            <a:r>
              <a:rPr lang="es-AR" b="1" dirty="0"/>
              <a:t> 1 – VECTORES GEOMÉTRICOS</a:t>
            </a:r>
          </a:p>
        </p:txBody>
      </p:sp>
      <p:sp>
        <p:nvSpPr>
          <p:cNvPr id="129" name="CuadroTexto 128">
            <a:extLst>
              <a:ext uri="{FF2B5EF4-FFF2-40B4-BE49-F238E27FC236}">
                <a16:creationId xmlns:a16="http://schemas.microsoft.com/office/drawing/2014/main" id="{4019B3DE-D069-4D86-8E32-6326B790EAE4}"/>
              </a:ext>
            </a:extLst>
          </p:cNvPr>
          <p:cNvSpPr txBox="1"/>
          <p:nvPr/>
        </p:nvSpPr>
        <p:spPr>
          <a:xfrm>
            <a:off x="6903699" y="361562"/>
            <a:ext cx="4891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UNIDAD </a:t>
            </a:r>
            <a:r>
              <a:rPr lang="es-AR" b="1" dirty="0" err="1"/>
              <a:t>N°</a:t>
            </a:r>
            <a:r>
              <a:rPr lang="es-AR" b="1" dirty="0"/>
              <a:t> 2 – MATRICES DE ELEMENTOS REALES</a:t>
            </a:r>
          </a:p>
        </p:txBody>
      </p:sp>
      <p:sp>
        <p:nvSpPr>
          <p:cNvPr id="17" name="Forma libre: forma 16">
            <a:extLst>
              <a:ext uri="{FF2B5EF4-FFF2-40B4-BE49-F238E27FC236}">
                <a16:creationId xmlns:a16="http://schemas.microsoft.com/office/drawing/2014/main" id="{60BA8D20-B66E-4722-9412-97AB9FBB616D}"/>
              </a:ext>
            </a:extLst>
          </p:cNvPr>
          <p:cNvSpPr/>
          <p:nvPr/>
        </p:nvSpPr>
        <p:spPr>
          <a:xfrm>
            <a:off x="293051" y="820419"/>
            <a:ext cx="2641887" cy="2065470"/>
          </a:xfrm>
          <a:custGeom>
            <a:avLst/>
            <a:gdLst>
              <a:gd name="connsiteX0" fmla="*/ 422057 w 2641887"/>
              <a:gd name="connsiteY0" fmla="*/ 949766 h 2065470"/>
              <a:gd name="connsiteX1" fmla="*/ 433780 w 2641887"/>
              <a:gd name="connsiteY1" fmla="*/ 199489 h 2065470"/>
              <a:gd name="connsiteX2" fmla="*/ 1125441 w 2641887"/>
              <a:gd name="connsiteY2" fmla="*/ 196 h 2065470"/>
              <a:gd name="connsiteX3" fmla="*/ 1242672 w 2641887"/>
              <a:gd name="connsiteY3" fmla="*/ 164319 h 2065470"/>
              <a:gd name="connsiteX4" fmla="*/ 2098457 w 2641887"/>
              <a:gd name="connsiteY4" fmla="*/ 258104 h 2065470"/>
              <a:gd name="connsiteX5" fmla="*/ 2637718 w 2641887"/>
              <a:gd name="connsiteY5" fmla="*/ 516012 h 2065470"/>
              <a:gd name="connsiteX6" fmla="*/ 2297749 w 2641887"/>
              <a:gd name="connsiteY6" fmla="*/ 914596 h 2065470"/>
              <a:gd name="connsiteX7" fmla="*/ 1418518 w 2641887"/>
              <a:gd name="connsiteY7" fmla="*/ 562904 h 2065470"/>
              <a:gd name="connsiteX8" fmla="*/ 902703 w 2641887"/>
              <a:gd name="connsiteY8" fmla="*/ 762196 h 2065470"/>
              <a:gd name="connsiteX9" fmla="*/ 832364 w 2641887"/>
              <a:gd name="connsiteY9" fmla="*/ 1008381 h 2065470"/>
              <a:gd name="connsiteX10" fmla="*/ 1910887 w 2641887"/>
              <a:gd name="connsiteY10" fmla="*/ 1078719 h 2065470"/>
              <a:gd name="connsiteX11" fmla="*/ 2391534 w 2641887"/>
              <a:gd name="connsiteY11" fmla="*/ 1231119 h 2065470"/>
              <a:gd name="connsiteX12" fmla="*/ 1828826 w 2641887"/>
              <a:gd name="connsiteY12" fmla="*/ 1957950 h 2065470"/>
              <a:gd name="connsiteX13" fmla="*/ 410334 w 2641887"/>
              <a:gd name="connsiteY13" fmla="*/ 2028289 h 2065470"/>
              <a:gd name="connsiteX14" fmla="*/ 26 w 2641887"/>
              <a:gd name="connsiteY14" fmla="*/ 1629704 h 2065470"/>
              <a:gd name="connsiteX15" fmla="*/ 422057 w 2641887"/>
              <a:gd name="connsiteY15" fmla="*/ 1278012 h 2065470"/>
              <a:gd name="connsiteX16" fmla="*/ 422057 w 2641887"/>
              <a:gd name="connsiteY16" fmla="*/ 949766 h 20654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641887" h="2065470">
                <a:moveTo>
                  <a:pt x="422057" y="949766"/>
                </a:moveTo>
                <a:cubicBezTo>
                  <a:pt x="424011" y="770012"/>
                  <a:pt x="316549" y="357751"/>
                  <a:pt x="433780" y="199489"/>
                </a:cubicBezTo>
                <a:cubicBezTo>
                  <a:pt x="551011" y="41227"/>
                  <a:pt x="990626" y="6058"/>
                  <a:pt x="1125441" y="196"/>
                </a:cubicBezTo>
                <a:cubicBezTo>
                  <a:pt x="1260256" y="-5666"/>
                  <a:pt x="1080503" y="121334"/>
                  <a:pt x="1242672" y="164319"/>
                </a:cubicBezTo>
                <a:cubicBezTo>
                  <a:pt x="1404841" y="207304"/>
                  <a:pt x="1865949" y="199488"/>
                  <a:pt x="2098457" y="258104"/>
                </a:cubicBezTo>
                <a:cubicBezTo>
                  <a:pt x="2330965" y="316719"/>
                  <a:pt x="2604503" y="406597"/>
                  <a:pt x="2637718" y="516012"/>
                </a:cubicBezTo>
                <a:cubicBezTo>
                  <a:pt x="2670933" y="625427"/>
                  <a:pt x="2500949" y="906781"/>
                  <a:pt x="2297749" y="914596"/>
                </a:cubicBezTo>
                <a:cubicBezTo>
                  <a:pt x="2094549" y="922411"/>
                  <a:pt x="1651026" y="588304"/>
                  <a:pt x="1418518" y="562904"/>
                </a:cubicBezTo>
                <a:cubicBezTo>
                  <a:pt x="1186010" y="537504"/>
                  <a:pt x="1000395" y="687950"/>
                  <a:pt x="902703" y="762196"/>
                </a:cubicBezTo>
                <a:cubicBezTo>
                  <a:pt x="805011" y="836442"/>
                  <a:pt x="664333" y="955627"/>
                  <a:pt x="832364" y="1008381"/>
                </a:cubicBezTo>
                <a:cubicBezTo>
                  <a:pt x="1000395" y="1061135"/>
                  <a:pt x="1651025" y="1041596"/>
                  <a:pt x="1910887" y="1078719"/>
                </a:cubicBezTo>
                <a:cubicBezTo>
                  <a:pt x="2170749" y="1115842"/>
                  <a:pt x="2405211" y="1084581"/>
                  <a:pt x="2391534" y="1231119"/>
                </a:cubicBezTo>
                <a:cubicBezTo>
                  <a:pt x="2377857" y="1377658"/>
                  <a:pt x="2159026" y="1825088"/>
                  <a:pt x="1828826" y="1957950"/>
                </a:cubicBezTo>
                <a:cubicBezTo>
                  <a:pt x="1498626" y="2090812"/>
                  <a:pt x="715134" y="2082997"/>
                  <a:pt x="410334" y="2028289"/>
                </a:cubicBezTo>
                <a:cubicBezTo>
                  <a:pt x="105534" y="1973581"/>
                  <a:pt x="-1928" y="1754750"/>
                  <a:pt x="26" y="1629704"/>
                </a:cubicBezTo>
                <a:cubicBezTo>
                  <a:pt x="1980" y="1504658"/>
                  <a:pt x="347811" y="1395243"/>
                  <a:pt x="422057" y="1278012"/>
                </a:cubicBezTo>
                <a:cubicBezTo>
                  <a:pt x="496303" y="1160781"/>
                  <a:pt x="420103" y="1129520"/>
                  <a:pt x="422057" y="949766"/>
                </a:cubicBezTo>
                <a:close/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9" name="Forma libre: forma 18">
            <a:extLst>
              <a:ext uri="{FF2B5EF4-FFF2-40B4-BE49-F238E27FC236}">
                <a16:creationId xmlns:a16="http://schemas.microsoft.com/office/drawing/2014/main" id="{54B67395-C89D-44A5-B4A8-FC86DF38F66A}"/>
              </a:ext>
            </a:extLst>
          </p:cNvPr>
          <p:cNvSpPr/>
          <p:nvPr/>
        </p:nvSpPr>
        <p:spPr>
          <a:xfrm>
            <a:off x="1254862" y="1019882"/>
            <a:ext cx="3525585" cy="1084477"/>
          </a:xfrm>
          <a:custGeom>
            <a:avLst/>
            <a:gdLst>
              <a:gd name="connsiteX0" fmla="*/ 1289046 w 3525585"/>
              <a:gd name="connsiteY0" fmla="*/ 187594 h 1084874"/>
              <a:gd name="connsiteX1" fmla="*/ 316030 w 3525585"/>
              <a:gd name="connsiteY1" fmla="*/ 25 h 1084874"/>
              <a:gd name="connsiteX2" fmla="*/ 81569 w 3525585"/>
              <a:gd name="connsiteY2" fmla="*/ 175871 h 1084874"/>
              <a:gd name="connsiteX3" fmla="*/ 81569 w 3525585"/>
              <a:gd name="connsiteY3" fmla="*/ 398609 h 1084874"/>
              <a:gd name="connsiteX4" fmla="*/ 1054584 w 3525585"/>
              <a:gd name="connsiteY4" fmla="*/ 551009 h 1084874"/>
              <a:gd name="connsiteX5" fmla="*/ 2308953 w 3525585"/>
              <a:gd name="connsiteY5" fmla="*/ 422055 h 1084874"/>
              <a:gd name="connsiteX6" fmla="*/ 3469538 w 3525585"/>
              <a:gd name="connsiteY6" fmla="*/ 586179 h 1084874"/>
              <a:gd name="connsiteX7" fmla="*/ 3199907 w 3525585"/>
              <a:gd name="connsiteY7" fmla="*/ 1078548 h 1084874"/>
              <a:gd name="connsiteX8" fmla="*/ 1957261 w 3525585"/>
              <a:gd name="connsiteY8" fmla="*/ 855809 h 1084874"/>
              <a:gd name="connsiteX9" fmla="*/ 855292 w 3525585"/>
              <a:gd name="connsiteY9" fmla="*/ 715132 h 1084874"/>
              <a:gd name="connsiteX10" fmla="*/ 34676 w 3525585"/>
              <a:gd name="connsiteY10" fmla="*/ 773748 h 1084874"/>
              <a:gd name="connsiteX11" fmla="*/ 269138 w 3525585"/>
              <a:gd name="connsiteY11" fmla="*/ 504117 h 1084874"/>
              <a:gd name="connsiteX0" fmla="*/ 1289046 w 3525585"/>
              <a:gd name="connsiteY0" fmla="*/ 187594 h 1084477"/>
              <a:gd name="connsiteX1" fmla="*/ 316030 w 3525585"/>
              <a:gd name="connsiteY1" fmla="*/ 25 h 1084477"/>
              <a:gd name="connsiteX2" fmla="*/ 81569 w 3525585"/>
              <a:gd name="connsiteY2" fmla="*/ 175871 h 1084477"/>
              <a:gd name="connsiteX3" fmla="*/ 81569 w 3525585"/>
              <a:gd name="connsiteY3" fmla="*/ 398609 h 1084477"/>
              <a:gd name="connsiteX4" fmla="*/ 1054584 w 3525585"/>
              <a:gd name="connsiteY4" fmla="*/ 551009 h 1084477"/>
              <a:gd name="connsiteX5" fmla="*/ 2308953 w 3525585"/>
              <a:gd name="connsiteY5" fmla="*/ 422055 h 1084477"/>
              <a:gd name="connsiteX6" fmla="*/ 3469538 w 3525585"/>
              <a:gd name="connsiteY6" fmla="*/ 586179 h 1084477"/>
              <a:gd name="connsiteX7" fmla="*/ 3199907 w 3525585"/>
              <a:gd name="connsiteY7" fmla="*/ 1078548 h 1084477"/>
              <a:gd name="connsiteX8" fmla="*/ 1957261 w 3525585"/>
              <a:gd name="connsiteY8" fmla="*/ 855809 h 1084477"/>
              <a:gd name="connsiteX9" fmla="*/ 905396 w 3525585"/>
              <a:gd name="connsiteY9" fmla="*/ 815340 h 1084477"/>
              <a:gd name="connsiteX10" fmla="*/ 34676 w 3525585"/>
              <a:gd name="connsiteY10" fmla="*/ 773748 h 1084477"/>
              <a:gd name="connsiteX11" fmla="*/ 269138 w 3525585"/>
              <a:gd name="connsiteY11" fmla="*/ 504117 h 10844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525585" h="1084477">
                <a:moveTo>
                  <a:pt x="1289046" y="187594"/>
                </a:moveTo>
                <a:cubicBezTo>
                  <a:pt x="903161" y="94786"/>
                  <a:pt x="517276" y="1979"/>
                  <a:pt x="316030" y="25"/>
                </a:cubicBezTo>
                <a:cubicBezTo>
                  <a:pt x="114784" y="-1929"/>
                  <a:pt x="120646" y="109440"/>
                  <a:pt x="81569" y="175871"/>
                </a:cubicBezTo>
                <a:cubicBezTo>
                  <a:pt x="42492" y="242302"/>
                  <a:pt x="-80600" y="336086"/>
                  <a:pt x="81569" y="398609"/>
                </a:cubicBezTo>
                <a:cubicBezTo>
                  <a:pt x="243738" y="461132"/>
                  <a:pt x="683353" y="547101"/>
                  <a:pt x="1054584" y="551009"/>
                </a:cubicBezTo>
                <a:cubicBezTo>
                  <a:pt x="1425815" y="554917"/>
                  <a:pt x="1906461" y="416193"/>
                  <a:pt x="2308953" y="422055"/>
                </a:cubicBezTo>
                <a:cubicBezTo>
                  <a:pt x="2711445" y="427917"/>
                  <a:pt x="3321046" y="476764"/>
                  <a:pt x="3469538" y="586179"/>
                </a:cubicBezTo>
                <a:cubicBezTo>
                  <a:pt x="3618030" y="695594"/>
                  <a:pt x="3451953" y="1033610"/>
                  <a:pt x="3199907" y="1078548"/>
                </a:cubicBezTo>
                <a:cubicBezTo>
                  <a:pt x="2947861" y="1123486"/>
                  <a:pt x="2339680" y="899677"/>
                  <a:pt x="1957261" y="855809"/>
                </a:cubicBezTo>
                <a:cubicBezTo>
                  <a:pt x="1574843" y="811941"/>
                  <a:pt x="1225827" y="829017"/>
                  <a:pt x="905396" y="815340"/>
                </a:cubicBezTo>
                <a:cubicBezTo>
                  <a:pt x="584965" y="801663"/>
                  <a:pt x="132368" y="808917"/>
                  <a:pt x="34676" y="773748"/>
                </a:cubicBezTo>
                <a:cubicBezTo>
                  <a:pt x="-63016" y="738579"/>
                  <a:pt x="103061" y="621348"/>
                  <a:pt x="269138" y="504117"/>
                </a:cubicBezTo>
              </a:path>
            </a:pathLst>
          </a:cu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0" name="Forma libre: forma 19">
            <a:extLst>
              <a:ext uri="{FF2B5EF4-FFF2-40B4-BE49-F238E27FC236}">
                <a16:creationId xmlns:a16="http://schemas.microsoft.com/office/drawing/2014/main" id="{E327D595-E7C4-40F4-8E98-C3DC78BD3A34}"/>
              </a:ext>
            </a:extLst>
          </p:cNvPr>
          <p:cNvSpPr/>
          <p:nvPr/>
        </p:nvSpPr>
        <p:spPr>
          <a:xfrm>
            <a:off x="6358672" y="846058"/>
            <a:ext cx="2201275" cy="1569159"/>
          </a:xfrm>
          <a:custGeom>
            <a:avLst/>
            <a:gdLst>
              <a:gd name="connsiteX0" fmla="*/ 1507515 w 2201275"/>
              <a:gd name="connsiteY0" fmla="*/ 326252 h 1569159"/>
              <a:gd name="connsiteX1" fmla="*/ 698622 w 2201275"/>
              <a:gd name="connsiteY1" fmla="*/ 9729 h 1569159"/>
              <a:gd name="connsiteX2" fmla="*/ 171084 w 2201275"/>
              <a:gd name="connsiteY2" fmla="*/ 654498 h 1569159"/>
              <a:gd name="connsiteX3" fmla="*/ 440715 w 2201275"/>
              <a:gd name="connsiteY3" fmla="*/ 806898 h 1569159"/>
              <a:gd name="connsiteX4" fmla="*/ 159361 w 2201275"/>
              <a:gd name="connsiteY4" fmla="*/ 1041359 h 1569159"/>
              <a:gd name="connsiteX5" fmla="*/ 42130 w 2201275"/>
              <a:gd name="connsiteY5" fmla="*/ 1393052 h 1569159"/>
              <a:gd name="connsiteX6" fmla="*/ 886192 w 2201275"/>
              <a:gd name="connsiteY6" fmla="*/ 1568898 h 1569159"/>
              <a:gd name="connsiteX7" fmla="*/ 1495792 w 2201275"/>
              <a:gd name="connsiteY7" fmla="*/ 1357882 h 1569159"/>
              <a:gd name="connsiteX8" fmla="*/ 1484068 w 2201275"/>
              <a:gd name="connsiteY8" fmla="*/ 1064806 h 1569159"/>
              <a:gd name="connsiteX9" fmla="*/ 1824038 w 2201275"/>
              <a:gd name="connsiteY9" fmla="*/ 959298 h 1569159"/>
              <a:gd name="connsiteX10" fmla="*/ 2199176 w 2201275"/>
              <a:gd name="connsiteY10" fmla="*/ 830344 h 1569159"/>
              <a:gd name="connsiteX11" fmla="*/ 1648192 w 2201275"/>
              <a:gd name="connsiteY11" fmla="*/ 560713 h 1569159"/>
              <a:gd name="connsiteX12" fmla="*/ 1448899 w 2201275"/>
              <a:gd name="connsiteY12" fmla="*/ 689667 h 15691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201275" h="1569159">
                <a:moveTo>
                  <a:pt x="1507515" y="326252"/>
                </a:moveTo>
                <a:cubicBezTo>
                  <a:pt x="1214437" y="140636"/>
                  <a:pt x="921360" y="-44979"/>
                  <a:pt x="698622" y="9729"/>
                </a:cubicBezTo>
                <a:cubicBezTo>
                  <a:pt x="475884" y="64437"/>
                  <a:pt x="214068" y="521637"/>
                  <a:pt x="171084" y="654498"/>
                </a:cubicBezTo>
                <a:cubicBezTo>
                  <a:pt x="128100" y="787359"/>
                  <a:pt x="442669" y="742421"/>
                  <a:pt x="440715" y="806898"/>
                </a:cubicBezTo>
                <a:cubicBezTo>
                  <a:pt x="438761" y="871375"/>
                  <a:pt x="225792" y="943667"/>
                  <a:pt x="159361" y="1041359"/>
                </a:cubicBezTo>
                <a:cubicBezTo>
                  <a:pt x="92930" y="1139051"/>
                  <a:pt x="-79008" y="1305129"/>
                  <a:pt x="42130" y="1393052"/>
                </a:cubicBezTo>
                <a:cubicBezTo>
                  <a:pt x="163268" y="1480975"/>
                  <a:pt x="643915" y="1574760"/>
                  <a:pt x="886192" y="1568898"/>
                </a:cubicBezTo>
                <a:cubicBezTo>
                  <a:pt x="1128469" y="1563036"/>
                  <a:pt x="1396146" y="1441897"/>
                  <a:pt x="1495792" y="1357882"/>
                </a:cubicBezTo>
                <a:cubicBezTo>
                  <a:pt x="1595438" y="1273867"/>
                  <a:pt x="1429360" y="1131237"/>
                  <a:pt x="1484068" y="1064806"/>
                </a:cubicBezTo>
                <a:cubicBezTo>
                  <a:pt x="1538776" y="998375"/>
                  <a:pt x="1704853" y="998375"/>
                  <a:pt x="1824038" y="959298"/>
                </a:cubicBezTo>
                <a:cubicBezTo>
                  <a:pt x="1943223" y="920221"/>
                  <a:pt x="2228484" y="896775"/>
                  <a:pt x="2199176" y="830344"/>
                </a:cubicBezTo>
                <a:cubicBezTo>
                  <a:pt x="2169868" y="763913"/>
                  <a:pt x="1773238" y="584159"/>
                  <a:pt x="1648192" y="560713"/>
                </a:cubicBezTo>
                <a:cubicBezTo>
                  <a:pt x="1523146" y="537267"/>
                  <a:pt x="1486022" y="613467"/>
                  <a:pt x="1448899" y="689667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4" name="Forma libre: forma 33">
            <a:extLst>
              <a:ext uri="{FF2B5EF4-FFF2-40B4-BE49-F238E27FC236}">
                <a16:creationId xmlns:a16="http://schemas.microsoft.com/office/drawing/2014/main" id="{585E6AF0-348C-406D-A169-22F9E820FCF7}"/>
              </a:ext>
            </a:extLst>
          </p:cNvPr>
          <p:cNvSpPr/>
          <p:nvPr/>
        </p:nvSpPr>
        <p:spPr>
          <a:xfrm>
            <a:off x="6156713" y="1406316"/>
            <a:ext cx="4370717" cy="1372244"/>
          </a:xfrm>
          <a:custGeom>
            <a:avLst/>
            <a:gdLst>
              <a:gd name="connsiteX0" fmla="*/ 865412 w 4370717"/>
              <a:gd name="connsiteY0" fmla="*/ 996915 h 1372244"/>
              <a:gd name="connsiteX1" fmla="*/ 197197 w 4370717"/>
              <a:gd name="connsiteY1" fmla="*/ 750730 h 1372244"/>
              <a:gd name="connsiteX2" fmla="*/ 115135 w 4370717"/>
              <a:gd name="connsiteY2" fmla="*/ 387315 h 1372244"/>
              <a:gd name="connsiteX3" fmla="*/ 1662581 w 4370717"/>
              <a:gd name="connsiteY3" fmla="*/ 445930 h 1372244"/>
              <a:gd name="connsiteX4" fmla="*/ 2999012 w 4370717"/>
              <a:gd name="connsiteY4" fmla="*/ 586607 h 1372244"/>
              <a:gd name="connsiteX5" fmla="*/ 3772735 w 4370717"/>
              <a:gd name="connsiteY5" fmla="*/ 453 h 1372244"/>
              <a:gd name="connsiteX6" fmla="*/ 4370612 w 4370717"/>
              <a:gd name="connsiteY6" fmla="*/ 492822 h 1372244"/>
              <a:gd name="connsiteX7" fmla="*/ 3807904 w 4370717"/>
              <a:gd name="connsiteY7" fmla="*/ 692115 h 1372244"/>
              <a:gd name="connsiteX8" fmla="*/ 2389412 w 4370717"/>
              <a:gd name="connsiteY8" fmla="*/ 867961 h 1372244"/>
              <a:gd name="connsiteX9" fmla="*/ 1568797 w 4370717"/>
              <a:gd name="connsiteY9" fmla="*/ 1372053 h 1372244"/>
              <a:gd name="connsiteX10" fmla="*/ 1263997 w 4370717"/>
              <a:gd name="connsiteY10" fmla="*/ 926576 h 1372244"/>
              <a:gd name="connsiteX11" fmla="*/ 1744643 w 4370717"/>
              <a:gd name="connsiteY11" fmla="*/ 844515 h 13722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370717" h="1372244">
                <a:moveTo>
                  <a:pt x="865412" y="996915"/>
                </a:moveTo>
                <a:cubicBezTo>
                  <a:pt x="593827" y="924622"/>
                  <a:pt x="322243" y="852330"/>
                  <a:pt x="197197" y="750730"/>
                </a:cubicBezTo>
                <a:cubicBezTo>
                  <a:pt x="72151" y="649130"/>
                  <a:pt x="-129096" y="438115"/>
                  <a:pt x="115135" y="387315"/>
                </a:cubicBezTo>
                <a:cubicBezTo>
                  <a:pt x="359366" y="336515"/>
                  <a:pt x="1181935" y="412715"/>
                  <a:pt x="1662581" y="445930"/>
                </a:cubicBezTo>
                <a:cubicBezTo>
                  <a:pt x="2143227" y="479145"/>
                  <a:pt x="2647320" y="660853"/>
                  <a:pt x="2999012" y="586607"/>
                </a:cubicBezTo>
                <a:cubicBezTo>
                  <a:pt x="3350704" y="512361"/>
                  <a:pt x="3544135" y="16084"/>
                  <a:pt x="3772735" y="453"/>
                </a:cubicBezTo>
                <a:cubicBezTo>
                  <a:pt x="4001335" y="-15178"/>
                  <a:pt x="4364751" y="377545"/>
                  <a:pt x="4370612" y="492822"/>
                </a:cubicBezTo>
                <a:cubicBezTo>
                  <a:pt x="4376473" y="608099"/>
                  <a:pt x="4138104" y="629592"/>
                  <a:pt x="3807904" y="692115"/>
                </a:cubicBezTo>
                <a:cubicBezTo>
                  <a:pt x="3477704" y="754638"/>
                  <a:pt x="2762597" y="754638"/>
                  <a:pt x="2389412" y="867961"/>
                </a:cubicBezTo>
                <a:cubicBezTo>
                  <a:pt x="2016228" y="981284"/>
                  <a:pt x="1756366" y="1362284"/>
                  <a:pt x="1568797" y="1372053"/>
                </a:cubicBezTo>
                <a:cubicBezTo>
                  <a:pt x="1381228" y="1381822"/>
                  <a:pt x="1234689" y="1014499"/>
                  <a:pt x="1263997" y="926576"/>
                </a:cubicBezTo>
                <a:cubicBezTo>
                  <a:pt x="1293305" y="838653"/>
                  <a:pt x="1518974" y="841584"/>
                  <a:pt x="1744643" y="844515"/>
                </a:cubicBezTo>
              </a:path>
            </a:pathLst>
          </a:custGeom>
          <a:noFill/>
          <a:ln w="254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3" name="Rectángulo 12">
            <a:extLst>
              <a:ext uri="{FF2B5EF4-FFF2-40B4-BE49-F238E27FC236}">
                <a16:creationId xmlns:a16="http://schemas.microsoft.com/office/drawing/2014/main" id="{52C0B949-8E2D-43FC-B0D2-39CFE92F6B01}"/>
              </a:ext>
            </a:extLst>
          </p:cNvPr>
          <p:cNvSpPr/>
          <p:nvPr/>
        </p:nvSpPr>
        <p:spPr>
          <a:xfrm rot="20224236">
            <a:off x="10410449" y="4968563"/>
            <a:ext cx="288807" cy="727184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800" dirty="0"/>
              <a:t>AN</a:t>
            </a:r>
          </a:p>
          <a:p>
            <a:pPr algn="ctr"/>
            <a:r>
              <a:rPr lang="es-AR" sz="800" dirty="0"/>
              <a:t>I</a:t>
            </a:r>
          </a:p>
          <a:p>
            <a:pPr algn="ctr"/>
            <a:r>
              <a:rPr lang="es-AR" sz="800" dirty="0"/>
              <a:t>L</a:t>
            </a:r>
          </a:p>
          <a:p>
            <a:pPr algn="ctr"/>
            <a:r>
              <a:rPr lang="es-AR" sz="800" dirty="0"/>
              <a:t>LO</a:t>
            </a:r>
          </a:p>
        </p:txBody>
      </p:sp>
      <p:sp>
        <p:nvSpPr>
          <p:cNvPr id="18" name="Rectángulo 17">
            <a:extLst>
              <a:ext uri="{FF2B5EF4-FFF2-40B4-BE49-F238E27FC236}">
                <a16:creationId xmlns:a16="http://schemas.microsoft.com/office/drawing/2014/main" id="{1A2658DB-B367-40BF-BCD9-79EB8BA79C3C}"/>
              </a:ext>
            </a:extLst>
          </p:cNvPr>
          <p:cNvSpPr/>
          <p:nvPr/>
        </p:nvSpPr>
        <p:spPr>
          <a:xfrm rot="21376628">
            <a:off x="10409266" y="4762897"/>
            <a:ext cx="360000" cy="11160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800" dirty="0"/>
              <a:t>   v</a:t>
            </a:r>
          </a:p>
          <a:p>
            <a:pPr algn="ctr"/>
            <a:r>
              <a:rPr lang="es-AR" sz="800" dirty="0"/>
              <a:t>E </a:t>
            </a:r>
            <a:r>
              <a:rPr lang="es-AR" sz="800" dirty="0" err="1"/>
              <a:t>E</a:t>
            </a:r>
            <a:endParaRPr lang="es-AR" sz="800" dirty="0"/>
          </a:p>
          <a:p>
            <a:pPr algn="ctr"/>
            <a:r>
              <a:rPr lang="es-AR" sz="800" dirty="0"/>
              <a:t>S C</a:t>
            </a:r>
          </a:p>
          <a:p>
            <a:pPr algn="ctr"/>
            <a:r>
              <a:rPr lang="es-AR" sz="800" dirty="0"/>
              <a:t>P T</a:t>
            </a:r>
          </a:p>
          <a:p>
            <a:pPr algn="ctr"/>
            <a:r>
              <a:rPr lang="es-AR" sz="800" dirty="0"/>
              <a:t>A O</a:t>
            </a:r>
          </a:p>
          <a:p>
            <a:pPr algn="ctr"/>
            <a:r>
              <a:rPr lang="es-AR" sz="800" dirty="0"/>
              <a:t>C R</a:t>
            </a:r>
          </a:p>
          <a:p>
            <a:pPr algn="ctr"/>
            <a:r>
              <a:rPr lang="es-AR" sz="800" dirty="0"/>
              <a:t>I  </a:t>
            </a:r>
            <a:r>
              <a:rPr lang="es-AR" sz="800" dirty="0" err="1"/>
              <a:t>I</a:t>
            </a:r>
            <a:endParaRPr lang="es-AR" sz="800" dirty="0"/>
          </a:p>
          <a:p>
            <a:pPr algn="ctr"/>
            <a:r>
              <a:rPr lang="es-AR" sz="800" dirty="0"/>
              <a:t>0 A </a:t>
            </a:r>
          </a:p>
          <a:p>
            <a:pPr algn="ctr"/>
            <a:r>
              <a:rPr lang="es-AR" sz="800" dirty="0"/>
              <a:t>  L 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6C257DCA-0905-4368-8ED3-DE80E75994BE}"/>
              </a:ext>
            </a:extLst>
          </p:cNvPr>
          <p:cNvSpPr/>
          <p:nvPr/>
        </p:nvSpPr>
        <p:spPr>
          <a:xfrm rot="1489768">
            <a:off x="10670727" y="4889686"/>
            <a:ext cx="288807" cy="727184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800" dirty="0"/>
              <a:t>GRUPO</a:t>
            </a:r>
          </a:p>
        </p:txBody>
      </p:sp>
      <p:grpSp>
        <p:nvGrpSpPr>
          <p:cNvPr id="119" name="Grupo 118">
            <a:extLst>
              <a:ext uri="{FF2B5EF4-FFF2-40B4-BE49-F238E27FC236}">
                <a16:creationId xmlns:a16="http://schemas.microsoft.com/office/drawing/2014/main" id="{34B3E539-1023-4615-B750-629CB5901056}"/>
              </a:ext>
            </a:extLst>
          </p:cNvPr>
          <p:cNvGrpSpPr/>
          <p:nvPr/>
        </p:nvGrpSpPr>
        <p:grpSpPr>
          <a:xfrm>
            <a:off x="9975330" y="4507417"/>
            <a:ext cx="1410243" cy="1491722"/>
            <a:chOff x="4277270" y="1431832"/>
            <a:chExt cx="3706906" cy="4235404"/>
          </a:xfrm>
        </p:grpSpPr>
        <p:sp>
          <p:nvSpPr>
            <p:cNvPr id="120" name="Forma libre: forma 119">
              <a:extLst>
                <a:ext uri="{FF2B5EF4-FFF2-40B4-BE49-F238E27FC236}">
                  <a16:creationId xmlns:a16="http://schemas.microsoft.com/office/drawing/2014/main" id="{F2FFC7E6-29A9-4505-AFFA-1740C33E9280}"/>
                </a:ext>
              </a:extLst>
            </p:cNvPr>
            <p:cNvSpPr/>
            <p:nvPr/>
          </p:nvSpPr>
          <p:spPr>
            <a:xfrm>
              <a:off x="4277271" y="2354021"/>
              <a:ext cx="3706905" cy="3313215"/>
            </a:xfrm>
            <a:custGeom>
              <a:avLst/>
              <a:gdLst>
                <a:gd name="connsiteX0" fmla="*/ 0 w 3776353"/>
                <a:gd name="connsiteY0" fmla="*/ 106878 h 3313215"/>
                <a:gd name="connsiteX1" fmla="*/ 439387 w 3776353"/>
                <a:gd name="connsiteY1" fmla="*/ 154379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87532 w 3776353"/>
                <a:gd name="connsiteY4" fmla="*/ 3158836 h 3313215"/>
                <a:gd name="connsiteX5" fmla="*/ 866899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87532 w 3776353"/>
                <a:gd name="connsiteY4" fmla="*/ 3158836 h 3313215"/>
                <a:gd name="connsiteX5" fmla="*/ 866899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87532 w 3776353"/>
                <a:gd name="connsiteY4" fmla="*/ 3158836 h 3313215"/>
                <a:gd name="connsiteX5" fmla="*/ 866899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866899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820600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820600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989211 w 3776353"/>
                <a:gd name="connsiteY5" fmla="*/ 3248127 h 3313215"/>
                <a:gd name="connsiteX6" fmla="*/ 820600 w 3776353"/>
                <a:gd name="connsiteY6" fmla="*/ 3313215 h 3313215"/>
                <a:gd name="connsiteX7" fmla="*/ 593766 w 3776353"/>
                <a:gd name="connsiteY7" fmla="*/ 3253839 h 3313215"/>
                <a:gd name="connsiteX8" fmla="*/ 0 w 3776353"/>
                <a:gd name="connsiteY8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1012360 w 3776353"/>
                <a:gd name="connsiteY5" fmla="*/ 3271276 h 3313215"/>
                <a:gd name="connsiteX6" fmla="*/ 820600 w 3776353"/>
                <a:gd name="connsiteY6" fmla="*/ 3313215 h 3313215"/>
                <a:gd name="connsiteX7" fmla="*/ 593766 w 3776353"/>
                <a:gd name="connsiteY7" fmla="*/ 3253839 h 3313215"/>
                <a:gd name="connsiteX8" fmla="*/ 0 w 3776353"/>
                <a:gd name="connsiteY8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1012360 w 3776353"/>
                <a:gd name="connsiteY5" fmla="*/ 3271276 h 3313215"/>
                <a:gd name="connsiteX6" fmla="*/ 751152 w 3776353"/>
                <a:gd name="connsiteY6" fmla="*/ 3313215 h 3313215"/>
                <a:gd name="connsiteX7" fmla="*/ 593766 w 3776353"/>
                <a:gd name="connsiteY7" fmla="*/ 3253839 h 3313215"/>
                <a:gd name="connsiteX8" fmla="*/ 0 w 3776353"/>
                <a:gd name="connsiteY8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942911 w 3776353"/>
                <a:gd name="connsiteY5" fmla="*/ 3306000 h 3313215"/>
                <a:gd name="connsiteX6" fmla="*/ 751152 w 3776353"/>
                <a:gd name="connsiteY6" fmla="*/ 3313215 h 3313215"/>
                <a:gd name="connsiteX7" fmla="*/ 593766 w 3776353"/>
                <a:gd name="connsiteY7" fmla="*/ 3253839 h 3313215"/>
                <a:gd name="connsiteX8" fmla="*/ 0 w 3776353"/>
                <a:gd name="connsiteY8" fmla="*/ 106878 h 3313215"/>
                <a:gd name="connsiteX0" fmla="*/ 9056 w 3785409"/>
                <a:gd name="connsiteY0" fmla="*/ 220862 h 3427199"/>
                <a:gd name="connsiteX1" fmla="*/ 257487 w 3785409"/>
                <a:gd name="connsiteY1" fmla="*/ 271670 h 3427199"/>
                <a:gd name="connsiteX2" fmla="*/ 448443 w 3785409"/>
                <a:gd name="connsiteY2" fmla="*/ 337811 h 3427199"/>
                <a:gd name="connsiteX3" fmla="*/ 3381648 w 3785409"/>
                <a:gd name="connsiteY3" fmla="*/ 113984 h 3427199"/>
                <a:gd name="connsiteX4" fmla="*/ 3785409 w 3785409"/>
                <a:gd name="connsiteY4" fmla="*/ 3142191 h 3427199"/>
                <a:gd name="connsiteX5" fmla="*/ 1138714 w 3785409"/>
                <a:gd name="connsiteY5" fmla="*/ 3284394 h 3427199"/>
                <a:gd name="connsiteX6" fmla="*/ 951967 w 3785409"/>
                <a:gd name="connsiteY6" fmla="*/ 3419984 h 3427199"/>
                <a:gd name="connsiteX7" fmla="*/ 760208 w 3785409"/>
                <a:gd name="connsiteY7" fmla="*/ 3427199 h 3427199"/>
                <a:gd name="connsiteX8" fmla="*/ 602822 w 3785409"/>
                <a:gd name="connsiteY8" fmla="*/ 3367823 h 3427199"/>
                <a:gd name="connsiteX9" fmla="*/ 9056 w 3785409"/>
                <a:gd name="connsiteY9" fmla="*/ 220862 h 3427199"/>
                <a:gd name="connsiteX0" fmla="*/ 13154 w 3789507"/>
                <a:gd name="connsiteY0" fmla="*/ 216139 h 3422476"/>
                <a:gd name="connsiteX1" fmla="*/ 261585 w 3789507"/>
                <a:gd name="connsiteY1" fmla="*/ 266947 h 3422476"/>
                <a:gd name="connsiteX2" fmla="*/ 452541 w 3789507"/>
                <a:gd name="connsiteY2" fmla="*/ 333088 h 3422476"/>
                <a:gd name="connsiteX3" fmla="*/ 3385746 w 3789507"/>
                <a:gd name="connsiteY3" fmla="*/ 109261 h 3422476"/>
                <a:gd name="connsiteX4" fmla="*/ 3789507 w 3789507"/>
                <a:gd name="connsiteY4" fmla="*/ 3137468 h 3422476"/>
                <a:gd name="connsiteX5" fmla="*/ 1142812 w 3789507"/>
                <a:gd name="connsiteY5" fmla="*/ 3279671 h 3422476"/>
                <a:gd name="connsiteX6" fmla="*/ 956065 w 3789507"/>
                <a:gd name="connsiteY6" fmla="*/ 3415261 h 3422476"/>
                <a:gd name="connsiteX7" fmla="*/ 764306 w 3789507"/>
                <a:gd name="connsiteY7" fmla="*/ 3422476 h 3422476"/>
                <a:gd name="connsiteX8" fmla="*/ 606920 w 3789507"/>
                <a:gd name="connsiteY8" fmla="*/ 3363100 h 3422476"/>
                <a:gd name="connsiteX9" fmla="*/ 13154 w 3789507"/>
                <a:gd name="connsiteY9" fmla="*/ 216139 h 3422476"/>
                <a:gd name="connsiteX0" fmla="*/ 13154 w 3789507"/>
                <a:gd name="connsiteY0" fmla="*/ 216139 h 3422476"/>
                <a:gd name="connsiteX1" fmla="*/ 261585 w 3789507"/>
                <a:gd name="connsiteY1" fmla="*/ 266947 h 3422476"/>
                <a:gd name="connsiteX2" fmla="*/ 452541 w 3789507"/>
                <a:gd name="connsiteY2" fmla="*/ 333088 h 3422476"/>
                <a:gd name="connsiteX3" fmla="*/ 3385746 w 3789507"/>
                <a:gd name="connsiteY3" fmla="*/ 109261 h 3422476"/>
                <a:gd name="connsiteX4" fmla="*/ 3789507 w 3789507"/>
                <a:gd name="connsiteY4" fmla="*/ 3137468 h 3422476"/>
                <a:gd name="connsiteX5" fmla="*/ 1142812 w 3789507"/>
                <a:gd name="connsiteY5" fmla="*/ 3279671 h 3422476"/>
                <a:gd name="connsiteX6" fmla="*/ 956065 w 3789507"/>
                <a:gd name="connsiteY6" fmla="*/ 3415261 h 3422476"/>
                <a:gd name="connsiteX7" fmla="*/ 764306 w 3789507"/>
                <a:gd name="connsiteY7" fmla="*/ 3422476 h 3422476"/>
                <a:gd name="connsiteX8" fmla="*/ 606920 w 3789507"/>
                <a:gd name="connsiteY8" fmla="*/ 3363100 h 3422476"/>
                <a:gd name="connsiteX9" fmla="*/ 13154 w 3789507"/>
                <a:gd name="connsiteY9" fmla="*/ 216139 h 3422476"/>
                <a:gd name="connsiteX0" fmla="*/ 13154 w 3789507"/>
                <a:gd name="connsiteY0" fmla="*/ 216139 h 3422476"/>
                <a:gd name="connsiteX1" fmla="*/ 261585 w 3789507"/>
                <a:gd name="connsiteY1" fmla="*/ 266947 h 3422476"/>
                <a:gd name="connsiteX2" fmla="*/ 452541 w 3789507"/>
                <a:gd name="connsiteY2" fmla="*/ 333088 h 3422476"/>
                <a:gd name="connsiteX3" fmla="*/ 3385746 w 3789507"/>
                <a:gd name="connsiteY3" fmla="*/ 109261 h 3422476"/>
                <a:gd name="connsiteX4" fmla="*/ 3789507 w 3789507"/>
                <a:gd name="connsiteY4" fmla="*/ 3137468 h 3422476"/>
                <a:gd name="connsiteX5" fmla="*/ 1142812 w 3789507"/>
                <a:gd name="connsiteY5" fmla="*/ 3279671 h 3422476"/>
                <a:gd name="connsiteX6" fmla="*/ 956065 w 3789507"/>
                <a:gd name="connsiteY6" fmla="*/ 3415261 h 3422476"/>
                <a:gd name="connsiteX7" fmla="*/ 764306 w 3789507"/>
                <a:gd name="connsiteY7" fmla="*/ 3422476 h 3422476"/>
                <a:gd name="connsiteX8" fmla="*/ 606920 w 3789507"/>
                <a:gd name="connsiteY8" fmla="*/ 3363100 h 3422476"/>
                <a:gd name="connsiteX9" fmla="*/ 13154 w 3789507"/>
                <a:gd name="connsiteY9" fmla="*/ 216139 h 3422476"/>
                <a:gd name="connsiteX0" fmla="*/ 9057 w 3785410"/>
                <a:gd name="connsiteY0" fmla="*/ 220862 h 3427199"/>
                <a:gd name="connsiteX1" fmla="*/ 257488 w 3785410"/>
                <a:gd name="connsiteY1" fmla="*/ 271670 h 3427199"/>
                <a:gd name="connsiteX2" fmla="*/ 448444 w 3785410"/>
                <a:gd name="connsiteY2" fmla="*/ 337811 h 3427199"/>
                <a:gd name="connsiteX3" fmla="*/ 3381649 w 3785410"/>
                <a:gd name="connsiteY3" fmla="*/ 113984 h 3427199"/>
                <a:gd name="connsiteX4" fmla="*/ 3785410 w 3785410"/>
                <a:gd name="connsiteY4" fmla="*/ 3142191 h 3427199"/>
                <a:gd name="connsiteX5" fmla="*/ 1138715 w 3785410"/>
                <a:gd name="connsiteY5" fmla="*/ 3284394 h 3427199"/>
                <a:gd name="connsiteX6" fmla="*/ 951968 w 3785410"/>
                <a:gd name="connsiteY6" fmla="*/ 3419984 h 3427199"/>
                <a:gd name="connsiteX7" fmla="*/ 760209 w 3785410"/>
                <a:gd name="connsiteY7" fmla="*/ 3427199 h 3427199"/>
                <a:gd name="connsiteX8" fmla="*/ 602823 w 3785410"/>
                <a:gd name="connsiteY8" fmla="*/ 3367823 h 3427199"/>
                <a:gd name="connsiteX9" fmla="*/ 9057 w 3785410"/>
                <a:gd name="connsiteY9" fmla="*/ 220862 h 3427199"/>
                <a:gd name="connsiteX0" fmla="*/ 14729 w 3791082"/>
                <a:gd name="connsiteY0" fmla="*/ 218481 h 3424818"/>
                <a:gd name="connsiteX1" fmla="*/ 263160 w 3791082"/>
                <a:gd name="connsiteY1" fmla="*/ 269289 h 3424818"/>
                <a:gd name="connsiteX2" fmla="*/ 454116 w 3791082"/>
                <a:gd name="connsiteY2" fmla="*/ 335430 h 3424818"/>
                <a:gd name="connsiteX3" fmla="*/ 3387321 w 3791082"/>
                <a:gd name="connsiteY3" fmla="*/ 111603 h 3424818"/>
                <a:gd name="connsiteX4" fmla="*/ 3791082 w 3791082"/>
                <a:gd name="connsiteY4" fmla="*/ 3139810 h 3424818"/>
                <a:gd name="connsiteX5" fmla="*/ 1144387 w 3791082"/>
                <a:gd name="connsiteY5" fmla="*/ 3282013 h 3424818"/>
                <a:gd name="connsiteX6" fmla="*/ 957640 w 3791082"/>
                <a:gd name="connsiteY6" fmla="*/ 3417603 h 3424818"/>
                <a:gd name="connsiteX7" fmla="*/ 765881 w 3791082"/>
                <a:gd name="connsiteY7" fmla="*/ 3424818 h 3424818"/>
                <a:gd name="connsiteX8" fmla="*/ 608495 w 3791082"/>
                <a:gd name="connsiteY8" fmla="*/ 3365442 h 3424818"/>
                <a:gd name="connsiteX9" fmla="*/ 14729 w 3791082"/>
                <a:gd name="connsiteY9" fmla="*/ 218481 h 3424818"/>
                <a:gd name="connsiteX0" fmla="*/ 0 w 3776353"/>
                <a:gd name="connsiteY0" fmla="*/ 106878 h 3313215"/>
                <a:gd name="connsiteX1" fmla="*/ 248431 w 3776353"/>
                <a:gd name="connsiteY1" fmla="*/ 157686 h 3313215"/>
                <a:gd name="connsiteX2" fmla="*/ 439387 w 3776353"/>
                <a:gd name="connsiteY2" fmla="*/ 223827 h 3313215"/>
                <a:gd name="connsiteX3" fmla="*/ 3372592 w 3776353"/>
                <a:gd name="connsiteY3" fmla="*/ 0 h 3313215"/>
                <a:gd name="connsiteX4" fmla="*/ 3776353 w 3776353"/>
                <a:gd name="connsiteY4" fmla="*/ 3028207 h 3313215"/>
                <a:gd name="connsiteX5" fmla="*/ 1129658 w 3776353"/>
                <a:gd name="connsiteY5" fmla="*/ 3170410 h 3313215"/>
                <a:gd name="connsiteX6" fmla="*/ 942911 w 3776353"/>
                <a:gd name="connsiteY6" fmla="*/ 3306000 h 3313215"/>
                <a:gd name="connsiteX7" fmla="*/ 751152 w 3776353"/>
                <a:gd name="connsiteY7" fmla="*/ 3313215 h 3313215"/>
                <a:gd name="connsiteX8" fmla="*/ 593766 w 3776353"/>
                <a:gd name="connsiteY8" fmla="*/ 3253839 h 3313215"/>
                <a:gd name="connsiteX9" fmla="*/ 0 w 3776353"/>
                <a:gd name="connsiteY9" fmla="*/ 106878 h 3313215"/>
                <a:gd name="connsiteX0" fmla="*/ 0 w 3776353"/>
                <a:gd name="connsiteY0" fmla="*/ 106878 h 3313215"/>
                <a:gd name="connsiteX1" fmla="*/ 167408 w 3776353"/>
                <a:gd name="connsiteY1" fmla="*/ 203985 h 3313215"/>
                <a:gd name="connsiteX2" fmla="*/ 439387 w 3776353"/>
                <a:gd name="connsiteY2" fmla="*/ 223827 h 3313215"/>
                <a:gd name="connsiteX3" fmla="*/ 3372592 w 3776353"/>
                <a:gd name="connsiteY3" fmla="*/ 0 h 3313215"/>
                <a:gd name="connsiteX4" fmla="*/ 3776353 w 3776353"/>
                <a:gd name="connsiteY4" fmla="*/ 3028207 h 3313215"/>
                <a:gd name="connsiteX5" fmla="*/ 1129658 w 3776353"/>
                <a:gd name="connsiteY5" fmla="*/ 3170410 h 3313215"/>
                <a:gd name="connsiteX6" fmla="*/ 942911 w 3776353"/>
                <a:gd name="connsiteY6" fmla="*/ 3306000 h 3313215"/>
                <a:gd name="connsiteX7" fmla="*/ 751152 w 3776353"/>
                <a:gd name="connsiteY7" fmla="*/ 3313215 h 3313215"/>
                <a:gd name="connsiteX8" fmla="*/ 593766 w 3776353"/>
                <a:gd name="connsiteY8" fmla="*/ 3253839 h 3313215"/>
                <a:gd name="connsiteX9" fmla="*/ 0 w 3776353"/>
                <a:gd name="connsiteY9" fmla="*/ 106878 h 3313215"/>
                <a:gd name="connsiteX0" fmla="*/ 0 w 3706905"/>
                <a:gd name="connsiteY0" fmla="*/ 106878 h 3313215"/>
                <a:gd name="connsiteX1" fmla="*/ 97960 w 3706905"/>
                <a:gd name="connsiteY1" fmla="*/ 203985 h 3313215"/>
                <a:gd name="connsiteX2" fmla="*/ 369939 w 3706905"/>
                <a:gd name="connsiteY2" fmla="*/ 223827 h 3313215"/>
                <a:gd name="connsiteX3" fmla="*/ 3303144 w 3706905"/>
                <a:gd name="connsiteY3" fmla="*/ 0 h 3313215"/>
                <a:gd name="connsiteX4" fmla="*/ 3706905 w 3706905"/>
                <a:gd name="connsiteY4" fmla="*/ 3028207 h 3313215"/>
                <a:gd name="connsiteX5" fmla="*/ 1060210 w 3706905"/>
                <a:gd name="connsiteY5" fmla="*/ 3170410 h 3313215"/>
                <a:gd name="connsiteX6" fmla="*/ 873463 w 3706905"/>
                <a:gd name="connsiteY6" fmla="*/ 3306000 h 3313215"/>
                <a:gd name="connsiteX7" fmla="*/ 681704 w 3706905"/>
                <a:gd name="connsiteY7" fmla="*/ 3313215 h 3313215"/>
                <a:gd name="connsiteX8" fmla="*/ 524318 w 3706905"/>
                <a:gd name="connsiteY8" fmla="*/ 3253839 h 3313215"/>
                <a:gd name="connsiteX9" fmla="*/ 0 w 3706905"/>
                <a:gd name="connsiteY9" fmla="*/ 106878 h 3313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706905" h="3313215">
                  <a:moveTo>
                    <a:pt x="0" y="106878"/>
                  </a:moveTo>
                  <a:cubicBezTo>
                    <a:pt x="139214" y="158013"/>
                    <a:pt x="36304" y="184494"/>
                    <a:pt x="97960" y="203985"/>
                  </a:cubicBezTo>
                  <a:cubicBezTo>
                    <a:pt x="159617" y="223477"/>
                    <a:pt x="-150754" y="250108"/>
                    <a:pt x="369939" y="223827"/>
                  </a:cubicBezTo>
                  <a:lnTo>
                    <a:pt x="3303144" y="0"/>
                  </a:lnTo>
                  <a:lnTo>
                    <a:pt x="3706905" y="3028207"/>
                  </a:lnTo>
                  <a:lnTo>
                    <a:pt x="1060210" y="3170410"/>
                  </a:lnTo>
                  <a:lnTo>
                    <a:pt x="873463" y="3306000"/>
                  </a:lnTo>
                  <a:lnTo>
                    <a:pt x="681704" y="3313215"/>
                  </a:lnTo>
                  <a:lnTo>
                    <a:pt x="524318" y="3253839"/>
                  </a:lnTo>
                  <a:cubicBezTo>
                    <a:pt x="326396" y="2204852"/>
                    <a:pt x="197922" y="1155865"/>
                    <a:pt x="0" y="106878"/>
                  </a:cubicBez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ln w="57150">
                  <a:solidFill>
                    <a:schemeClr val="tx1"/>
                  </a:solidFill>
                </a:ln>
              </a:endParaRPr>
            </a:p>
          </p:txBody>
        </p:sp>
        <p:cxnSp>
          <p:nvCxnSpPr>
            <p:cNvPr id="121" name="Conector recto 120">
              <a:extLst>
                <a:ext uri="{FF2B5EF4-FFF2-40B4-BE49-F238E27FC236}">
                  <a16:creationId xmlns:a16="http://schemas.microsoft.com/office/drawing/2014/main" id="{432FAD35-691E-48D5-9B47-DE298E023622}"/>
                </a:ext>
              </a:extLst>
            </p:cNvPr>
            <p:cNvCxnSpPr>
              <a:cxnSpLocks/>
            </p:cNvCxnSpPr>
            <p:nvPr/>
          </p:nvCxnSpPr>
          <p:spPr>
            <a:xfrm>
              <a:off x="4757195" y="2500132"/>
              <a:ext cx="555585" cy="302099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2" name="Forma libre: forma 121">
              <a:extLst>
                <a:ext uri="{FF2B5EF4-FFF2-40B4-BE49-F238E27FC236}">
                  <a16:creationId xmlns:a16="http://schemas.microsoft.com/office/drawing/2014/main" id="{120AFE4B-1D56-4858-80FE-61BE903F7A5C}"/>
                </a:ext>
              </a:extLst>
            </p:cNvPr>
            <p:cNvSpPr/>
            <p:nvPr/>
          </p:nvSpPr>
          <p:spPr>
            <a:xfrm>
              <a:off x="4277270" y="2353882"/>
              <a:ext cx="3706906" cy="3313215"/>
            </a:xfrm>
            <a:custGeom>
              <a:avLst/>
              <a:gdLst>
                <a:gd name="connsiteX0" fmla="*/ 0 w 3776353"/>
                <a:gd name="connsiteY0" fmla="*/ 106878 h 3313215"/>
                <a:gd name="connsiteX1" fmla="*/ 439387 w 3776353"/>
                <a:gd name="connsiteY1" fmla="*/ 154379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87532 w 3776353"/>
                <a:gd name="connsiteY4" fmla="*/ 3158836 h 3313215"/>
                <a:gd name="connsiteX5" fmla="*/ 866899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87532 w 3776353"/>
                <a:gd name="connsiteY4" fmla="*/ 3158836 h 3313215"/>
                <a:gd name="connsiteX5" fmla="*/ 866899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87532 w 3776353"/>
                <a:gd name="connsiteY4" fmla="*/ 3158836 h 3313215"/>
                <a:gd name="connsiteX5" fmla="*/ 866899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866899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820600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820600 w 3776353"/>
                <a:gd name="connsiteY5" fmla="*/ 3313215 h 3313215"/>
                <a:gd name="connsiteX6" fmla="*/ 593766 w 3776353"/>
                <a:gd name="connsiteY6" fmla="*/ 3253839 h 3313215"/>
                <a:gd name="connsiteX7" fmla="*/ 0 w 3776353"/>
                <a:gd name="connsiteY7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989211 w 3776353"/>
                <a:gd name="connsiteY5" fmla="*/ 3248127 h 3313215"/>
                <a:gd name="connsiteX6" fmla="*/ 820600 w 3776353"/>
                <a:gd name="connsiteY6" fmla="*/ 3313215 h 3313215"/>
                <a:gd name="connsiteX7" fmla="*/ 593766 w 3776353"/>
                <a:gd name="connsiteY7" fmla="*/ 3253839 h 3313215"/>
                <a:gd name="connsiteX8" fmla="*/ 0 w 3776353"/>
                <a:gd name="connsiteY8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1012360 w 3776353"/>
                <a:gd name="connsiteY5" fmla="*/ 3271276 h 3313215"/>
                <a:gd name="connsiteX6" fmla="*/ 820600 w 3776353"/>
                <a:gd name="connsiteY6" fmla="*/ 3313215 h 3313215"/>
                <a:gd name="connsiteX7" fmla="*/ 593766 w 3776353"/>
                <a:gd name="connsiteY7" fmla="*/ 3253839 h 3313215"/>
                <a:gd name="connsiteX8" fmla="*/ 0 w 3776353"/>
                <a:gd name="connsiteY8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1012360 w 3776353"/>
                <a:gd name="connsiteY5" fmla="*/ 3271276 h 3313215"/>
                <a:gd name="connsiteX6" fmla="*/ 751152 w 3776353"/>
                <a:gd name="connsiteY6" fmla="*/ 3313215 h 3313215"/>
                <a:gd name="connsiteX7" fmla="*/ 593766 w 3776353"/>
                <a:gd name="connsiteY7" fmla="*/ 3253839 h 3313215"/>
                <a:gd name="connsiteX8" fmla="*/ 0 w 3776353"/>
                <a:gd name="connsiteY8" fmla="*/ 106878 h 3313215"/>
                <a:gd name="connsiteX0" fmla="*/ 0 w 3776353"/>
                <a:gd name="connsiteY0" fmla="*/ 106878 h 3313215"/>
                <a:gd name="connsiteX1" fmla="*/ 439387 w 3776353"/>
                <a:gd name="connsiteY1" fmla="*/ 223827 h 3313215"/>
                <a:gd name="connsiteX2" fmla="*/ 3372592 w 3776353"/>
                <a:gd name="connsiteY2" fmla="*/ 0 h 3313215"/>
                <a:gd name="connsiteX3" fmla="*/ 3776353 w 3776353"/>
                <a:gd name="connsiteY3" fmla="*/ 3028207 h 3313215"/>
                <a:gd name="connsiteX4" fmla="*/ 1129658 w 3776353"/>
                <a:gd name="connsiteY4" fmla="*/ 3170410 h 3313215"/>
                <a:gd name="connsiteX5" fmla="*/ 942911 w 3776353"/>
                <a:gd name="connsiteY5" fmla="*/ 3306000 h 3313215"/>
                <a:gd name="connsiteX6" fmla="*/ 751152 w 3776353"/>
                <a:gd name="connsiteY6" fmla="*/ 3313215 h 3313215"/>
                <a:gd name="connsiteX7" fmla="*/ 593766 w 3776353"/>
                <a:gd name="connsiteY7" fmla="*/ 3253839 h 3313215"/>
                <a:gd name="connsiteX8" fmla="*/ 0 w 3776353"/>
                <a:gd name="connsiteY8" fmla="*/ 106878 h 3313215"/>
                <a:gd name="connsiteX0" fmla="*/ 9056 w 3785409"/>
                <a:gd name="connsiteY0" fmla="*/ 220862 h 3427199"/>
                <a:gd name="connsiteX1" fmla="*/ 257487 w 3785409"/>
                <a:gd name="connsiteY1" fmla="*/ 271670 h 3427199"/>
                <a:gd name="connsiteX2" fmla="*/ 448443 w 3785409"/>
                <a:gd name="connsiteY2" fmla="*/ 337811 h 3427199"/>
                <a:gd name="connsiteX3" fmla="*/ 3381648 w 3785409"/>
                <a:gd name="connsiteY3" fmla="*/ 113984 h 3427199"/>
                <a:gd name="connsiteX4" fmla="*/ 3785409 w 3785409"/>
                <a:gd name="connsiteY4" fmla="*/ 3142191 h 3427199"/>
                <a:gd name="connsiteX5" fmla="*/ 1138714 w 3785409"/>
                <a:gd name="connsiteY5" fmla="*/ 3284394 h 3427199"/>
                <a:gd name="connsiteX6" fmla="*/ 951967 w 3785409"/>
                <a:gd name="connsiteY6" fmla="*/ 3419984 h 3427199"/>
                <a:gd name="connsiteX7" fmla="*/ 760208 w 3785409"/>
                <a:gd name="connsiteY7" fmla="*/ 3427199 h 3427199"/>
                <a:gd name="connsiteX8" fmla="*/ 602822 w 3785409"/>
                <a:gd name="connsiteY8" fmla="*/ 3367823 h 3427199"/>
                <a:gd name="connsiteX9" fmla="*/ 9056 w 3785409"/>
                <a:gd name="connsiteY9" fmla="*/ 220862 h 3427199"/>
                <a:gd name="connsiteX0" fmla="*/ 13154 w 3789507"/>
                <a:gd name="connsiteY0" fmla="*/ 216139 h 3422476"/>
                <a:gd name="connsiteX1" fmla="*/ 261585 w 3789507"/>
                <a:gd name="connsiteY1" fmla="*/ 266947 h 3422476"/>
                <a:gd name="connsiteX2" fmla="*/ 452541 w 3789507"/>
                <a:gd name="connsiteY2" fmla="*/ 333088 h 3422476"/>
                <a:gd name="connsiteX3" fmla="*/ 3385746 w 3789507"/>
                <a:gd name="connsiteY3" fmla="*/ 109261 h 3422476"/>
                <a:gd name="connsiteX4" fmla="*/ 3789507 w 3789507"/>
                <a:gd name="connsiteY4" fmla="*/ 3137468 h 3422476"/>
                <a:gd name="connsiteX5" fmla="*/ 1142812 w 3789507"/>
                <a:gd name="connsiteY5" fmla="*/ 3279671 h 3422476"/>
                <a:gd name="connsiteX6" fmla="*/ 956065 w 3789507"/>
                <a:gd name="connsiteY6" fmla="*/ 3415261 h 3422476"/>
                <a:gd name="connsiteX7" fmla="*/ 764306 w 3789507"/>
                <a:gd name="connsiteY7" fmla="*/ 3422476 h 3422476"/>
                <a:gd name="connsiteX8" fmla="*/ 606920 w 3789507"/>
                <a:gd name="connsiteY8" fmla="*/ 3363100 h 3422476"/>
                <a:gd name="connsiteX9" fmla="*/ 13154 w 3789507"/>
                <a:gd name="connsiteY9" fmla="*/ 216139 h 3422476"/>
                <a:gd name="connsiteX0" fmla="*/ 13154 w 3789507"/>
                <a:gd name="connsiteY0" fmla="*/ 216139 h 3422476"/>
                <a:gd name="connsiteX1" fmla="*/ 261585 w 3789507"/>
                <a:gd name="connsiteY1" fmla="*/ 266947 h 3422476"/>
                <a:gd name="connsiteX2" fmla="*/ 452541 w 3789507"/>
                <a:gd name="connsiteY2" fmla="*/ 333088 h 3422476"/>
                <a:gd name="connsiteX3" fmla="*/ 3385746 w 3789507"/>
                <a:gd name="connsiteY3" fmla="*/ 109261 h 3422476"/>
                <a:gd name="connsiteX4" fmla="*/ 3789507 w 3789507"/>
                <a:gd name="connsiteY4" fmla="*/ 3137468 h 3422476"/>
                <a:gd name="connsiteX5" fmla="*/ 1142812 w 3789507"/>
                <a:gd name="connsiteY5" fmla="*/ 3279671 h 3422476"/>
                <a:gd name="connsiteX6" fmla="*/ 956065 w 3789507"/>
                <a:gd name="connsiteY6" fmla="*/ 3415261 h 3422476"/>
                <a:gd name="connsiteX7" fmla="*/ 764306 w 3789507"/>
                <a:gd name="connsiteY7" fmla="*/ 3422476 h 3422476"/>
                <a:gd name="connsiteX8" fmla="*/ 606920 w 3789507"/>
                <a:gd name="connsiteY8" fmla="*/ 3363100 h 3422476"/>
                <a:gd name="connsiteX9" fmla="*/ 13154 w 3789507"/>
                <a:gd name="connsiteY9" fmla="*/ 216139 h 3422476"/>
                <a:gd name="connsiteX0" fmla="*/ 13154 w 3789507"/>
                <a:gd name="connsiteY0" fmla="*/ 216139 h 3422476"/>
                <a:gd name="connsiteX1" fmla="*/ 261585 w 3789507"/>
                <a:gd name="connsiteY1" fmla="*/ 266947 h 3422476"/>
                <a:gd name="connsiteX2" fmla="*/ 452541 w 3789507"/>
                <a:gd name="connsiteY2" fmla="*/ 333088 h 3422476"/>
                <a:gd name="connsiteX3" fmla="*/ 3385746 w 3789507"/>
                <a:gd name="connsiteY3" fmla="*/ 109261 h 3422476"/>
                <a:gd name="connsiteX4" fmla="*/ 3789507 w 3789507"/>
                <a:gd name="connsiteY4" fmla="*/ 3137468 h 3422476"/>
                <a:gd name="connsiteX5" fmla="*/ 1142812 w 3789507"/>
                <a:gd name="connsiteY5" fmla="*/ 3279671 h 3422476"/>
                <a:gd name="connsiteX6" fmla="*/ 956065 w 3789507"/>
                <a:gd name="connsiteY6" fmla="*/ 3415261 h 3422476"/>
                <a:gd name="connsiteX7" fmla="*/ 764306 w 3789507"/>
                <a:gd name="connsiteY7" fmla="*/ 3422476 h 3422476"/>
                <a:gd name="connsiteX8" fmla="*/ 606920 w 3789507"/>
                <a:gd name="connsiteY8" fmla="*/ 3363100 h 3422476"/>
                <a:gd name="connsiteX9" fmla="*/ 13154 w 3789507"/>
                <a:gd name="connsiteY9" fmla="*/ 216139 h 3422476"/>
                <a:gd name="connsiteX0" fmla="*/ 9057 w 3785410"/>
                <a:gd name="connsiteY0" fmla="*/ 220862 h 3427199"/>
                <a:gd name="connsiteX1" fmla="*/ 257488 w 3785410"/>
                <a:gd name="connsiteY1" fmla="*/ 271670 h 3427199"/>
                <a:gd name="connsiteX2" fmla="*/ 448444 w 3785410"/>
                <a:gd name="connsiteY2" fmla="*/ 337811 h 3427199"/>
                <a:gd name="connsiteX3" fmla="*/ 3381649 w 3785410"/>
                <a:gd name="connsiteY3" fmla="*/ 113984 h 3427199"/>
                <a:gd name="connsiteX4" fmla="*/ 3785410 w 3785410"/>
                <a:gd name="connsiteY4" fmla="*/ 3142191 h 3427199"/>
                <a:gd name="connsiteX5" fmla="*/ 1138715 w 3785410"/>
                <a:gd name="connsiteY5" fmla="*/ 3284394 h 3427199"/>
                <a:gd name="connsiteX6" fmla="*/ 951968 w 3785410"/>
                <a:gd name="connsiteY6" fmla="*/ 3419984 h 3427199"/>
                <a:gd name="connsiteX7" fmla="*/ 760209 w 3785410"/>
                <a:gd name="connsiteY7" fmla="*/ 3427199 h 3427199"/>
                <a:gd name="connsiteX8" fmla="*/ 602823 w 3785410"/>
                <a:gd name="connsiteY8" fmla="*/ 3367823 h 3427199"/>
                <a:gd name="connsiteX9" fmla="*/ 9057 w 3785410"/>
                <a:gd name="connsiteY9" fmla="*/ 220862 h 3427199"/>
                <a:gd name="connsiteX0" fmla="*/ 14729 w 3791082"/>
                <a:gd name="connsiteY0" fmla="*/ 218481 h 3424818"/>
                <a:gd name="connsiteX1" fmla="*/ 263160 w 3791082"/>
                <a:gd name="connsiteY1" fmla="*/ 269289 h 3424818"/>
                <a:gd name="connsiteX2" fmla="*/ 454116 w 3791082"/>
                <a:gd name="connsiteY2" fmla="*/ 335430 h 3424818"/>
                <a:gd name="connsiteX3" fmla="*/ 3387321 w 3791082"/>
                <a:gd name="connsiteY3" fmla="*/ 111603 h 3424818"/>
                <a:gd name="connsiteX4" fmla="*/ 3791082 w 3791082"/>
                <a:gd name="connsiteY4" fmla="*/ 3139810 h 3424818"/>
                <a:gd name="connsiteX5" fmla="*/ 1144387 w 3791082"/>
                <a:gd name="connsiteY5" fmla="*/ 3282013 h 3424818"/>
                <a:gd name="connsiteX6" fmla="*/ 957640 w 3791082"/>
                <a:gd name="connsiteY6" fmla="*/ 3417603 h 3424818"/>
                <a:gd name="connsiteX7" fmla="*/ 765881 w 3791082"/>
                <a:gd name="connsiteY7" fmla="*/ 3424818 h 3424818"/>
                <a:gd name="connsiteX8" fmla="*/ 608495 w 3791082"/>
                <a:gd name="connsiteY8" fmla="*/ 3365442 h 3424818"/>
                <a:gd name="connsiteX9" fmla="*/ 14729 w 3791082"/>
                <a:gd name="connsiteY9" fmla="*/ 218481 h 3424818"/>
                <a:gd name="connsiteX0" fmla="*/ 0 w 3776353"/>
                <a:gd name="connsiteY0" fmla="*/ 106878 h 3313215"/>
                <a:gd name="connsiteX1" fmla="*/ 248431 w 3776353"/>
                <a:gd name="connsiteY1" fmla="*/ 157686 h 3313215"/>
                <a:gd name="connsiteX2" fmla="*/ 439387 w 3776353"/>
                <a:gd name="connsiteY2" fmla="*/ 223827 h 3313215"/>
                <a:gd name="connsiteX3" fmla="*/ 3372592 w 3776353"/>
                <a:gd name="connsiteY3" fmla="*/ 0 h 3313215"/>
                <a:gd name="connsiteX4" fmla="*/ 3776353 w 3776353"/>
                <a:gd name="connsiteY4" fmla="*/ 3028207 h 3313215"/>
                <a:gd name="connsiteX5" fmla="*/ 1129658 w 3776353"/>
                <a:gd name="connsiteY5" fmla="*/ 3170410 h 3313215"/>
                <a:gd name="connsiteX6" fmla="*/ 942911 w 3776353"/>
                <a:gd name="connsiteY6" fmla="*/ 3306000 h 3313215"/>
                <a:gd name="connsiteX7" fmla="*/ 751152 w 3776353"/>
                <a:gd name="connsiteY7" fmla="*/ 3313215 h 3313215"/>
                <a:gd name="connsiteX8" fmla="*/ 593766 w 3776353"/>
                <a:gd name="connsiteY8" fmla="*/ 3253839 h 3313215"/>
                <a:gd name="connsiteX9" fmla="*/ 0 w 3776353"/>
                <a:gd name="connsiteY9" fmla="*/ 106878 h 3313215"/>
                <a:gd name="connsiteX0" fmla="*/ 0 w 3776353"/>
                <a:gd name="connsiteY0" fmla="*/ 106878 h 3313215"/>
                <a:gd name="connsiteX1" fmla="*/ 167408 w 3776353"/>
                <a:gd name="connsiteY1" fmla="*/ 203985 h 3313215"/>
                <a:gd name="connsiteX2" fmla="*/ 439387 w 3776353"/>
                <a:gd name="connsiteY2" fmla="*/ 223827 h 3313215"/>
                <a:gd name="connsiteX3" fmla="*/ 3372592 w 3776353"/>
                <a:gd name="connsiteY3" fmla="*/ 0 h 3313215"/>
                <a:gd name="connsiteX4" fmla="*/ 3776353 w 3776353"/>
                <a:gd name="connsiteY4" fmla="*/ 3028207 h 3313215"/>
                <a:gd name="connsiteX5" fmla="*/ 1129658 w 3776353"/>
                <a:gd name="connsiteY5" fmla="*/ 3170410 h 3313215"/>
                <a:gd name="connsiteX6" fmla="*/ 942911 w 3776353"/>
                <a:gd name="connsiteY6" fmla="*/ 3306000 h 3313215"/>
                <a:gd name="connsiteX7" fmla="*/ 751152 w 3776353"/>
                <a:gd name="connsiteY7" fmla="*/ 3313215 h 3313215"/>
                <a:gd name="connsiteX8" fmla="*/ 593766 w 3776353"/>
                <a:gd name="connsiteY8" fmla="*/ 3253839 h 3313215"/>
                <a:gd name="connsiteX9" fmla="*/ 0 w 3776353"/>
                <a:gd name="connsiteY9" fmla="*/ 106878 h 3313215"/>
                <a:gd name="connsiteX0" fmla="*/ 0 w 3718480"/>
                <a:gd name="connsiteY0" fmla="*/ 72154 h 3313215"/>
                <a:gd name="connsiteX1" fmla="*/ 109535 w 3718480"/>
                <a:gd name="connsiteY1" fmla="*/ 203985 h 3313215"/>
                <a:gd name="connsiteX2" fmla="*/ 381514 w 3718480"/>
                <a:gd name="connsiteY2" fmla="*/ 223827 h 3313215"/>
                <a:gd name="connsiteX3" fmla="*/ 3314719 w 3718480"/>
                <a:gd name="connsiteY3" fmla="*/ 0 h 3313215"/>
                <a:gd name="connsiteX4" fmla="*/ 3718480 w 3718480"/>
                <a:gd name="connsiteY4" fmla="*/ 3028207 h 3313215"/>
                <a:gd name="connsiteX5" fmla="*/ 1071785 w 3718480"/>
                <a:gd name="connsiteY5" fmla="*/ 3170410 h 3313215"/>
                <a:gd name="connsiteX6" fmla="*/ 885038 w 3718480"/>
                <a:gd name="connsiteY6" fmla="*/ 3306000 h 3313215"/>
                <a:gd name="connsiteX7" fmla="*/ 693279 w 3718480"/>
                <a:gd name="connsiteY7" fmla="*/ 3313215 h 3313215"/>
                <a:gd name="connsiteX8" fmla="*/ 535893 w 3718480"/>
                <a:gd name="connsiteY8" fmla="*/ 3253839 h 3313215"/>
                <a:gd name="connsiteX9" fmla="*/ 0 w 3718480"/>
                <a:gd name="connsiteY9" fmla="*/ 72154 h 3313215"/>
                <a:gd name="connsiteX0" fmla="*/ 0 w 3706906"/>
                <a:gd name="connsiteY0" fmla="*/ 141602 h 3313215"/>
                <a:gd name="connsiteX1" fmla="*/ 97961 w 3706906"/>
                <a:gd name="connsiteY1" fmla="*/ 203985 h 3313215"/>
                <a:gd name="connsiteX2" fmla="*/ 369940 w 3706906"/>
                <a:gd name="connsiteY2" fmla="*/ 223827 h 3313215"/>
                <a:gd name="connsiteX3" fmla="*/ 3303145 w 3706906"/>
                <a:gd name="connsiteY3" fmla="*/ 0 h 3313215"/>
                <a:gd name="connsiteX4" fmla="*/ 3706906 w 3706906"/>
                <a:gd name="connsiteY4" fmla="*/ 3028207 h 3313215"/>
                <a:gd name="connsiteX5" fmla="*/ 1060211 w 3706906"/>
                <a:gd name="connsiteY5" fmla="*/ 3170410 h 3313215"/>
                <a:gd name="connsiteX6" fmla="*/ 873464 w 3706906"/>
                <a:gd name="connsiteY6" fmla="*/ 3306000 h 3313215"/>
                <a:gd name="connsiteX7" fmla="*/ 681705 w 3706906"/>
                <a:gd name="connsiteY7" fmla="*/ 3313215 h 3313215"/>
                <a:gd name="connsiteX8" fmla="*/ 524319 w 3706906"/>
                <a:gd name="connsiteY8" fmla="*/ 3253839 h 3313215"/>
                <a:gd name="connsiteX9" fmla="*/ 0 w 3706906"/>
                <a:gd name="connsiteY9" fmla="*/ 141602 h 3313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706906" h="3313215">
                  <a:moveTo>
                    <a:pt x="0" y="141602"/>
                  </a:moveTo>
                  <a:cubicBezTo>
                    <a:pt x="139214" y="192737"/>
                    <a:pt x="36304" y="190281"/>
                    <a:pt x="97961" y="203985"/>
                  </a:cubicBezTo>
                  <a:cubicBezTo>
                    <a:pt x="159618" y="217689"/>
                    <a:pt x="-150753" y="250108"/>
                    <a:pt x="369940" y="223827"/>
                  </a:cubicBezTo>
                  <a:lnTo>
                    <a:pt x="3303145" y="0"/>
                  </a:lnTo>
                  <a:lnTo>
                    <a:pt x="3706906" y="3028207"/>
                  </a:lnTo>
                  <a:lnTo>
                    <a:pt x="1060211" y="3170410"/>
                  </a:lnTo>
                  <a:lnTo>
                    <a:pt x="873464" y="3306000"/>
                  </a:lnTo>
                  <a:lnTo>
                    <a:pt x="681705" y="3313215"/>
                  </a:lnTo>
                  <a:lnTo>
                    <a:pt x="524319" y="3253839"/>
                  </a:lnTo>
                  <a:cubicBezTo>
                    <a:pt x="326397" y="2204852"/>
                    <a:pt x="197922" y="1190589"/>
                    <a:pt x="0" y="141602"/>
                  </a:cubicBezTo>
                  <a:close/>
                </a:path>
              </a:pathLst>
            </a:cu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ln w="5715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23" name="Forma libre: forma 122">
              <a:extLst>
                <a:ext uri="{FF2B5EF4-FFF2-40B4-BE49-F238E27FC236}">
                  <a16:creationId xmlns:a16="http://schemas.microsoft.com/office/drawing/2014/main" id="{6B1BB700-3CD2-4235-8877-A881EAEDB802}"/>
                </a:ext>
              </a:extLst>
            </p:cNvPr>
            <p:cNvSpPr/>
            <p:nvPr/>
          </p:nvSpPr>
          <p:spPr>
            <a:xfrm>
              <a:off x="4309643" y="1431832"/>
              <a:ext cx="2847372" cy="1300105"/>
            </a:xfrm>
            <a:custGeom>
              <a:avLst/>
              <a:gdLst>
                <a:gd name="connsiteX0" fmla="*/ 0 w 2847372"/>
                <a:gd name="connsiteY0" fmla="*/ 1238492 h 1238492"/>
                <a:gd name="connsiteX1" fmla="*/ 92597 w 2847372"/>
                <a:gd name="connsiteY1" fmla="*/ 972274 h 1238492"/>
                <a:gd name="connsiteX2" fmla="*/ 381964 w 2847372"/>
                <a:gd name="connsiteY2" fmla="*/ 914400 h 1238492"/>
                <a:gd name="connsiteX3" fmla="*/ 2615878 w 2847372"/>
                <a:gd name="connsiteY3" fmla="*/ 0 h 1238492"/>
                <a:gd name="connsiteX4" fmla="*/ 2847372 w 2847372"/>
                <a:gd name="connsiteY4" fmla="*/ 590309 h 1238492"/>
                <a:gd name="connsiteX5" fmla="*/ 173620 w 2847372"/>
                <a:gd name="connsiteY5" fmla="*/ 1076446 h 1238492"/>
                <a:gd name="connsiteX0" fmla="*/ 0 w 2847372"/>
                <a:gd name="connsiteY0" fmla="*/ 1238492 h 1238492"/>
                <a:gd name="connsiteX1" fmla="*/ 92597 w 2847372"/>
                <a:gd name="connsiteY1" fmla="*/ 972274 h 1238492"/>
                <a:gd name="connsiteX2" fmla="*/ 381964 w 2847372"/>
                <a:gd name="connsiteY2" fmla="*/ 914400 h 1238492"/>
                <a:gd name="connsiteX3" fmla="*/ 2615878 w 2847372"/>
                <a:gd name="connsiteY3" fmla="*/ 0 h 1238492"/>
                <a:gd name="connsiteX4" fmla="*/ 2847372 w 2847372"/>
                <a:gd name="connsiteY4" fmla="*/ 590309 h 1238492"/>
                <a:gd name="connsiteX5" fmla="*/ 23149 w 2847372"/>
                <a:gd name="connsiteY5" fmla="*/ 1192193 h 1238492"/>
                <a:gd name="connsiteX0" fmla="*/ 0 w 3072450"/>
                <a:gd name="connsiteY0" fmla="*/ 1242997 h 1242997"/>
                <a:gd name="connsiteX1" fmla="*/ 92597 w 3072450"/>
                <a:gd name="connsiteY1" fmla="*/ 976779 h 1242997"/>
                <a:gd name="connsiteX2" fmla="*/ 381964 w 3072450"/>
                <a:gd name="connsiteY2" fmla="*/ 918905 h 1242997"/>
                <a:gd name="connsiteX3" fmla="*/ 2615878 w 3072450"/>
                <a:gd name="connsiteY3" fmla="*/ 4505 h 1242997"/>
                <a:gd name="connsiteX4" fmla="*/ 2847372 w 3072450"/>
                <a:gd name="connsiteY4" fmla="*/ 594814 h 1242997"/>
                <a:gd name="connsiteX5" fmla="*/ 23149 w 3072450"/>
                <a:gd name="connsiteY5" fmla="*/ 1196698 h 1242997"/>
                <a:gd name="connsiteX0" fmla="*/ 0 w 3028424"/>
                <a:gd name="connsiteY0" fmla="*/ 1296705 h 1296705"/>
                <a:gd name="connsiteX1" fmla="*/ 92597 w 3028424"/>
                <a:gd name="connsiteY1" fmla="*/ 1030487 h 1296705"/>
                <a:gd name="connsiteX2" fmla="*/ 381964 w 3028424"/>
                <a:gd name="connsiteY2" fmla="*/ 972613 h 1296705"/>
                <a:gd name="connsiteX3" fmla="*/ 2615878 w 3028424"/>
                <a:gd name="connsiteY3" fmla="*/ 58213 h 1296705"/>
                <a:gd name="connsiteX4" fmla="*/ 2847372 w 3028424"/>
                <a:gd name="connsiteY4" fmla="*/ 648522 h 1296705"/>
                <a:gd name="connsiteX5" fmla="*/ 23149 w 3028424"/>
                <a:gd name="connsiteY5" fmla="*/ 1250406 h 1296705"/>
                <a:gd name="connsiteX0" fmla="*/ 0 w 3044252"/>
                <a:gd name="connsiteY0" fmla="*/ 1296705 h 1296705"/>
                <a:gd name="connsiteX1" fmla="*/ 92597 w 3044252"/>
                <a:gd name="connsiteY1" fmla="*/ 1030487 h 1296705"/>
                <a:gd name="connsiteX2" fmla="*/ 381964 w 3044252"/>
                <a:gd name="connsiteY2" fmla="*/ 972613 h 1296705"/>
                <a:gd name="connsiteX3" fmla="*/ 2615878 w 3044252"/>
                <a:gd name="connsiteY3" fmla="*/ 58213 h 1296705"/>
                <a:gd name="connsiteX4" fmla="*/ 2847372 w 3044252"/>
                <a:gd name="connsiteY4" fmla="*/ 648522 h 1296705"/>
                <a:gd name="connsiteX5" fmla="*/ 23149 w 3044252"/>
                <a:gd name="connsiteY5" fmla="*/ 1250406 h 1296705"/>
                <a:gd name="connsiteX0" fmla="*/ 0 w 3013579"/>
                <a:gd name="connsiteY0" fmla="*/ 1296705 h 1296705"/>
                <a:gd name="connsiteX1" fmla="*/ 92597 w 3013579"/>
                <a:gd name="connsiteY1" fmla="*/ 1030487 h 1296705"/>
                <a:gd name="connsiteX2" fmla="*/ 381964 w 3013579"/>
                <a:gd name="connsiteY2" fmla="*/ 972613 h 1296705"/>
                <a:gd name="connsiteX3" fmla="*/ 2615878 w 3013579"/>
                <a:gd name="connsiteY3" fmla="*/ 58213 h 1296705"/>
                <a:gd name="connsiteX4" fmla="*/ 2847372 w 3013579"/>
                <a:gd name="connsiteY4" fmla="*/ 648522 h 1296705"/>
                <a:gd name="connsiteX5" fmla="*/ 23149 w 3013579"/>
                <a:gd name="connsiteY5" fmla="*/ 1250406 h 1296705"/>
                <a:gd name="connsiteX0" fmla="*/ 0 w 3013579"/>
                <a:gd name="connsiteY0" fmla="*/ 1296705 h 1296705"/>
                <a:gd name="connsiteX1" fmla="*/ 92597 w 3013579"/>
                <a:gd name="connsiteY1" fmla="*/ 1030487 h 1296705"/>
                <a:gd name="connsiteX2" fmla="*/ 381964 w 3013579"/>
                <a:gd name="connsiteY2" fmla="*/ 972613 h 1296705"/>
                <a:gd name="connsiteX3" fmla="*/ 2615878 w 3013579"/>
                <a:gd name="connsiteY3" fmla="*/ 58213 h 1296705"/>
                <a:gd name="connsiteX4" fmla="*/ 2847372 w 3013579"/>
                <a:gd name="connsiteY4" fmla="*/ 648522 h 1296705"/>
                <a:gd name="connsiteX5" fmla="*/ 23149 w 3013579"/>
                <a:gd name="connsiteY5" fmla="*/ 1250406 h 1296705"/>
                <a:gd name="connsiteX0" fmla="*/ 0 w 2847372"/>
                <a:gd name="connsiteY0" fmla="*/ 1296705 h 1296705"/>
                <a:gd name="connsiteX1" fmla="*/ 92597 w 2847372"/>
                <a:gd name="connsiteY1" fmla="*/ 1030487 h 1296705"/>
                <a:gd name="connsiteX2" fmla="*/ 381964 w 2847372"/>
                <a:gd name="connsiteY2" fmla="*/ 972613 h 1296705"/>
                <a:gd name="connsiteX3" fmla="*/ 2615878 w 2847372"/>
                <a:gd name="connsiteY3" fmla="*/ 58213 h 1296705"/>
                <a:gd name="connsiteX4" fmla="*/ 2847372 w 2847372"/>
                <a:gd name="connsiteY4" fmla="*/ 648522 h 1296705"/>
                <a:gd name="connsiteX5" fmla="*/ 23149 w 2847372"/>
                <a:gd name="connsiteY5" fmla="*/ 1250406 h 1296705"/>
                <a:gd name="connsiteX0" fmla="*/ 0 w 2847372"/>
                <a:gd name="connsiteY0" fmla="*/ 1300105 h 1300105"/>
                <a:gd name="connsiteX1" fmla="*/ 92597 w 2847372"/>
                <a:gd name="connsiteY1" fmla="*/ 1033887 h 1300105"/>
                <a:gd name="connsiteX2" fmla="*/ 381964 w 2847372"/>
                <a:gd name="connsiteY2" fmla="*/ 976013 h 1300105"/>
                <a:gd name="connsiteX3" fmla="*/ 2615878 w 2847372"/>
                <a:gd name="connsiteY3" fmla="*/ 61613 h 1300105"/>
                <a:gd name="connsiteX4" fmla="*/ 2847372 w 2847372"/>
                <a:gd name="connsiteY4" fmla="*/ 651922 h 1300105"/>
                <a:gd name="connsiteX5" fmla="*/ 23149 w 2847372"/>
                <a:gd name="connsiteY5" fmla="*/ 1253806 h 130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47372" h="1300105">
                  <a:moveTo>
                    <a:pt x="0" y="1300105"/>
                  </a:moveTo>
                  <a:lnTo>
                    <a:pt x="92597" y="1033887"/>
                  </a:lnTo>
                  <a:lnTo>
                    <a:pt x="381964" y="976013"/>
                  </a:lnTo>
                  <a:cubicBezTo>
                    <a:pt x="802511" y="813967"/>
                    <a:pt x="2471195" y="-266336"/>
                    <a:pt x="2615878" y="61613"/>
                  </a:cubicBezTo>
                  <a:cubicBezTo>
                    <a:pt x="2760561" y="389562"/>
                    <a:pt x="2574535" y="184877"/>
                    <a:pt x="2847372" y="651922"/>
                  </a:cubicBezTo>
                  <a:cubicBezTo>
                    <a:pt x="1961476" y="841066"/>
                    <a:pt x="914400" y="1091760"/>
                    <a:pt x="23149" y="1253806"/>
                  </a:cubicBezTo>
                </a:path>
              </a:pathLst>
            </a:custGeom>
            <a:solidFill>
              <a:schemeClr val="accent2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124" name="Forma libre: forma 123">
              <a:extLst>
                <a:ext uri="{FF2B5EF4-FFF2-40B4-BE49-F238E27FC236}">
                  <a16:creationId xmlns:a16="http://schemas.microsoft.com/office/drawing/2014/main" id="{6F81D9EC-30C1-420E-B527-C17C6FFD0FE8}"/>
                </a:ext>
              </a:extLst>
            </p:cNvPr>
            <p:cNvSpPr/>
            <p:nvPr/>
          </p:nvSpPr>
          <p:spPr>
            <a:xfrm rot="153383">
              <a:off x="4567201" y="1645846"/>
              <a:ext cx="2301377" cy="901972"/>
            </a:xfrm>
            <a:custGeom>
              <a:avLst/>
              <a:gdLst>
                <a:gd name="connsiteX0" fmla="*/ 0 w 2199190"/>
                <a:gd name="connsiteY0" fmla="*/ 833377 h 856526"/>
                <a:gd name="connsiteX1" fmla="*/ 2118167 w 2199190"/>
                <a:gd name="connsiteY1" fmla="*/ 0 h 856526"/>
                <a:gd name="connsiteX2" fmla="*/ 2199190 w 2199190"/>
                <a:gd name="connsiteY2" fmla="*/ 208344 h 856526"/>
                <a:gd name="connsiteX3" fmla="*/ 46299 w 2199190"/>
                <a:gd name="connsiteY3" fmla="*/ 856526 h 856526"/>
                <a:gd name="connsiteX0" fmla="*/ 0 w 2428219"/>
                <a:gd name="connsiteY0" fmla="*/ 865571 h 888720"/>
                <a:gd name="connsiteX1" fmla="*/ 2118167 w 2428219"/>
                <a:gd name="connsiteY1" fmla="*/ 32194 h 888720"/>
                <a:gd name="connsiteX2" fmla="*/ 2199190 w 2428219"/>
                <a:gd name="connsiteY2" fmla="*/ 240538 h 888720"/>
                <a:gd name="connsiteX3" fmla="*/ 46299 w 2428219"/>
                <a:gd name="connsiteY3" fmla="*/ 888720 h 888720"/>
                <a:gd name="connsiteX0" fmla="*/ 0 w 2370248"/>
                <a:gd name="connsiteY0" fmla="*/ 840445 h 863594"/>
                <a:gd name="connsiteX1" fmla="*/ 2118167 w 2370248"/>
                <a:gd name="connsiteY1" fmla="*/ 7068 h 863594"/>
                <a:gd name="connsiteX2" fmla="*/ 2199190 w 2370248"/>
                <a:gd name="connsiteY2" fmla="*/ 215412 h 863594"/>
                <a:gd name="connsiteX3" fmla="*/ 46299 w 2370248"/>
                <a:gd name="connsiteY3" fmla="*/ 863594 h 863594"/>
                <a:gd name="connsiteX0" fmla="*/ 0 w 2351458"/>
                <a:gd name="connsiteY0" fmla="*/ 842350 h 865499"/>
                <a:gd name="connsiteX1" fmla="*/ 2118167 w 2351458"/>
                <a:gd name="connsiteY1" fmla="*/ 8973 h 865499"/>
                <a:gd name="connsiteX2" fmla="*/ 2199190 w 2351458"/>
                <a:gd name="connsiteY2" fmla="*/ 217317 h 865499"/>
                <a:gd name="connsiteX3" fmla="*/ 46299 w 2351458"/>
                <a:gd name="connsiteY3" fmla="*/ 865499 h 865499"/>
                <a:gd name="connsiteX0" fmla="*/ 0 w 2364573"/>
                <a:gd name="connsiteY0" fmla="*/ 834845 h 857994"/>
                <a:gd name="connsiteX1" fmla="*/ 2118167 w 2364573"/>
                <a:gd name="connsiteY1" fmla="*/ 1468 h 857994"/>
                <a:gd name="connsiteX2" fmla="*/ 2199190 w 2364573"/>
                <a:gd name="connsiteY2" fmla="*/ 209812 h 857994"/>
                <a:gd name="connsiteX3" fmla="*/ 46299 w 2364573"/>
                <a:gd name="connsiteY3" fmla="*/ 857994 h 857994"/>
                <a:gd name="connsiteX0" fmla="*/ 0 w 2351458"/>
                <a:gd name="connsiteY0" fmla="*/ 840444 h 863593"/>
                <a:gd name="connsiteX1" fmla="*/ 2118167 w 2351458"/>
                <a:gd name="connsiteY1" fmla="*/ 7067 h 863593"/>
                <a:gd name="connsiteX2" fmla="*/ 2199190 w 2351458"/>
                <a:gd name="connsiteY2" fmla="*/ 215411 h 863593"/>
                <a:gd name="connsiteX3" fmla="*/ 46299 w 2351458"/>
                <a:gd name="connsiteY3" fmla="*/ 863593 h 863593"/>
                <a:gd name="connsiteX0" fmla="*/ 0 w 2428219"/>
                <a:gd name="connsiteY0" fmla="*/ 865571 h 888720"/>
                <a:gd name="connsiteX1" fmla="*/ 2118167 w 2428219"/>
                <a:gd name="connsiteY1" fmla="*/ 32194 h 888720"/>
                <a:gd name="connsiteX2" fmla="*/ 2199190 w 2428219"/>
                <a:gd name="connsiteY2" fmla="*/ 240538 h 888720"/>
                <a:gd name="connsiteX3" fmla="*/ 46299 w 2428219"/>
                <a:gd name="connsiteY3" fmla="*/ 888720 h 888720"/>
                <a:gd name="connsiteX0" fmla="*/ 0 w 2301377"/>
                <a:gd name="connsiteY0" fmla="*/ 878823 h 901972"/>
                <a:gd name="connsiteX1" fmla="*/ 2118167 w 2301377"/>
                <a:gd name="connsiteY1" fmla="*/ 45446 h 901972"/>
                <a:gd name="connsiteX2" fmla="*/ 2199190 w 2301377"/>
                <a:gd name="connsiteY2" fmla="*/ 253790 h 901972"/>
                <a:gd name="connsiteX3" fmla="*/ 46299 w 2301377"/>
                <a:gd name="connsiteY3" fmla="*/ 901972 h 901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01377" h="901972">
                  <a:moveTo>
                    <a:pt x="0" y="878823"/>
                  </a:moveTo>
                  <a:cubicBezTo>
                    <a:pt x="706056" y="601031"/>
                    <a:pt x="1751635" y="149618"/>
                    <a:pt x="2118167" y="45446"/>
                  </a:cubicBezTo>
                  <a:cubicBezTo>
                    <a:pt x="2484699" y="-58726"/>
                    <a:pt x="2185685" y="18439"/>
                    <a:pt x="2199190" y="253790"/>
                  </a:cubicBezTo>
                  <a:lnTo>
                    <a:pt x="46299" y="901972"/>
                  </a:lnTo>
                </a:path>
              </a:pathLst>
            </a:custGeom>
            <a:solidFill>
              <a:schemeClr val="accent2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125" name="Forma libre: forma 124">
              <a:extLst>
                <a:ext uri="{FF2B5EF4-FFF2-40B4-BE49-F238E27FC236}">
                  <a16:creationId xmlns:a16="http://schemas.microsoft.com/office/drawing/2014/main" id="{95CB1CF6-B232-4BDD-9E94-C1B01E5F11EE}"/>
                </a:ext>
              </a:extLst>
            </p:cNvPr>
            <p:cNvSpPr/>
            <p:nvPr/>
          </p:nvSpPr>
          <p:spPr>
            <a:xfrm rot="245807">
              <a:off x="4560993" y="1841303"/>
              <a:ext cx="2313795" cy="790185"/>
            </a:xfrm>
            <a:custGeom>
              <a:avLst/>
              <a:gdLst>
                <a:gd name="connsiteX0" fmla="*/ 0 w 2199190"/>
                <a:gd name="connsiteY0" fmla="*/ 833377 h 856526"/>
                <a:gd name="connsiteX1" fmla="*/ 2118167 w 2199190"/>
                <a:gd name="connsiteY1" fmla="*/ 0 h 856526"/>
                <a:gd name="connsiteX2" fmla="*/ 2199190 w 2199190"/>
                <a:gd name="connsiteY2" fmla="*/ 208344 h 856526"/>
                <a:gd name="connsiteX3" fmla="*/ 46299 w 2199190"/>
                <a:gd name="connsiteY3" fmla="*/ 856526 h 856526"/>
                <a:gd name="connsiteX0" fmla="*/ 0 w 2428219"/>
                <a:gd name="connsiteY0" fmla="*/ 865571 h 888720"/>
                <a:gd name="connsiteX1" fmla="*/ 2118167 w 2428219"/>
                <a:gd name="connsiteY1" fmla="*/ 32194 h 888720"/>
                <a:gd name="connsiteX2" fmla="*/ 2199190 w 2428219"/>
                <a:gd name="connsiteY2" fmla="*/ 240538 h 888720"/>
                <a:gd name="connsiteX3" fmla="*/ 46299 w 2428219"/>
                <a:gd name="connsiteY3" fmla="*/ 888720 h 888720"/>
                <a:gd name="connsiteX0" fmla="*/ 0 w 2370248"/>
                <a:gd name="connsiteY0" fmla="*/ 840445 h 863594"/>
                <a:gd name="connsiteX1" fmla="*/ 2118167 w 2370248"/>
                <a:gd name="connsiteY1" fmla="*/ 7068 h 863594"/>
                <a:gd name="connsiteX2" fmla="*/ 2199190 w 2370248"/>
                <a:gd name="connsiteY2" fmla="*/ 215412 h 863594"/>
                <a:gd name="connsiteX3" fmla="*/ 46299 w 2370248"/>
                <a:gd name="connsiteY3" fmla="*/ 863594 h 863594"/>
                <a:gd name="connsiteX0" fmla="*/ 0 w 2351458"/>
                <a:gd name="connsiteY0" fmla="*/ 842350 h 865499"/>
                <a:gd name="connsiteX1" fmla="*/ 2118167 w 2351458"/>
                <a:gd name="connsiteY1" fmla="*/ 8973 h 865499"/>
                <a:gd name="connsiteX2" fmla="*/ 2199190 w 2351458"/>
                <a:gd name="connsiteY2" fmla="*/ 217317 h 865499"/>
                <a:gd name="connsiteX3" fmla="*/ 46299 w 2351458"/>
                <a:gd name="connsiteY3" fmla="*/ 865499 h 865499"/>
                <a:gd name="connsiteX0" fmla="*/ 0 w 2364573"/>
                <a:gd name="connsiteY0" fmla="*/ 834845 h 857994"/>
                <a:gd name="connsiteX1" fmla="*/ 2118167 w 2364573"/>
                <a:gd name="connsiteY1" fmla="*/ 1468 h 857994"/>
                <a:gd name="connsiteX2" fmla="*/ 2199190 w 2364573"/>
                <a:gd name="connsiteY2" fmla="*/ 209812 h 857994"/>
                <a:gd name="connsiteX3" fmla="*/ 46299 w 2364573"/>
                <a:gd name="connsiteY3" fmla="*/ 857994 h 857994"/>
                <a:gd name="connsiteX0" fmla="*/ 0 w 2351458"/>
                <a:gd name="connsiteY0" fmla="*/ 840444 h 863593"/>
                <a:gd name="connsiteX1" fmla="*/ 2118167 w 2351458"/>
                <a:gd name="connsiteY1" fmla="*/ 7067 h 863593"/>
                <a:gd name="connsiteX2" fmla="*/ 2199190 w 2351458"/>
                <a:gd name="connsiteY2" fmla="*/ 215411 h 863593"/>
                <a:gd name="connsiteX3" fmla="*/ 46299 w 2351458"/>
                <a:gd name="connsiteY3" fmla="*/ 863593 h 863593"/>
                <a:gd name="connsiteX0" fmla="*/ 0 w 2428219"/>
                <a:gd name="connsiteY0" fmla="*/ 865571 h 888720"/>
                <a:gd name="connsiteX1" fmla="*/ 2118167 w 2428219"/>
                <a:gd name="connsiteY1" fmla="*/ 32194 h 888720"/>
                <a:gd name="connsiteX2" fmla="*/ 2199190 w 2428219"/>
                <a:gd name="connsiteY2" fmla="*/ 240538 h 888720"/>
                <a:gd name="connsiteX3" fmla="*/ 46299 w 2428219"/>
                <a:gd name="connsiteY3" fmla="*/ 888720 h 888720"/>
                <a:gd name="connsiteX0" fmla="*/ 0 w 2301377"/>
                <a:gd name="connsiteY0" fmla="*/ 878823 h 901972"/>
                <a:gd name="connsiteX1" fmla="*/ 2118167 w 2301377"/>
                <a:gd name="connsiteY1" fmla="*/ 45446 h 901972"/>
                <a:gd name="connsiteX2" fmla="*/ 2199190 w 2301377"/>
                <a:gd name="connsiteY2" fmla="*/ 253790 h 901972"/>
                <a:gd name="connsiteX3" fmla="*/ 46299 w 2301377"/>
                <a:gd name="connsiteY3" fmla="*/ 901972 h 901972"/>
                <a:gd name="connsiteX0" fmla="*/ 0 w 2301377"/>
                <a:gd name="connsiteY0" fmla="*/ 878823 h 878823"/>
                <a:gd name="connsiteX1" fmla="*/ 2118167 w 2301377"/>
                <a:gd name="connsiteY1" fmla="*/ 45446 h 878823"/>
                <a:gd name="connsiteX2" fmla="*/ 2199190 w 2301377"/>
                <a:gd name="connsiteY2" fmla="*/ 253790 h 878823"/>
                <a:gd name="connsiteX3" fmla="*/ 23149 w 2301377"/>
                <a:gd name="connsiteY3" fmla="*/ 797800 h 878823"/>
                <a:gd name="connsiteX0" fmla="*/ 0 w 2313795"/>
                <a:gd name="connsiteY0" fmla="*/ 767036 h 790185"/>
                <a:gd name="connsiteX1" fmla="*/ 2129742 w 2313795"/>
                <a:gd name="connsiteY1" fmla="*/ 37831 h 790185"/>
                <a:gd name="connsiteX2" fmla="*/ 2210765 w 2313795"/>
                <a:gd name="connsiteY2" fmla="*/ 246175 h 790185"/>
                <a:gd name="connsiteX3" fmla="*/ 34724 w 2313795"/>
                <a:gd name="connsiteY3" fmla="*/ 790185 h 7901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13795" h="790185">
                  <a:moveTo>
                    <a:pt x="0" y="767036"/>
                  </a:moveTo>
                  <a:cubicBezTo>
                    <a:pt x="706056" y="489244"/>
                    <a:pt x="1761281" y="124641"/>
                    <a:pt x="2129742" y="37831"/>
                  </a:cubicBezTo>
                  <a:cubicBezTo>
                    <a:pt x="2498203" y="-48979"/>
                    <a:pt x="2197260" y="10824"/>
                    <a:pt x="2210765" y="246175"/>
                  </a:cubicBezTo>
                  <a:lnTo>
                    <a:pt x="34724" y="790185"/>
                  </a:lnTo>
                </a:path>
              </a:pathLst>
            </a:custGeom>
            <a:solidFill>
              <a:schemeClr val="accent2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126" name="Forma libre: forma 125">
              <a:extLst>
                <a:ext uri="{FF2B5EF4-FFF2-40B4-BE49-F238E27FC236}">
                  <a16:creationId xmlns:a16="http://schemas.microsoft.com/office/drawing/2014/main" id="{2398FD81-31DB-40EA-A827-56AC30BBC711}"/>
                </a:ext>
              </a:extLst>
            </p:cNvPr>
            <p:cNvSpPr/>
            <p:nvPr/>
          </p:nvSpPr>
          <p:spPr>
            <a:xfrm rot="348794">
              <a:off x="4604494" y="1971029"/>
              <a:ext cx="2627454" cy="706531"/>
            </a:xfrm>
            <a:custGeom>
              <a:avLst/>
              <a:gdLst>
                <a:gd name="connsiteX0" fmla="*/ 0 w 2199190"/>
                <a:gd name="connsiteY0" fmla="*/ 833377 h 856526"/>
                <a:gd name="connsiteX1" fmla="*/ 2118167 w 2199190"/>
                <a:gd name="connsiteY1" fmla="*/ 0 h 856526"/>
                <a:gd name="connsiteX2" fmla="*/ 2199190 w 2199190"/>
                <a:gd name="connsiteY2" fmla="*/ 208344 h 856526"/>
                <a:gd name="connsiteX3" fmla="*/ 46299 w 2199190"/>
                <a:gd name="connsiteY3" fmla="*/ 856526 h 856526"/>
                <a:gd name="connsiteX0" fmla="*/ 0 w 2428219"/>
                <a:gd name="connsiteY0" fmla="*/ 865571 h 888720"/>
                <a:gd name="connsiteX1" fmla="*/ 2118167 w 2428219"/>
                <a:gd name="connsiteY1" fmla="*/ 32194 h 888720"/>
                <a:gd name="connsiteX2" fmla="*/ 2199190 w 2428219"/>
                <a:gd name="connsiteY2" fmla="*/ 240538 h 888720"/>
                <a:gd name="connsiteX3" fmla="*/ 46299 w 2428219"/>
                <a:gd name="connsiteY3" fmla="*/ 888720 h 888720"/>
                <a:gd name="connsiteX0" fmla="*/ 0 w 2370248"/>
                <a:gd name="connsiteY0" fmla="*/ 840445 h 863594"/>
                <a:gd name="connsiteX1" fmla="*/ 2118167 w 2370248"/>
                <a:gd name="connsiteY1" fmla="*/ 7068 h 863594"/>
                <a:gd name="connsiteX2" fmla="*/ 2199190 w 2370248"/>
                <a:gd name="connsiteY2" fmla="*/ 215412 h 863594"/>
                <a:gd name="connsiteX3" fmla="*/ 46299 w 2370248"/>
                <a:gd name="connsiteY3" fmla="*/ 863594 h 863594"/>
                <a:gd name="connsiteX0" fmla="*/ 0 w 2351458"/>
                <a:gd name="connsiteY0" fmla="*/ 842350 h 865499"/>
                <a:gd name="connsiteX1" fmla="*/ 2118167 w 2351458"/>
                <a:gd name="connsiteY1" fmla="*/ 8973 h 865499"/>
                <a:gd name="connsiteX2" fmla="*/ 2199190 w 2351458"/>
                <a:gd name="connsiteY2" fmla="*/ 217317 h 865499"/>
                <a:gd name="connsiteX3" fmla="*/ 46299 w 2351458"/>
                <a:gd name="connsiteY3" fmla="*/ 865499 h 865499"/>
                <a:gd name="connsiteX0" fmla="*/ 0 w 2364573"/>
                <a:gd name="connsiteY0" fmla="*/ 834845 h 857994"/>
                <a:gd name="connsiteX1" fmla="*/ 2118167 w 2364573"/>
                <a:gd name="connsiteY1" fmla="*/ 1468 h 857994"/>
                <a:gd name="connsiteX2" fmla="*/ 2199190 w 2364573"/>
                <a:gd name="connsiteY2" fmla="*/ 209812 h 857994"/>
                <a:gd name="connsiteX3" fmla="*/ 46299 w 2364573"/>
                <a:gd name="connsiteY3" fmla="*/ 857994 h 857994"/>
                <a:gd name="connsiteX0" fmla="*/ 0 w 2351458"/>
                <a:gd name="connsiteY0" fmla="*/ 840444 h 863593"/>
                <a:gd name="connsiteX1" fmla="*/ 2118167 w 2351458"/>
                <a:gd name="connsiteY1" fmla="*/ 7067 h 863593"/>
                <a:gd name="connsiteX2" fmla="*/ 2199190 w 2351458"/>
                <a:gd name="connsiteY2" fmla="*/ 215411 h 863593"/>
                <a:gd name="connsiteX3" fmla="*/ 46299 w 2351458"/>
                <a:gd name="connsiteY3" fmla="*/ 863593 h 863593"/>
                <a:gd name="connsiteX0" fmla="*/ 0 w 2428219"/>
                <a:gd name="connsiteY0" fmla="*/ 865571 h 888720"/>
                <a:gd name="connsiteX1" fmla="*/ 2118167 w 2428219"/>
                <a:gd name="connsiteY1" fmla="*/ 32194 h 888720"/>
                <a:gd name="connsiteX2" fmla="*/ 2199190 w 2428219"/>
                <a:gd name="connsiteY2" fmla="*/ 240538 h 888720"/>
                <a:gd name="connsiteX3" fmla="*/ 46299 w 2428219"/>
                <a:gd name="connsiteY3" fmla="*/ 888720 h 888720"/>
                <a:gd name="connsiteX0" fmla="*/ 0 w 2301377"/>
                <a:gd name="connsiteY0" fmla="*/ 878823 h 901972"/>
                <a:gd name="connsiteX1" fmla="*/ 2118167 w 2301377"/>
                <a:gd name="connsiteY1" fmla="*/ 45446 h 901972"/>
                <a:gd name="connsiteX2" fmla="*/ 2199190 w 2301377"/>
                <a:gd name="connsiteY2" fmla="*/ 253790 h 901972"/>
                <a:gd name="connsiteX3" fmla="*/ 46299 w 2301377"/>
                <a:gd name="connsiteY3" fmla="*/ 901972 h 901972"/>
                <a:gd name="connsiteX0" fmla="*/ 0 w 2301377"/>
                <a:gd name="connsiteY0" fmla="*/ 878823 h 878823"/>
                <a:gd name="connsiteX1" fmla="*/ 2118167 w 2301377"/>
                <a:gd name="connsiteY1" fmla="*/ 45446 h 878823"/>
                <a:gd name="connsiteX2" fmla="*/ 2199190 w 2301377"/>
                <a:gd name="connsiteY2" fmla="*/ 253790 h 878823"/>
                <a:gd name="connsiteX3" fmla="*/ 23149 w 2301377"/>
                <a:gd name="connsiteY3" fmla="*/ 797800 h 878823"/>
                <a:gd name="connsiteX0" fmla="*/ 0 w 2313795"/>
                <a:gd name="connsiteY0" fmla="*/ 767036 h 790185"/>
                <a:gd name="connsiteX1" fmla="*/ 2129742 w 2313795"/>
                <a:gd name="connsiteY1" fmla="*/ 37831 h 790185"/>
                <a:gd name="connsiteX2" fmla="*/ 2210765 w 2313795"/>
                <a:gd name="connsiteY2" fmla="*/ 246175 h 790185"/>
                <a:gd name="connsiteX3" fmla="*/ 34724 w 2313795"/>
                <a:gd name="connsiteY3" fmla="*/ 790185 h 790185"/>
                <a:gd name="connsiteX0" fmla="*/ 0 w 2558006"/>
                <a:gd name="connsiteY0" fmla="*/ 746517 h 769666"/>
                <a:gd name="connsiteX1" fmla="*/ 2129742 w 2558006"/>
                <a:gd name="connsiteY1" fmla="*/ 17312 h 769666"/>
                <a:gd name="connsiteX2" fmla="*/ 2558006 w 2558006"/>
                <a:gd name="connsiteY2" fmla="*/ 329828 h 769666"/>
                <a:gd name="connsiteX3" fmla="*/ 34724 w 2558006"/>
                <a:gd name="connsiteY3" fmla="*/ 769666 h 769666"/>
                <a:gd name="connsiteX0" fmla="*/ 0 w 2565803"/>
                <a:gd name="connsiteY0" fmla="*/ 735867 h 759016"/>
                <a:gd name="connsiteX1" fmla="*/ 2245488 w 2565803"/>
                <a:gd name="connsiteY1" fmla="*/ 18236 h 759016"/>
                <a:gd name="connsiteX2" fmla="*/ 2558006 w 2565803"/>
                <a:gd name="connsiteY2" fmla="*/ 319178 h 759016"/>
                <a:gd name="connsiteX3" fmla="*/ 34724 w 2565803"/>
                <a:gd name="connsiteY3" fmla="*/ 759016 h 759016"/>
                <a:gd name="connsiteX0" fmla="*/ 0 w 2578324"/>
                <a:gd name="connsiteY0" fmla="*/ 758123 h 781272"/>
                <a:gd name="connsiteX1" fmla="*/ 2245488 w 2578324"/>
                <a:gd name="connsiteY1" fmla="*/ 40492 h 781272"/>
                <a:gd name="connsiteX2" fmla="*/ 2558006 w 2578324"/>
                <a:gd name="connsiteY2" fmla="*/ 341434 h 781272"/>
                <a:gd name="connsiteX3" fmla="*/ 34724 w 2578324"/>
                <a:gd name="connsiteY3" fmla="*/ 781272 h 781272"/>
                <a:gd name="connsiteX0" fmla="*/ 0 w 2578324"/>
                <a:gd name="connsiteY0" fmla="*/ 758123 h 781272"/>
                <a:gd name="connsiteX1" fmla="*/ 2245488 w 2578324"/>
                <a:gd name="connsiteY1" fmla="*/ 40492 h 781272"/>
                <a:gd name="connsiteX2" fmla="*/ 2558006 w 2578324"/>
                <a:gd name="connsiteY2" fmla="*/ 341434 h 781272"/>
                <a:gd name="connsiteX3" fmla="*/ 34724 w 2578324"/>
                <a:gd name="connsiteY3" fmla="*/ 781272 h 781272"/>
                <a:gd name="connsiteX0" fmla="*/ 0 w 2558006"/>
                <a:gd name="connsiteY0" fmla="*/ 717631 h 740780"/>
                <a:gd name="connsiteX1" fmla="*/ 2245488 w 2558006"/>
                <a:gd name="connsiteY1" fmla="*/ 0 h 740780"/>
                <a:gd name="connsiteX2" fmla="*/ 2558006 w 2558006"/>
                <a:gd name="connsiteY2" fmla="*/ 300942 h 740780"/>
                <a:gd name="connsiteX3" fmla="*/ 34724 w 2558006"/>
                <a:gd name="connsiteY3" fmla="*/ 740780 h 740780"/>
                <a:gd name="connsiteX0" fmla="*/ 0 w 2558006"/>
                <a:gd name="connsiteY0" fmla="*/ 717631 h 740780"/>
                <a:gd name="connsiteX1" fmla="*/ 2245488 w 2558006"/>
                <a:gd name="connsiteY1" fmla="*/ 0 h 740780"/>
                <a:gd name="connsiteX2" fmla="*/ 2558006 w 2558006"/>
                <a:gd name="connsiteY2" fmla="*/ 300942 h 740780"/>
                <a:gd name="connsiteX3" fmla="*/ 34724 w 2558006"/>
                <a:gd name="connsiteY3" fmla="*/ 740780 h 740780"/>
                <a:gd name="connsiteX0" fmla="*/ 0 w 2488558"/>
                <a:gd name="connsiteY0" fmla="*/ 717631 h 740780"/>
                <a:gd name="connsiteX1" fmla="*/ 2245488 w 2488558"/>
                <a:gd name="connsiteY1" fmla="*/ 0 h 740780"/>
                <a:gd name="connsiteX2" fmla="*/ 2488558 w 2488558"/>
                <a:gd name="connsiteY2" fmla="*/ 300942 h 740780"/>
                <a:gd name="connsiteX3" fmla="*/ 34724 w 2488558"/>
                <a:gd name="connsiteY3" fmla="*/ 740780 h 740780"/>
                <a:gd name="connsiteX0" fmla="*/ 0 w 2501550"/>
                <a:gd name="connsiteY0" fmla="*/ 752355 h 775504"/>
                <a:gd name="connsiteX1" fmla="*/ 2395959 w 2501550"/>
                <a:gd name="connsiteY1" fmla="*/ 0 h 775504"/>
                <a:gd name="connsiteX2" fmla="*/ 2488558 w 2501550"/>
                <a:gd name="connsiteY2" fmla="*/ 335666 h 775504"/>
                <a:gd name="connsiteX3" fmla="*/ 34724 w 2501550"/>
                <a:gd name="connsiteY3" fmla="*/ 775504 h 775504"/>
                <a:gd name="connsiteX0" fmla="*/ 0 w 2581155"/>
                <a:gd name="connsiteY0" fmla="*/ 752355 h 775504"/>
                <a:gd name="connsiteX1" fmla="*/ 2395959 w 2581155"/>
                <a:gd name="connsiteY1" fmla="*/ 0 h 775504"/>
                <a:gd name="connsiteX2" fmla="*/ 2581155 w 2581155"/>
                <a:gd name="connsiteY2" fmla="*/ 335666 h 775504"/>
                <a:gd name="connsiteX3" fmla="*/ 34724 w 2581155"/>
                <a:gd name="connsiteY3" fmla="*/ 775504 h 775504"/>
                <a:gd name="connsiteX0" fmla="*/ 0 w 2673753"/>
                <a:gd name="connsiteY0" fmla="*/ 752355 h 775504"/>
                <a:gd name="connsiteX1" fmla="*/ 2395959 w 2673753"/>
                <a:gd name="connsiteY1" fmla="*/ 0 h 775504"/>
                <a:gd name="connsiteX2" fmla="*/ 2673753 w 2673753"/>
                <a:gd name="connsiteY2" fmla="*/ 335666 h 775504"/>
                <a:gd name="connsiteX3" fmla="*/ 34724 w 2673753"/>
                <a:gd name="connsiteY3" fmla="*/ 775504 h 775504"/>
                <a:gd name="connsiteX0" fmla="*/ 0 w 2673753"/>
                <a:gd name="connsiteY0" fmla="*/ 775504 h 798653"/>
                <a:gd name="connsiteX1" fmla="*/ 2488557 w 2673753"/>
                <a:gd name="connsiteY1" fmla="*/ 0 h 798653"/>
                <a:gd name="connsiteX2" fmla="*/ 2673753 w 2673753"/>
                <a:gd name="connsiteY2" fmla="*/ 358815 h 798653"/>
                <a:gd name="connsiteX3" fmla="*/ 34724 w 2673753"/>
                <a:gd name="connsiteY3" fmla="*/ 798653 h 798653"/>
                <a:gd name="connsiteX0" fmla="*/ 0 w 2627454"/>
                <a:gd name="connsiteY0" fmla="*/ 775504 h 798653"/>
                <a:gd name="connsiteX1" fmla="*/ 2488557 w 2627454"/>
                <a:gd name="connsiteY1" fmla="*/ 0 h 798653"/>
                <a:gd name="connsiteX2" fmla="*/ 2627454 w 2627454"/>
                <a:gd name="connsiteY2" fmla="*/ 358815 h 798653"/>
                <a:gd name="connsiteX3" fmla="*/ 34724 w 2627454"/>
                <a:gd name="connsiteY3" fmla="*/ 798653 h 798653"/>
                <a:gd name="connsiteX0" fmla="*/ 0 w 2627454"/>
                <a:gd name="connsiteY0" fmla="*/ 775504 h 798653"/>
                <a:gd name="connsiteX1" fmla="*/ 2430684 w 2627454"/>
                <a:gd name="connsiteY1" fmla="*/ 0 h 798653"/>
                <a:gd name="connsiteX2" fmla="*/ 2627454 w 2627454"/>
                <a:gd name="connsiteY2" fmla="*/ 358815 h 798653"/>
                <a:gd name="connsiteX3" fmla="*/ 34724 w 2627454"/>
                <a:gd name="connsiteY3" fmla="*/ 798653 h 798653"/>
                <a:gd name="connsiteX0" fmla="*/ 0 w 2627454"/>
                <a:gd name="connsiteY0" fmla="*/ 683382 h 706531"/>
                <a:gd name="connsiteX1" fmla="*/ 2440063 w 2627454"/>
                <a:gd name="connsiteY1" fmla="*/ 0 h 706531"/>
                <a:gd name="connsiteX2" fmla="*/ 2627454 w 2627454"/>
                <a:gd name="connsiteY2" fmla="*/ 266693 h 706531"/>
                <a:gd name="connsiteX3" fmla="*/ 34724 w 2627454"/>
                <a:gd name="connsiteY3" fmla="*/ 706531 h 7065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27454" h="706531">
                  <a:moveTo>
                    <a:pt x="0" y="683382"/>
                  </a:moveTo>
                  <a:cubicBezTo>
                    <a:pt x="706056" y="405590"/>
                    <a:pt x="1967430" y="127322"/>
                    <a:pt x="2440063" y="0"/>
                  </a:cubicBezTo>
                  <a:cubicBezTo>
                    <a:pt x="2704352" y="335665"/>
                    <a:pt x="2463478" y="31342"/>
                    <a:pt x="2627454" y="266693"/>
                  </a:cubicBezTo>
                  <a:lnTo>
                    <a:pt x="34724" y="706531"/>
                  </a:lnTo>
                </a:path>
              </a:pathLst>
            </a:custGeom>
            <a:solidFill>
              <a:schemeClr val="accent2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127" name="CuadroTexto 126">
              <a:extLst>
                <a:ext uri="{FF2B5EF4-FFF2-40B4-BE49-F238E27FC236}">
                  <a16:creationId xmlns:a16="http://schemas.microsoft.com/office/drawing/2014/main" id="{01818EDF-4FAD-411B-8FD9-25CEC4922838}"/>
                </a:ext>
              </a:extLst>
            </p:cNvPr>
            <p:cNvSpPr txBox="1"/>
            <p:nvPr/>
          </p:nvSpPr>
          <p:spPr>
            <a:xfrm rot="21330650">
              <a:off x="4894069" y="2976572"/>
              <a:ext cx="2882937" cy="1835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latin typeface="Blackadder ITC" panose="04020505051007020D02" pitchFamily="82" charset="0"/>
                </a:rPr>
                <a:t>Diccionario</a:t>
              </a:r>
            </a:p>
            <a:p>
              <a:pPr algn="ctr"/>
              <a:r>
                <a:rPr lang="es-AR" dirty="0">
                  <a:latin typeface="Blackadder ITC" panose="04020505051007020D02" pitchFamily="82" charset="0"/>
                </a:rPr>
                <a:t>Algebraic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79056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2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5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1.11111E-6 L 0.04961 -0.07292 C 0.07135 -0.10625 0.1095 -0.12361 0.12096 -0.10162 L 0.14218 -0.05486 " pathEditMode="relative" rAng="19200000" ptsTypes="AAAA">
                                      <p:cBhvr>
                                        <p:cTn id="16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35" y="-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7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3.7037E-6 L 0.04388 0.09722 C 0.05299 0.11921 0.06692 0.13125 0.08125 0.13125 C 0.09765 0.13125 0.11093 0.11921 0.12005 0.09722 L 0.16432 3.7037E-6 " pathEditMode="relative" rAng="0" ptsTypes="AAAAA">
                                      <p:cBhvr>
                                        <p:cTn id="176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16" y="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7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4.44444E-6 L 0.01875 0.09352 C 0.02266 0.11459 0.02852 0.12593 0.03477 0.12593 C 0.0418 0.12593 0.04753 0.11459 0.0513 0.09352 L 0.07044 -4.44444E-6 " pathEditMode="relative" rAng="0" ptsTypes="AAAAA">
                                      <p:cBhvr>
                                        <p:cTn id="183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16" y="6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0"/>
                            </p:stCondLst>
                            <p:childTnLst>
                              <p:par>
                                <p:cTn id="1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0" grpId="0"/>
      <p:bldP spid="76" grpId="0"/>
      <p:bldP spid="79" grpId="0" animBg="1"/>
      <p:bldP spid="85" grpId="0" animBg="1"/>
      <p:bldP spid="89" grpId="0" animBg="1"/>
      <p:bldP spid="90" grpId="0" animBg="1"/>
      <p:bldP spid="91" grpId="0"/>
      <p:bldP spid="92" grpId="0"/>
      <p:bldP spid="93" grpId="0"/>
      <p:bldP spid="94" grpId="0"/>
      <p:bldP spid="95" grpId="0"/>
      <p:bldP spid="117" grpId="0" animBg="1"/>
      <p:bldP spid="118" grpId="0" animBg="1"/>
      <p:bldP spid="128" grpId="0" animBg="1"/>
      <p:bldP spid="17" grpId="0" animBg="1"/>
      <p:bldP spid="17" grpId="1" animBg="1"/>
      <p:bldP spid="19" grpId="0" animBg="1"/>
      <p:bldP spid="19" grpId="1" animBg="1"/>
      <p:bldP spid="20" grpId="0" animBg="1"/>
      <p:bldP spid="20" grpId="1" animBg="1"/>
      <p:bldP spid="34" grpId="0" animBg="1"/>
      <p:bldP spid="34" grpId="1" animBg="1"/>
      <p:bldP spid="13" grpId="0" animBg="1"/>
      <p:bldP spid="13" grpId="1" animBg="1"/>
      <p:bldP spid="18" grpId="0" animBg="1"/>
      <p:bldP spid="18" grpId="1" animBg="1"/>
      <p:bldP spid="8" grpId="0" animBg="1"/>
      <p:bldP spid="8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B1E040E-D5FD-4BF2-AEE2-036B2F4227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869" y="4698424"/>
          <a:ext cx="42449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457200" progId="Equation.DSMT4">
                  <p:embed/>
                </p:oleObj>
              </mc:Choice>
              <mc:Fallback>
                <p:oleObj name="Equation" r:id="rId2" imgW="2425680" imgH="4572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AB1E040E-D5FD-4BF2-AEE2-036B2F4227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869" y="4698424"/>
                        <a:ext cx="42449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to 115">
            <a:extLst>
              <a:ext uri="{FF2B5EF4-FFF2-40B4-BE49-F238E27FC236}">
                <a16:creationId xmlns:a16="http://schemas.microsoft.com/office/drawing/2014/main" id="{9F23EF46-9F41-4977-9749-A7EE92DCA6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690" y="890927"/>
          <a:ext cx="3794882" cy="61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253800" progId="Equation.DSMT4">
                  <p:embed/>
                </p:oleObj>
              </mc:Choice>
              <mc:Fallback>
                <p:oleObj name="Equation" r:id="rId4" imgW="1574640" imgH="253800" progId="Equation.DSMT4">
                  <p:embed/>
                  <p:pic>
                    <p:nvPicPr>
                      <p:cNvPr id="116" name="Objeto 115">
                        <a:extLst>
                          <a:ext uri="{FF2B5EF4-FFF2-40B4-BE49-F238E27FC236}">
                            <a16:creationId xmlns:a16="http://schemas.microsoft.com/office/drawing/2014/main" id="{9F23EF46-9F41-4977-9749-A7EE92DCA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690" y="890927"/>
                        <a:ext cx="3794882" cy="611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to 118">
            <a:extLst>
              <a:ext uri="{FF2B5EF4-FFF2-40B4-BE49-F238E27FC236}">
                <a16:creationId xmlns:a16="http://schemas.microsoft.com/office/drawing/2014/main" id="{8483E557-BA2F-4AB0-A889-9D1593468A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4888" y="2231147"/>
          <a:ext cx="4354657" cy="486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228600" progId="Equation.DSMT4">
                  <p:embed/>
                </p:oleObj>
              </mc:Choice>
              <mc:Fallback>
                <p:oleObj name="Equation" r:id="rId6" imgW="2044440" imgH="228600" progId="Equation.DSMT4">
                  <p:embed/>
                  <p:pic>
                    <p:nvPicPr>
                      <p:cNvPr id="119" name="Objeto 118">
                        <a:extLst>
                          <a:ext uri="{FF2B5EF4-FFF2-40B4-BE49-F238E27FC236}">
                            <a16:creationId xmlns:a16="http://schemas.microsoft.com/office/drawing/2014/main" id="{8483E557-BA2F-4AB0-A889-9D1593468A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4888" y="2231147"/>
                        <a:ext cx="4354657" cy="486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to 120">
            <a:extLst>
              <a:ext uri="{FF2B5EF4-FFF2-40B4-BE49-F238E27FC236}">
                <a16:creationId xmlns:a16="http://schemas.microsoft.com/office/drawing/2014/main" id="{716F6D5B-CFF9-4CBB-9DAF-7BD6BA97D4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3480" y="919296"/>
          <a:ext cx="948287" cy="427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121" name="Objeto 120">
                        <a:extLst>
                          <a:ext uri="{FF2B5EF4-FFF2-40B4-BE49-F238E27FC236}">
                            <a16:creationId xmlns:a16="http://schemas.microsoft.com/office/drawing/2014/main" id="{716F6D5B-CFF9-4CBB-9DAF-7BD6BA97D4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23480" y="919296"/>
                        <a:ext cx="948287" cy="427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Estrella de 5 puntas 5">
            <a:extLst>
              <a:ext uri="{FF2B5EF4-FFF2-40B4-BE49-F238E27FC236}">
                <a16:creationId xmlns:a16="http://schemas.microsoft.com/office/drawing/2014/main" id="{0CE84A22-437B-43AC-8ABE-90E342558C90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A09B7BD4-83EC-4A57-95F0-07D566B06458}"/>
              </a:ext>
            </a:extLst>
          </p:cNvPr>
          <p:cNvSpPr txBox="1"/>
          <p:nvPr/>
        </p:nvSpPr>
        <p:spPr>
          <a:xfrm>
            <a:off x="4016250" y="1019217"/>
            <a:ext cx="248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05549E22-B3D3-4BB3-A52F-D2F50AC43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685" y="1682621"/>
          <a:ext cx="333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05549E22-B3D3-4BB3-A52F-D2F50AC43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9685" y="1682621"/>
                        <a:ext cx="3333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uadroTexto 13">
            <a:extLst>
              <a:ext uri="{FF2B5EF4-FFF2-40B4-BE49-F238E27FC236}">
                <a16:creationId xmlns:a16="http://schemas.microsoft.com/office/drawing/2014/main" id="{3149C62B-55A0-475E-BB6A-55BA25568FDB}"/>
              </a:ext>
            </a:extLst>
          </p:cNvPr>
          <p:cNvSpPr txBox="1"/>
          <p:nvPr/>
        </p:nvSpPr>
        <p:spPr>
          <a:xfrm>
            <a:off x="693060" y="1710791"/>
            <a:ext cx="114546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/>
              <a:t>es combinación lineal de los elementos de </a:t>
            </a:r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400" dirty="0"/>
              <a:t>, si existen </a:t>
            </a:r>
            <a:r>
              <a:rPr lang="es-AR" sz="2400" dirty="0">
                <a:sym typeface="Symbol" panose="05050102010706020507" pitchFamily="18" charset="2"/>
              </a:rPr>
              <a:t></a:t>
            </a:r>
            <a:r>
              <a:rPr lang="es-AR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s-AR" sz="2400" dirty="0">
                <a:sym typeface="Symbol" panose="05050102010706020507" pitchFamily="18" charset="2"/>
              </a:rPr>
              <a:t>  </a:t>
            </a:r>
            <a:r>
              <a:rPr lang="es-AR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es-AR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n</a:t>
            </a:r>
            <a:r>
              <a:rPr lang="es-AR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s-AR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1, 2, , </a:t>
            </a:r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 </a:t>
            </a:r>
            <a:r>
              <a:rPr lang="es-AR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ales que:</a:t>
            </a:r>
            <a:r>
              <a:rPr lang="es-AR" sz="2400" dirty="0"/>
              <a:t> 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760157AF-7C5C-40E9-970F-C6C045F18281}"/>
              </a:ext>
            </a:extLst>
          </p:cNvPr>
          <p:cNvSpPr txBox="1"/>
          <p:nvPr/>
        </p:nvSpPr>
        <p:spPr>
          <a:xfrm>
            <a:off x="1246206" y="2825156"/>
            <a:ext cx="10371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/>
              <a:t>Planteo </a:t>
            </a:r>
          </a:p>
        </p:txBody>
      </p:sp>
      <p:cxnSp>
        <p:nvCxnSpPr>
          <p:cNvPr id="17" name="Conector recto de flecha 16">
            <a:extLst>
              <a:ext uri="{FF2B5EF4-FFF2-40B4-BE49-F238E27FC236}">
                <a16:creationId xmlns:a16="http://schemas.microsoft.com/office/drawing/2014/main" id="{601A136E-A7DE-4BB0-A1BE-A0C1A60646CD}"/>
              </a:ext>
            </a:extLst>
          </p:cNvPr>
          <p:cNvCxnSpPr>
            <a:cxnSpLocks/>
          </p:cNvCxnSpPr>
          <p:nvPr/>
        </p:nvCxnSpPr>
        <p:spPr>
          <a:xfrm>
            <a:off x="2283349" y="3030418"/>
            <a:ext cx="952319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uadroTexto 17">
            <a:extLst>
              <a:ext uri="{FF2B5EF4-FFF2-40B4-BE49-F238E27FC236}">
                <a16:creationId xmlns:a16="http://schemas.microsoft.com/office/drawing/2014/main" id="{F5A4CFDF-9AF8-4959-B2AF-64FCAC28B9DB}"/>
              </a:ext>
            </a:extLst>
          </p:cNvPr>
          <p:cNvSpPr txBox="1"/>
          <p:nvPr/>
        </p:nvSpPr>
        <p:spPr>
          <a:xfrm>
            <a:off x="3366055" y="2825156"/>
            <a:ext cx="25995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/>
              <a:t>Sistema de ecuaciones </a:t>
            </a:r>
          </a:p>
        </p:txBody>
      </p:sp>
      <p:cxnSp>
        <p:nvCxnSpPr>
          <p:cNvPr id="83" name="Conector recto de flecha 82">
            <a:extLst>
              <a:ext uri="{FF2B5EF4-FFF2-40B4-BE49-F238E27FC236}">
                <a16:creationId xmlns:a16="http://schemas.microsoft.com/office/drawing/2014/main" id="{EB42592C-B485-48A6-87F4-5030838C48F6}"/>
              </a:ext>
            </a:extLst>
          </p:cNvPr>
          <p:cNvCxnSpPr>
            <a:cxnSpLocks/>
          </p:cNvCxnSpPr>
          <p:nvPr/>
        </p:nvCxnSpPr>
        <p:spPr>
          <a:xfrm>
            <a:off x="6096000" y="3025211"/>
            <a:ext cx="952319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A6C3B6C1-DA6E-4DE6-AAD9-5BF5D45B40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7220" y="2796791"/>
          <a:ext cx="2057400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03040" progId="Equation.DSMT4">
                  <p:embed/>
                </p:oleObj>
              </mc:Choice>
              <mc:Fallback>
                <p:oleObj name="Equation" r:id="rId12" imgW="914400" imgH="203040" progId="Equation.DSMT4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A6C3B6C1-DA6E-4DE6-AAD9-5BF5D45B4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77220" y="2796791"/>
                        <a:ext cx="2057400" cy="456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uadroTexto 18">
            <a:extLst>
              <a:ext uri="{FF2B5EF4-FFF2-40B4-BE49-F238E27FC236}">
                <a16:creationId xmlns:a16="http://schemas.microsoft.com/office/drawing/2014/main" id="{5EDC4F08-3996-4B6D-822E-390C2B9ADC7F}"/>
              </a:ext>
            </a:extLst>
          </p:cNvPr>
          <p:cNvSpPr txBox="1"/>
          <p:nvPr/>
        </p:nvSpPr>
        <p:spPr>
          <a:xfrm>
            <a:off x="7178706" y="2825156"/>
            <a:ext cx="22985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/>
              <a:t>Sistema compatible:</a:t>
            </a:r>
          </a:p>
        </p:txBody>
      </p:sp>
      <p:cxnSp>
        <p:nvCxnSpPr>
          <p:cNvPr id="3" name="Conector recto 2">
            <a:extLst>
              <a:ext uri="{FF2B5EF4-FFF2-40B4-BE49-F238E27FC236}">
                <a16:creationId xmlns:a16="http://schemas.microsoft.com/office/drawing/2014/main" id="{B4D66164-824B-4E16-84D0-03727CAACC66}"/>
              </a:ext>
            </a:extLst>
          </p:cNvPr>
          <p:cNvCxnSpPr/>
          <p:nvPr/>
        </p:nvCxnSpPr>
        <p:spPr>
          <a:xfrm>
            <a:off x="359685" y="3695409"/>
            <a:ext cx="11174935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45F41869-FA75-452B-A4C1-894B877C1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869" y="3855789"/>
          <a:ext cx="2200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57120" imgH="228600" progId="Equation.DSMT4">
                  <p:embed/>
                </p:oleObj>
              </mc:Choice>
              <mc:Fallback>
                <p:oleObj name="Equation" r:id="rId14" imgW="1257120" imgH="2286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45F41869-FA75-452B-A4C1-894B877C1A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1869" y="3855789"/>
                        <a:ext cx="22002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561E8435-DB92-4975-A1D4-BA1AC3E7B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2701" y="4248515"/>
          <a:ext cx="18351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00" imgH="228600" progId="Equation.DSMT4">
                  <p:embed/>
                </p:oleObj>
              </mc:Choice>
              <mc:Fallback>
                <p:oleObj name="Equation" r:id="rId16" imgW="92700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561E8435-DB92-4975-A1D4-BA1AC3E7B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12701" y="4248515"/>
                        <a:ext cx="1835150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upo 15">
            <a:extLst>
              <a:ext uri="{FF2B5EF4-FFF2-40B4-BE49-F238E27FC236}">
                <a16:creationId xmlns:a16="http://schemas.microsoft.com/office/drawing/2014/main" id="{0BAFE5A2-14F3-45CC-A408-F0688C39E68F}"/>
              </a:ext>
            </a:extLst>
          </p:cNvPr>
          <p:cNvGrpSpPr/>
          <p:nvPr/>
        </p:nvGrpSpPr>
        <p:grpSpPr>
          <a:xfrm>
            <a:off x="1884189" y="4935786"/>
            <a:ext cx="288000" cy="743169"/>
            <a:chOff x="1497330" y="5463321"/>
            <a:chExt cx="288000" cy="743169"/>
          </a:xfrm>
        </p:grpSpPr>
        <p:sp>
          <p:nvSpPr>
            <p:cNvPr id="9" name="Rectángulo 8">
              <a:extLst>
                <a:ext uri="{FF2B5EF4-FFF2-40B4-BE49-F238E27FC236}">
                  <a16:creationId xmlns:a16="http://schemas.microsoft.com/office/drawing/2014/main" id="{26853B97-C593-4D58-9754-7CAE8974203B}"/>
                </a:ext>
              </a:extLst>
            </p:cNvPr>
            <p:cNvSpPr/>
            <p:nvPr/>
          </p:nvSpPr>
          <p:spPr>
            <a:xfrm>
              <a:off x="1497330" y="5463321"/>
              <a:ext cx="288000" cy="432000"/>
            </a:xfrm>
            <a:prstGeom prst="rect">
              <a:avLst/>
            </a:prstGeom>
            <a:noFill/>
            <a:ln w="34925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cxnSp>
          <p:nvCxnSpPr>
            <p:cNvPr id="11" name="Conector recto de flecha 10">
              <a:extLst>
                <a:ext uri="{FF2B5EF4-FFF2-40B4-BE49-F238E27FC236}">
                  <a16:creationId xmlns:a16="http://schemas.microsoft.com/office/drawing/2014/main" id="{71420AC6-257B-4FB2-AB52-FB5022AC58AA}"/>
                </a:ext>
              </a:extLst>
            </p:cNvPr>
            <p:cNvCxnSpPr/>
            <p:nvPr/>
          </p:nvCxnSpPr>
          <p:spPr>
            <a:xfrm>
              <a:off x="1641330" y="5895321"/>
              <a:ext cx="0" cy="31116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upo 22">
            <a:extLst>
              <a:ext uri="{FF2B5EF4-FFF2-40B4-BE49-F238E27FC236}">
                <a16:creationId xmlns:a16="http://schemas.microsoft.com/office/drawing/2014/main" id="{5EC83CE7-3274-422B-87FD-EF900306B5DF}"/>
              </a:ext>
            </a:extLst>
          </p:cNvPr>
          <p:cNvGrpSpPr/>
          <p:nvPr/>
        </p:nvGrpSpPr>
        <p:grpSpPr>
          <a:xfrm>
            <a:off x="3519871" y="4950797"/>
            <a:ext cx="288000" cy="766615"/>
            <a:chOff x="1497330" y="5463321"/>
            <a:chExt cx="288000" cy="766615"/>
          </a:xfrm>
        </p:grpSpPr>
        <p:sp>
          <p:nvSpPr>
            <p:cNvPr id="24" name="Rectángulo 23">
              <a:extLst>
                <a:ext uri="{FF2B5EF4-FFF2-40B4-BE49-F238E27FC236}">
                  <a16:creationId xmlns:a16="http://schemas.microsoft.com/office/drawing/2014/main" id="{74220084-FDD3-429D-AE66-376DB3946F0A}"/>
                </a:ext>
              </a:extLst>
            </p:cNvPr>
            <p:cNvSpPr/>
            <p:nvPr/>
          </p:nvSpPr>
          <p:spPr>
            <a:xfrm>
              <a:off x="1497330" y="5463321"/>
              <a:ext cx="288000" cy="468000"/>
            </a:xfrm>
            <a:prstGeom prst="rect">
              <a:avLst/>
            </a:prstGeom>
            <a:noFill/>
            <a:ln w="34925"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cxnSp>
          <p:nvCxnSpPr>
            <p:cNvPr id="25" name="Conector recto de flecha 24">
              <a:extLst>
                <a:ext uri="{FF2B5EF4-FFF2-40B4-BE49-F238E27FC236}">
                  <a16:creationId xmlns:a16="http://schemas.microsoft.com/office/drawing/2014/main" id="{65903B0F-57B3-4CB6-80EB-979086DC115C}"/>
                </a:ext>
              </a:extLst>
            </p:cNvPr>
            <p:cNvCxnSpPr/>
            <p:nvPr/>
          </p:nvCxnSpPr>
          <p:spPr>
            <a:xfrm>
              <a:off x="1641330" y="5918767"/>
              <a:ext cx="0" cy="311169"/>
            </a:xfrm>
            <a:prstGeom prst="straightConnector1">
              <a:avLst/>
            </a:prstGeom>
            <a:ln w="19050">
              <a:solidFill>
                <a:schemeClr val="accent4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CuadroTexto 1">
            <a:extLst>
              <a:ext uri="{FF2B5EF4-FFF2-40B4-BE49-F238E27FC236}">
                <a16:creationId xmlns:a16="http://schemas.microsoft.com/office/drawing/2014/main" id="{E5220A3D-4A0C-4748-9B62-4A5E3BC1F136}"/>
              </a:ext>
            </a:extLst>
          </p:cNvPr>
          <p:cNvSpPr txBox="1"/>
          <p:nvPr/>
        </p:nvSpPr>
        <p:spPr>
          <a:xfrm>
            <a:off x="1871736" y="5693966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7DD08E57-3A51-45C8-9148-CD9B14E3F89B}"/>
              </a:ext>
            </a:extLst>
          </p:cNvPr>
          <p:cNvSpPr txBox="1"/>
          <p:nvPr/>
        </p:nvSpPr>
        <p:spPr>
          <a:xfrm>
            <a:off x="3417430" y="5674188"/>
            <a:ext cx="453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s-AR" sz="20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7" name="Elipse 6">
            <a:extLst>
              <a:ext uri="{FF2B5EF4-FFF2-40B4-BE49-F238E27FC236}">
                <a16:creationId xmlns:a16="http://schemas.microsoft.com/office/drawing/2014/main" id="{F4C3D15A-E71B-4692-A97B-5AAD5A14DAA6}"/>
              </a:ext>
            </a:extLst>
          </p:cNvPr>
          <p:cNvSpPr/>
          <p:nvPr/>
        </p:nvSpPr>
        <p:spPr>
          <a:xfrm>
            <a:off x="1049556" y="4688136"/>
            <a:ext cx="395941" cy="40005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24D0A97F-7538-4802-B088-20E95FBE7A6A}"/>
              </a:ext>
            </a:extLst>
          </p:cNvPr>
          <p:cNvSpPr txBox="1"/>
          <p:nvPr/>
        </p:nvSpPr>
        <p:spPr>
          <a:xfrm>
            <a:off x="1536212" y="4834022"/>
            <a:ext cx="375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32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26" name="Elipse 25">
            <a:extLst>
              <a:ext uri="{FF2B5EF4-FFF2-40B4-BE49-F238E27FC236}">
                <a16:creationId xmlns:a16="http://schemas.microsoft.com/office/drawing/2014/main" id="{297A69C0-65CA-4DE9-9E06-71BD146B91D2}"/>
              </a:ext>
            </a:extLst>
          </p:cNvPr>
          <p:cNvSpPr/>
          <p:nvPr/>
        </p:nvSpPr>
        <p:spPr>
          <a:xfrm>
            <a:off x="2690328" y="4683831"/>
            <a:ext cx="395941" cy="400050"/>
          </a:xfrm>
          <a:prstGeom prst="ellipse">
            <a:avLst/>
          </a:prstGeom>
          <a:noFill/>
          <a:ln w="317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9" name="Elipse 28">
            <a:extLst>
              <a:ext uri="{FF2B5EF4-FFF2-40B4-BE49-F238E27FC236}">
                <a16:creationId xmlns:a16="http://schemas.microsoft.com/office/drawing/2014/main" id="{410A0937-7D72-4629-9234-11B7CC702F90}"/>
              </a:ext>
            </a:extLst>
          </p:cNvPr>
          <p:cNvSpPr/>
          <p:nvPr/>
        </p:nvSpPr>
        <p:spPr>
          <a:xfrm>
            <a:off x="4202604" y="4672109"/>
            <a:ext cx="395941" cy="400050"/>
          </a:xfrm>
          <a:prstGeom prst="ellipse">
            <a:avLst/>
          </a:prstGeom>
          <a:noFill/>
          <a:ln w="317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E597C293-B54D-452B-A29B-453F0E8DC6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0762" y="6029899"/>
          <a:ext cx="2735888" cy="479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47560" imgH="253800" progId="Equation.DSMT4">
                  <p:embed/>
                </p:oleObj>
              </mc:Choice>
              <mc:Fallback>
                <p:oleObj name="Equation" r:id="rId18" imgW="1447560" imgH="2538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E597C293-B54D-452B-A29B-453F0E8DC6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70762" y="6029899"/>
                        <a:ext cx="2735888" cy="479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Conector recto 31">
            <a:extLst>
              <a:ext uri="{FF2B5EF4-FFF2-40B4-BE49-F238E27FC236}">
                <a16:creationId xmlns:a16="http://schemas.microsoft.com/office/drawing/2014/main" id="{53B28196-0615-4C6E-B097-B2A2448C6F86}"/>
              </a:ext>
            </a:extLst>
          </p:cNvPr>
          <p:cNvCxnSpPr/>
          <p:nvPr/>
        </p:nvCxnSpPr>
        <p:spPr>
          <a:xfrm>
            <a:off x="5545015" y="3797174"/>
            <a:ext cx="0" cy="2521567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A19C4403-C407-4894-AC72-570AAC69C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5675" y="4756884"/>
          <a:ext cx="4111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49360" imgH="457200" progId="Equation.DSMT4">
                  <p:embed/>
                </p:oleObj>
              </mc:Choice>
              <mc:Fallback>
                <p:oleObj name="Equation" r:id="rId20" imgW="2349360" imgH="45720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A19C4403-C407-4894-AC72-570AAC69C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35675" y="4756884"/>
                        <a:ext cx="411162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3E482721-E4CA-4ED6-86FD-6B0F538639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0125" y="3936147"/>
          <a:ext cx="19780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30040" imgH="203040" progId="Equation.DSMT4">
                  <p:embed/>
                </p:oleObj>
              </mc:Choice>
              <mc:Fallback>
                <p:oleObj name="Equation" r:id="rId22" imgW="1130040" imgH="20304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3E482721-E4CA-4ED6-86FD-6B0F538639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80125" y="3936147"/>
                        <a:ext cx="197802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EF7E4C56-C770-4392-A87C-61C21F9524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7801" y="4318313"/>
          <a:ext cx="17097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63280" imgH="228600" progId="Equation.DSMT4">
                  <p:embed/>
                </p:oleObj>
              </mc:Choice>
              <mc:Fallback>
                <p:oleObj name="Equation" r:id="rId24" imgW="863280" imgH="2286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EF7E4C56-C770-4392-A87C-61C21F9524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87801" y="4318313"/>
                        <a:ext cx="1709737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upo 51">
            <a:extLst>
              <a:ext uri="{FF2B5EF4-FFF2-40B4-BE49-F238E27FC236}">
                <a16:creationId xmlns:a16="http://schemas.microsoft.com/office/drawing/2014/main" id="{E205E712-DD70-4410-B5BB-2758FF9559D8}"/>
              </a:ext>
            </a:extLst>
          </p:cNvPr>
          <p:cNvGrpSpPr/>
          <p:nvPr/>
        </p:nvGrpSpPr>
        <p:grpSpPr>
          <a:xfrm>
            <a:off x="7335423" y="4959233"/>
            <a:ext cx="252000" cy="743169"/>
            <a:chOff x="1497330" y="5463321"/>
            <a:chExt cx="288000" cy="743169"/>
          </a:xfrm>
        </p:grpSpPr>
        <p:sp>
          <p:nvSpPr>
            <p:cNvPr id="53" name="Rectángulo 52">
              <a:extLst>
                <a:ext uri="{FF2B5EF4-FFF2-40B4-BE49-F238E27FC236}">
                  <a16:creationId xmlns:a16="http://schemas.microsoft.com/office/drawing/2014/main" id="{5C01E51D-3ED9-4468-A0A9-DD48A7AE6A8F}"/>
                </a:ext>
              </a:extLst>
            </p:cNvPr>
            <p:cNvSpPr/>
            <p:nvPr/>
          </p:nvSpPr>
          <p:spPr>
            <a:xfrm>
              <a:off x="1497330" y="5463321"/>
              <a:ext cx="288000" cy="432000"/>
            </a:xfrm>
            <a:prstGeom prst="rect">
              <a:avLst/>
            </a:prstGeom>
            <a:noFill/>
            <a:ln w="34925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cxnSp>
          <p:nvCxnSpPr>
            <p:cNvPr id="54" name="Conector recto de flecha 53">
              <a:extLst>
                <a:ext uri="{FF2B5EF4-FFF2-40B4-BE49-F238E27FC236}">
                  <a16:creationId xmlns:a16="http://schemas.microsoft.com/office/drawing/2014/main" id="{1CB09F26-A4F3-4935-B31F-31EC48E7CF60}"/>
                </a:ext>
              </a:extLst>
            </p:cNvPr>
            <p:cNvCxnSpPr/>
            <p:nvPr/>
          </p:nvCxnSpPr>
          <p:spPr>
            <a:xfrm>
              <a:off x="1641330" y="5895321"/>
              <a:ext cx="0" cy="311169"/>
            </a:xfrm>
            <a:prstGeom prst="straightConnector1">
              <a:avLst/>
            </a:prstGeom>
            <a:ln w="19050">
              <a:solidFill>
                <a:schemeClr val="accent6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upo 54">
            <a:extLst>
              <a:ext uri="{FF2B5EF4-FFF2-40B4-BE49-F238E27FC236}">
                <a16:creationId xmlns:a16="http://schemas.microsoft.com/office/drawing/2014/main" id="{FF1C8023-C932-425F-99A3-58287D36AB04}"/>
              </a:ext>
            </a:extLst>
          </p:cNvPr>
          <p:cNvGrpSpPr/>
          <p:nvPr/>
        </p:nvGrpSpPr>
        <p:grpSpPr>
          <a:xfrm>
            <a:off x="8916480" y="4974244"/>
            <a:ext cx="252000" cy="766615"/>
            <a:chOff x="1497330" y="5463321"/>
            <a:chExt cx="288000" cy="766615"/>
          </a:xfrm>
        </p:grpSpPr>
        <p:sp>
          <p:nvSpPr>
            <p:cNvPr id="56" name="Rectángulo 55">
              <a:extLst>
                <a:ext uri="{FF2B5EF4-FFF2-40B4-BE49-F238E27FC236}">
                  <a16:creationId xmlns:a16="http://schemas.microsoft.com/office/drawing/2014/main" id="{1E522324-2D44-40D6-9F46-036472142716}"/>
                </a:ext>
              </a:extLst>
            </p:cNvPr>
            <p:cNvSpPr/>
            <p:nvPr/>
          </p:nvSpPr>
          <p:spPr>
            <a:xfrm>
              <a:off x="1497330" y="5463321"/>
              <a:ext cx="288000" cy="468000"/>
            </a:xfrm>
            <a:prstGeom prst="rect">
              <a:avLst/>
            </a:prstGeom>
            <a:noFill/>
            <a:ln w="3492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cxnSp>
          <p:nvCxnSpPr>
            <p:cNvPr id="57" name="Conector recto de flecha 56">
              <a:extLst>
                <a:ext uri="{FF2B5EF4-FFF2-40B4-BE49-F238E27FC236}">
                  <a16:creationId xmlns:a16="http://schemas.microsoft.com/office/drawing/2014/main" id="{63DF1159-3184-4B0C-97D3-B93E6B5CAA39}"/>
                </a:ext>
              </a:extLst>
            </p:cNvPr>
            <p:cNvCxnSpPr/>
            <p:nvPr/>
          </p:nvCxnSpPr>
          <p:spPr>
            <a:xfrm>
              <a:off x="1641330" y="5918767"/>
              <a:ext cx="0" cy="311169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CuadroTexto 57">
            <a:extLst>
              <a:ext uri="{FF2B5EF4-FFF2-40B4-BE49-F238E27FC236}">
                <a16:creationId xmlns:a16="http://schemas.microsoft.com/office/drawing/2014/main" id="{025DFA3E-B6E3-4D37-9E92-D05067116C65}"/>
              </a:ext>
            </a:extLst>
          </p:cNvPr>
          <p:cNvSpPr txBox="1"/>
          <p:nvPr/>
        </p:nvSpPr>
        <p:spPr>
          <a:xfrm>
            <a:off x="7311247" y="5635352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9" name="CuadroTexto 58">
            <a:extLst>
              <a:ext uri="{FF2B5EF4-FFF2-40B4-BE49-F238E27FC236}">
                <a16:creationId xmlns:a16="http://schemas.microsoft.com/office/drawing/2014/main" id="{8D33AD3F-32EB-46B8-8F2E-4382201C5CD1}"/>
              </a:ext>
            </a:extLst>
          </p:cNvPr>
          <p:cNvSpPr txBox="1"/>
          <p:nvPr/>
        </p:nvSpPr>
        <p:spPr>
          <a:xfrm>
            <a:off x="8903833" y="565074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s-AR" sz="2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uadroTexto 40">
            <a:extLst>
              <a:ext uri="{FF2B5EF4-FFF2-40B4-BE49-F238E27FC236}">
                <a16:creationId xmlns:a16="http://schemas.microsoft.com/office/drawing/2014/main" id="{7075FA81-9BA7-41F0-8382-C631B1876AD1}"/>
              </a:ext>
            </a:extLst>
          </p:cNvPr>
          <p:cNvSpPr txBox="1"/>
          <p:nvPr/>
        </p:nvSpPr>
        <p:spPr>
          <a:xfrm>
            <a:off x="7268508" y="6011724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41">
                <a:extLst>
                  <a:ext uri="{FF2B5EF4-FFF2-40B4-BE49-F238E27FC236}">
                    <a16:creationId xmlns:a16="http://schemas.microsoft.com/office/drawing/2014/main" id="{FA6FE068-2EA2-4E11-80DC-2A93C69C25E7}"/>
                  </a:ext>
                </a:extLst>
              </p:cNvPr>
              <p:cNvSpPr txBox="1"/>
              <p:nvPr/>
            </p:nvSpPr>
            <p:spPr>
              <a:xfrm>
                <a:off x="8898131" y="5971646"/>
                <a:ext cx="357790" cy="5258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s-AR" sz="20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s-AR" sz="20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s-AR" sz="20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s-AR" sz="20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2" name="CuadroTexto 41">
                <a:extLst>
                  <a:ext uri="{FF2B5EF4-FFF2-40B4-BE49-F238E27FC236}">
                    <a16:creationId xmlns:a16="http://schemas.microsoft.com/office/drawing/2014/main" id="{FA6FE068-2EA2-4E11-80DC-2A93C69C2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8131" y="5971646"/>
                <a:ext cx="357790" cy="525850"/>
              </a:xfrm>
              <a:prstGeom prst="rect">
                <a:avLst/>
              </a:prstGeom>
              <a:blipFill>
                <a:blip r:embed="rId27"/>
                <a:stretch>
                  <a:fillRect b="-2326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CuadroTexto 42">
            <a:extLst>
              <a:ext uri="{FF2B5EF4-FFF2-40B4-BE49-F238E27FC236}">
                <a16:creationId xmlns:a16="http://schemas.microsoft.com/office/drawing/2014/main" id="{7830070F-24ED-4519-836D-885607B4F0B3}"/>
              </a:ext>
            </a:extLst>
          </p:cNvPr>
          <p:cNvSpPr txBox="1"/>
          <p:nvPr/>
        </p:nvSpPr>
        <p:spPr>
          <a:xfrm rot="5400000">
            <a:off x="7379674" y="638353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ym typeface="Symbol" panose="05050102010706020507" pitchFamily="18" charset="2"/>
              </a:rPr>
              <a:t></a:t>
            </a:r>
            <a:endParaRPr lang="es-AR" dirty="0"/>
          </a:p>
        </p:txBody>
      </p:sp>
      <p:sp>
        <p:nvSpPr>
          <p:cNvPr id="45" name="CuadroTexto 44">
            <a:extLst>
              <a:ext uri="{FF2B5EF4-FFF2-40B4-BE49-F238E27FC236}">
                <a16:creationId xmlns:a16="http://schemas.microsoft.com/office/drawing/2014/main" id="{5E53B3B5-7B3E-4541-B313-88397D2DD450}"/>
              </a:ext>
            </a:extLst>
          </p:cNvPr>
          <p:cNvSpPr txBox="1"/>
          <p:nvPr/>
        </p:nvSpPr>
        <p:spPr>
          <a:xfrm rot="5400000">
            <a:off x="8911211" y="6417171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ym typeface="Symbol" panose="05050102010706020507" pitchFamily="18" charset="2"/>
              </a:rPr>
              <a:t></a:t>
            </a:r>
            <a:endParaRPr lang="es-AR" dirty="0"/>
          </a:p>
        </p:txBody>
      </p:sp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327A3B49-D562-47C6-8BEA-517D393FE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40875" y="3909159"/>
          <a:ext cx="23987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9720" imgH="253800" progId="Equation.DSMT4">
                  <p:embed/>
                </p:oleObj>
              </mc:Choice>
              <mc:Fallback>
                <p:oleObj name="Equation" r:id="rId28" imgW="1269720" imgH="25380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327A3B49-D562-47C6-8BEA-517D393FE5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540875" y="3909159"/>
                        <a:ext cx="239871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CuadroTexto 48">
            <a:extLst>
              <a:ext uri="{FF2B5EF4-FFF2-40B4-BE49-F238E27FC236}">
                <a16:creationId xmlns:a16="http://schemas.microsoft.com/office/drawing/2014/main" id="{611C90AF-168E-4FEF-A572-D06048185577}"/>
              </a:ext>
            </a:extLst>
          </p:cNvPr>
          <p:cNvSpPr txBox="1"/>
          <p:nvPr/>
        </p:nvSpPr>
        <p:spPr>
          <a:xfrm rot="19799056">
            <a:off x="9336507" y="5859750"/>
            <a:ext cx="1831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accent5">
                    <a:lumMod val="75000"/>
                  </a:schemeClr>
                </a:solidFill>
              </a:rPr>
              <a:t>Infinitas opciones</a:t>
            </a:r>
          </a:p>
        </p:txBody>
      </p:sp>
      <p:sp>
        <p:nvSpPr>
          <p:cNvPr id="51" name="CuadroTexto 50">
            <a:extLst>
              <a:ext uri="{FF2B5EF4-FFF2-40B4-BE49-F238E27FC236}">
                <a16:creationId xmlns:a16="http://schemas.microsoft.com/office/drawing/2014/main" id="{298B40DD-DE03-4A9A-A4FC-368FF773D957}"/>
              </a:ext>
            </a:extLst>
          </p:cNvPr>
          <p:cNvSpPr txBox="1"/>
          <p:nvPr/>
        </p:nvSpPr>
        <p:spPr>
          <a:xfrm rot="19799056">
            <a:off x="4331530" y="5623132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FF0000"/>
                </a:solidFill>
              </a:rPr>
              <a:t>Imposible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F6A8671B-3BB8-4A8C-AECB-5745A83D0548}"/>
              </a:ext>
            </a:extLst>
          </p:cNvPr>
          <p:cNvSpPr txBox="1"/>
          <p:nvPr/>
        </p:nvSpPr>
        <p:spPr>
          <a:xfrm>
            <a:off x="7537314" y="3196114"/>
            <a:ext cx="1544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(S.C.D. </a:t>
            </a:r>
            <a:r>
              <a:rPr lang="es-AR" dirty="0" err="1"/>
              <a:t>ó</a:t>
            </a:r>
            <a:r>
              <a:rPr lang="es-AR" dirty="0"/>
              <a:t> S.C.I.)</a:t>
            </a:r>
          </a:p>
        </p:txBody>
      </p:sp>
      <p:sp>
        <p:nvSpPr>
          <p:cNvPr id="20" name="Rectángulo 19">
            <a:extLst>
              <a:ext uri="{FF2B5EF4-FFF2-40B4-BE49-F238E27FC236}">
                <a16:creationId xmlns:a16="http://schemas.microsoft.com/office/drawing/2014/main" id="{17A43638-25AC-4CB6-83A9-758BFAF104A6}"/>
              </a:ext>
            </a:extLst>
          </p:cNvPr>
          <p:cNvSpPr/>
          <p:nvPr/>
        </p:nvSpPr>
        <p:spPr>
          <a:xfrm>
            <a:off x="359685" y="234637"/>
            <a:ext cx="355257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OMBINACIÓN LINEAL</a:t>
            </a:r>
          </a:p>
        </p:txBody>
      </p:sp>
    </p:spTree>
    <p:extLst>
      <p:ext uri="{BB962C8B-B14F-4D97-AF65-F5344CB8AC3E}">
        <p14:creationId xmlns:p14="http://schemas.microsoft.com/office/powerpoint/2010/main" val="40656235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14" grpId="0"/>
      <p:bldP spid="15" grpId="0"/>
      <p:bldP spid="18" grpId="0"/>
      <p:bldP spid="19" grpId="0"/>
      <p:bldP spid="2" grpId="0"/>
      <p:bldP spid="5" grpId="0"/>
      <p:bldP spid="7" grpId="0" animBg="1"/>
      <p:bldP spid="22" grpId="0"/>
      <p:bldP spid="26" grpId="0" animBg="1"/>
      <p:bldP spid="29" grpId="0" animBg="1"/>
      <p:bldP spid="58" grpId="0"/>
      <p:bldP spid="59" grpId="0"/>
      <p:bldP spid="41" grpId="0"/>
      <p:bldP spid="42" grpId="0"/>
      <p:bldP spid="43" grpId="0"/>
      <p:bldP spid="45" grpId="0"/>
      <p:bldP spid="49" grpId="0"/>
      <p:bldP spid="51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a 8">
            <a:extLst>
              <a:ext uri="{FF2B5EF4-FFF2-40B4-BE49-F238E27FC236}">
                <a16:creationId xmlns:a16="http://schemas.microsoft.com/office/drawing/2014/main" id="{F966600E-8B9F-46E1-9EF0-E9612B91C4C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746881948"/>
              </p:ext>
            </p:extLst>
          </p:nvPr>
        </p:nvGraphicFramePr>
        <p:xfrm>
          <a:off x="4866210" y="2072392"/>
          <a:ext cx="6244738" cy="426183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10" name="Diagrama 9">
            <a:extLst>
              <a:ext uri="{FF2B5EF4-FFF2-40B4-BE49-F238E27FC236}">
                <a16:creationId xmlns:a16="http://schemas.microsoft.com/office/drawing/2014/main" id="{44C97DCA-44AA-485B-BC8D-40512085841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94796476"/>
              </p:ext>
            </p:extLst>
          </p:nvPr>
        </p:nvGraphicFramePr>
        <p:xfrm>
          <a:off x="-1652116" y="1531176"/>
          <a:ext cx="7065700" cy="48188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F0CB8633-8ED7-4CA3-980E-5A40D532D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AA564B09-8AF3-4BE0-A3FD-502E218F4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267811"/>
              </p:ext>
            </p:extLst>
          </p:nvPr>
        </p:nvGraphicFramePr>
        <p:xfrm>
          <a:off x="3908903" y="2072390"/>
          <a:ext cx="1165428" cy="34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253800" progId="Equation.DSMT4">
                  <p:embed/>
                </p:oleObj>
              </mc:Choice>
              <mc:Fallback>
                <p:oleObj name="Equation" r:id="rId12" imgW="863280" imgH="2538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AA564B09-8AF3-4BE0-A3FD-502E218F44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903" y="2072390"/>
                        <a:ext cx="1165428" cy="342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6449D550-0B02-4BEC-8FE8-96CF8130A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0ADC6292-1139-45BE-A9CB-D66038495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940361"/>
              </p:ext>
            </p:extLst>
          </p:nvPr>
        </p:nvGraphicFramePr>
        <p:xfrm>
          <a:off x="3871218" y="2909775"/>
          <a:ext cx="1782648" cy="34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480" imgH="253800" progId="Equation.DSMT4">
                  <p:embed/>
                </p:oleObj>
              </mc:Choice>
              <mc:Fallback>
                <p:oleObj name="Equation" r:id="rId14" imgW="1320480" imgH="2538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0ADC6292-1139-45BE-A9CB-D660384955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218" y="2909775"/>
                        <a:ext cx="1782648" cy="342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6B849EE5-94EA-45CA-9AB9-81B037298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7EE18B7E-832C-4565-BF6C-8E35C5D6B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112162"/>
              </p:ext>
            </p:extLst>
          </p:nvPr>
        </p:nvGraphicFramePr>
        <p:xfrm>
          <a:off x="3792874" y="3874309"/>
          <a:ext cx="2519654" cy="32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68480" imgH="253800" progId="Equation.DSMT4">
                  <p:embed/>
                </p:oleObj>
              </mc:Choice>
              <mc:Fallback>
                <p:oleObj name="Equation" r:id="rId16" imgW="1968480" imgH="25380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7EE18B7E-832C-4565-BF6C-8E35C5D6BC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874" y="3874309"/>
                        <a:ext cx="2519654" cy="324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>
            <a:extLst>
              <a:ext uri="{FF2B5EF4-FFF2-40B4-BE49-F238E27FC236}">
                <a16:creationId xmlns:a16="http://schemas.microsoft.com/office/drawing/2014/main" id="{899A7AF6-96E1-4987-AA6F-9ADEFB1A6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789A241D-4FAB-4067-851A-6AE0BD632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452934"/>
              </p:ext>
            </p:extLst>
          </p:nvPr>
        </p:nvGraphicFramePr>
        <p:xfrm>
          <a:off x="3822672" y="4790859"/>
          <a:ext cx="19716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60160" imgH="304560" progId="Equation.DSMT4">
                  <p:embed/>
                </p:oleObj>
              </mc:Choice>
              <mc:Fallback>
                <p:oleObj name="Equation" r:id="rId18" imgW="1460160" imgH="30456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789A241D-4FAB-4067-851A-6AE0BD632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672" y="4790859"/>
                        <a:ext cx="197167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>
            <a:extLst>
              <a:ext uri="{FF2B5EF4-FFF2-40B4-BE49-F238E27FC236}">
                <a16:creationId xmlns:a16="http://schemas.microsoft.com/office/drawing/2014/main" id="{CB9A3A90-D0F9-40EB-8927-08F370102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56989C02-7057-49B3-B824-0BF01AF28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682392"/>
              </p:ext>
            </p:extLst>
          </p:nvPr>
        </p:nvGraphicFramePr>
        <p:xfrm>
          <a:off x="3903964" y="5579850"/>
          <a:ext cx="1405512" cy="37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41120" imgH="279360" progId="Equation.DSMT4">
                  <p:embed/>
                </p:oleObj>
              </mc:Choice>
              <mc:Fallback>
                <p:oleObj name="Equation" r:id="rId20" imgW="1041120" imgH="27936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56989C02-7057-49B3-B824-0BF01AF285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964" y="5579850"/>
                        <a:ext cx="1405512" cy="377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5">
            <a:extLst>
              <a:ext uri="{FF2B5EF4-FFF2-40B4-BE49-F238E27FC236}">
                <a16:creationId xmlns:a16="http://schemas.microsoft.com/office/drawing/2014/main" id="{43EB2DF6-B06D-4018-81A9-A287FDEA3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FFA4C22B-EBBA-418D-84AA-1EAD01928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768548"/>
              </p:ext>
            </p:extLst>
          </p:nvPr>
        </p:nvGraphicFramePr>
        <p:xfrm>
          <a:off x="10031056" y="3240347"/>
          <a:ext cx="1079892" cy="34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99920" imgH="253800" progId="Equation.DSMT4">
                  <p:embed/>
                </p:oleObj>
              </mc:Choice>
              <mc:Fallback>
                <p:oleObj name="Equation" r:id="rId22" imgW="799920" imgH="2538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FFA4C22B-EBBA-418D-84AA-1EAD01928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1056" y="3240347"/>
                        <a:ext cx="1079892" cy="342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7">
            <a:extLst>
              <a:ext uri="{FF2B5EF4-FFF2-40B4-BE49-F238E27FC236}">
                <a16:creationId xmlns:a16="http://schemas.microsoft.com/office/drawing/2014/main" id="{D1FDFEE7-466D-44B9-823A-099DE43A5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C7026CE6-F858-4798-B11E-B62892CBE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820507"/>
              </p:ext>
            </p:extLst>
          </p:nvPr>
        </p:nvGraphicFramePr>
        <p:xfrm>
          <a:off x="9983374" y="4222624"/>
          <a:ext cx="1889100" cy="31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11280" imgH="253800" progId="Equation.DSMT4">
                  <p:embed/>
                </p:oleObj>
              </mc:Choice>
              <mc:Fallback>
                <p:oleObj name="Equation" r:id="rId24" imgW="1511280" imgH="25380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C7026CE6-F858-4798-B11E-B62892CBEB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3374" y="4222624"/>
                        <a:ext cx="1889100" cy="31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9">
            <a:extLst>
              <a:ext uri="{FF2B5EF4-FFF2-40B4-BE49-F238E27FC236}">
                <a16:creationId xmlns:a16="http://schemas.microsoft.com/office/drawing/2014/main" id="{DC840331-F9E5-4EF4-826B-5E72F831A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8331" y="545670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A90C5E5B-504A-45FA-9445-99ED7E5CD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422007"/>
              </p:ext>
            </p:extLst>
          </p:nvPr>
        </p:nvGraphicFramePr>
        <p:xfrm>
          <a:off x="9951064" y="5286920"/>
          <a:ext cx="976860" cy="34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23600" imgH="253800" progId="Equation.DSMT4">
                  <p:embed/>
                </p:oleObj>
              </mc:Choice>
              <mc:Fallback>
                <p:oleObj name="Equation" r:id="rId26" imgW="723600" imgH="2538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A90C5E5B-504A-45FA-9445-99ED7E5CD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1064" y="5286920"/>
                        <a:ext cx="976860" cy="342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Diagram group">
            <a:extLst>
              <a:ext uri="{FF2B5EF4-FFF2-40B4-BE49-F238E27FC236}">
                <a16:creationId xmlns:a16="http://schemas.microsoft.com/office/drawing/2014/main" id="{D0528987-E8D7-4181-A47B-5FAED6FCCD6E}"/>
              </a:ext>
            </a:extLst>
          </p:cNvPr>
          <p:cNvGrpSpPr/>
          <p:nvPr/>
        </p:nvGrpSpPr>
        <p:grpSpPr>
          <a:xfrm>
            <a:off x="3656550" y="1143996"/>
            <a:ext cx="2655978" cy="809749"/>
            <a:chOff x="2475077" y="2817684"/>
            <a:chExt cx="2655978" cy="809749"/>
          </a:xfrm>
          <a:solidFill>
            <a:schemeClr val="accent2"/>
          </a:solidFill>
          <a:scene3d>
            <a:camera prst="isometricOffAxis2Left" zoom="95000"/>
            <a:lightRig rig="flat" dir="t"/>
          </a:scene3d>
        </p:grpSpPr>
        <p:grpSp>
          <p:nvGrpSpPr>
            <p:cNvPr id="28" name="Grupo 27">
              <a:extLst>
                <a:ext uri="{FF2B5EF4-FFF2-40B4-BE49-F238E27FC236}">
                  <a16:creationId xmlns:a16="http://schemas.microsoft.com/office/drawing/2014/main" id="{6526C9E1-C28F-4BE4-AA3C-899742A75BF0}"/>
                </a:ext>
              </a:extLst>
            </p:cNvPr>
            <p:cNvGrpSpPr/>
            <p:nvPr/>
          </p:nvGrpSpPr>
          <p:grpSpPr>
            <a:xfrm>
              <a:off x="2475077" y="2817684"/>
              <a:ext cx="2655978" cy="809749"/>
              <a:chOff x="2475077" y="2817684"/>
              <a:chExt cx="2655978" cy="809749"/>
            </a:xfrm>
            <a:grpFill/>
          </p:grpSpPr>
          <p:sp>
            <p:nvSpPr>
              <p:cNvPr id="29" name="Rectángulo 28">
                <a:extLst>
                  <a:ext uri="{FF2B5EF4-FFF2-40B4-BE49-F238E27FC236}">
                    <a16:creationId xmlns:a16="http://schemas.microsoft.com/office/drawing/2014/main" id="{EF62D991-9080-4C7A-B2AF-73148F1B07DB}"/>
                  </a:ext>
                </a:extLst>
              </p:cNvPr>
              <p:cNvSpPr/>
              <p:nvPr/>
            </p:nvSpPr>
            <p:spPr>
              <a:xfrm>
                <a:off x="2475077" y="2817684"/>
                <a:ext cx="2655978" cy="809749"/>
              </a:xfrm>
              <a:prstGeom prst="rect">
                <a:avLst/>
              </a:prstGeom>
              <a:grpFill/>
              <a:sp3d extrusionH="381000" contourW="38100" prstMaterial="matte">
                <a:contourClr>
                  <a:schemeClr val="lt1"/>
                </a:contourClr>
              </a:sp3d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6">
                  <a:shade val="8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6">
                  <a:shade val="8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30" name="CuadroTexto 29">
                <a:extLst>
                  <a:ext uri="{FF2B5EF4-FFF2-40B4-BE49-F238E27FC236}">
                    <a16:creationId xmlns:a16="http://schemas.microsoft.com/office/drawing/2014/main" id="{3F77CE0C-1D4E-4575-B5A6-2D8DEEA7C78F}"/>
                  </a:ext>
                </a:extLst>
              </p:cNvPr>
              <p:cNvSpPr txBox="1"/>
              <p:nvPr/>
            </p:nvSpPr>
            <p:spPr>
              <a:xfrm>
                <a:off x="2475077" y="2817684"/>
                <a:ext cx="2655978" cy="809749"/>
              </a:xfrm>
              <a:prstGeom prst="rect">
                <a:avLst/>
              </a:prstGeom>
              <a:grpFill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5875" tIns="15875" rIns="15875" bIns="15875" numCol="1" spcCol="1270" anchor="ctr" anchorCtr="0">
                <a:noAutofit/>
              </a:bodyPr>
              <a:lstStyle/>
              <a:p>
                <a:pPr algn="ctr" defTabSz="11112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s-AR" sz="2500" dirty="0"/>
                  <a:t>Propiedades distributivas</a:t>
                </a:r>
              </a:p>
            </p:txBody>
          </p:sp>
        </p:grpSp>
      </p:grpSp>
      <p:sp>
        <p:nvSpPr>
          <p:cNvPr id="3" name="Forma libre: forma 2">
            <a:extLst>
              <a:ext uri="{FF2B5EF4-FFF2-40B4-BE49-F238E27FC236}">
                <a16:creationId xmlns:a16="http://schemas.microsoft.com/office/drawing/2014/main" id="{737E4F1A-1490-445C-8AD8-6F5B89E95940}"/>
              </a:ext>
            </a:extLst>
          </p:cNvPr>
          <p:cNvSpPr/>
          <p:nvPr/>
        </p:nvSpPr>
        <p:spPr>
          <a:xfrm>
            <a:off x="1166952" y="1327843"/>
            <a:ext cx="2671123" cy="661738"/>
          </a:xfrm>
          <a:custGeom>
            <a:avLst/>
            <a:gdLst>
              <a:gd name="connsiteX0" fmla="*/ 2671011 w 2671011"/>
              <a:gd name="connsiteY0" fmla="*/ 36095 h 649706"/>
              <a:gd name="connsiteX1" fmla="*/ 36095 w 2671011"/>
              <a:gd name="connsiteY1" fmla="*/ 0 h 649706"/>
              <a:gd name="connsiteX2" fmla="*/ 0 w 2671011"/>
              <a:gd name="connsiteY2" fmla="*/ 649706 h 649706"/>
              <a:gd name="connsiteX0" fmla="*/ 2685533 w 2685533"/>
              <a:gd name="connsiteY0" fmla="*/ 72189 h 685800"/>
              <a:gd name="connsiteX1" fmla="*/ 2491 w 2685533"/>
              <a:gd name="connsiteY1" fmla="*/ 0 h 685800"/>
              <a:gd name="connsiteX2" fmla="*/ 14522 w 2685533"/>
              <a:gd name="connsiteY2" fmla="*/ 685800 h 685800"/>
              <a:gd name="connsiteX0" fmla="*/ 2673502 w 2673502"/>
              <a:gd name="connsiteY0" fmla="*/ 36094 h 685800"/>
              <a:gd name="connsiteX1" fmla="*/ 2491 w 2673502"/>
              <a:gd name="connsiteY1" fmla="*/ 0 h 685800"/>
              <a:gd name="connsiteX2" fmla="*/ 14522 w 2673502"/>
              <a:gd name="connsiteY2" fmla="*/ 685800 h 685800"/>
              <a:gd name="connsiteX0" fmla="*/ 2658980 w 2658980"/>
              <a:gd name="connsiteY0" fmla="*/ 36094 h 685800"/>
              <a:gd name="connsiteX1" fmla="*/ 24064 w 2658980"/>
              <a:gd name="connsiteY1" fmla="*/ 0 h 685800"/>
              <a:gd name="connsiteX2" fmla="*/ 0 w 2658980"/>
              <a:gd name="connsiteY2" fmla="*/ 685800 h 685800"/>
              <a:gd name="connsiteX0" fmla="*/ 2684989 w 2684989"/>
              <a:gd name="connsiteY0" fmla="*/ 24062 h 673768"/>
              <a:gd name="connsiteX1" fmla="*/ 1947 w 2684989"/>
              <a:gd name="connsiteY1" fmla="*/ 0 h 673768"/>
              <a:gd name="connsiteX2" fmla="*/ 26009 w 2684989"/>
              <a:gd name="connsiteY2" fmla="*/ 673768 h 673768"/>
              <a:gd name="connsiteX0" fmla="*/ 2658980 w 2658980"/>
              <a:gd name="connsiteY0" fmla="*/ 24062 h 673768"/>
              <a:gd name="connsiteX1" fmla="*/ 12032 w 2658980"/>
              <a:gd name="connsiteY1" fmla="*/ 0 h 673768"/>
              <a:gd name="connsiteX2" fmla="*/ 0 w 2658980"/>
              <a:gd name="connsiteY2" fmla="*/ 673768 h 673768"/>
              <a:gd name="connsiteX0" fmla="*/ 2658980 w 2658980"/>
              <a:gd name="connsiteY0" fmla="*/ 24062 h 673768"/>
              <a:gd name="connsiteX1" fmla="*/ 12032 w 2658980"/>
              <a:gd name="connsiteY1" fmla="*/ 0 h 673768"/>
              <a:gd name="connsiteX2" fmla="*/ 0 w 2658980"/>
              <a:gd name="connsiteY2" fmla="*/ 673768 h 673768"/>
              <a:gd name="connsiteX0" fmla="*/ 2658980 w 2658980"/>
              <a:gd name="connsiteY0" fmla="*/ 12031 h 673768"/>
              <a:gd name="connsiteX1" fmla="*/ 12032 w 2658980"/>
              <a:gd name="connsiteY1" fmla="*/ 0 h 673768"/>
              <a:gd name="connsiteX2" fmla="*/ 0 w 2658980"/>
              <a:gd name="connsiteY2" fmla="*/ 673768 h 673768"/>
              <a:gd name="connsiteX0" fmla="*/ 2671011 w 2671011"/>
              <a:gd name="connsiteY0" fmla="*/ 12031 h 673768"/>
              <a:gd name="connsiteX1" fmla="*/ 0 w 2671011"/>
              <a:gd name="connsiteY1" fmla="*/ 0 h 673768"/>
              <a:gd name="connsiteX2" fmla="*/ 12031 w 2671011"/>
              <a:gd name="connsiteY2" fmla="*/ 673768 h 673768"/>
              <a:gd name="connsiteX0" fmla="*/ 2658980 w 2658980"/>
              <a:gd name="connsiteY0" fmla="*/ 0 h 661737"/>
              <a:gd name="connsiteX1" fmla="*/ 24064 w 2658980"/>
              <a:gd name="connsiteY1" fmla="*/ 1 h 661737"/>
              <a:gd name="connsiteX2" fmla="*/ 0 w 2658980"/>
              <a:gd name="connsiteY2" fmla="*/ 661737 h 661737"/>
              <a:gd name="connsiteX0" fmla="*/ 2658980 w 2658980"/>
              <a:gd name="connsiteY0" fmla="*/ 0 h 661737"/>
              <a:gd name="connsiteX1" fmla="*/ 12032 w 2658980"/>
              <a:gd name="connsiteY1" fmla="*/ 1 h 661737"/>
              <a:gd name="connsiteX2" fmla="*/ 0 w 2658980"/>
              <a:gd name="connsiteY2" fmla="*/ 661737 h 661737"/>
              <a:gd name="connsiteX0" fmla="*/ 2658980 w 2658980"/>
              <a:gd name="connsiteY0" fmla="*/ 0 h 661737"/>
              <a:gd name="connsiteX1" fmla="*/ 12032 w 2658980"/>
              <a:gd name="connsiteY1" fmla="*/ 1 h 661737"/>
              <a:gd name="connsiteX2" fmla="*/ 0 w 2658980"/>
              <a:gd name="connsiteY2" fmla="*/ 661737 h 661737"/>
              <a:gd name="connsiteX0" fmla="*/ 2683043 w 2683043"/>
              <a:gd name="connsiteY0" fmla="*/ 60157 h 661736"/>
              <a:gd name="connsiteX1" fmla="*/ 12032 w 2683043"/>
              <a:gd name="connsiteY1" fmla="*/ 0 h 661736"/>
              <a:gd name="connsiteX2" fmla="*/ 0 w 2683043"/>
              <a:gd name="connsiteY2" fmla="*/ 661736 h 661736"/>
              <a:gd name="connsiteX0" fmla="*/ 2671011 w 2671011"/>
              <a:gd name="connsiteY0" fmla="*/ 36094 h 661736"/>
              <a:gd name="connsiteX1" fmla="*/ 12032 w 2671011"/>
              <a:gd name="connsiteY1" fmla="*/ 0 h 661736"/>
              <a:gd name="connsiteX2" fmla="*/ 0 w 2671011"/>
              <a:gd name="connsiteY2" fmla="*/ 661736 h 661736"/>
              <a:gd name="connsiteX0" fmla="*/ 2671011 w 2671011"/>
              <a:gd name="connsiteY0" fmla="*/ 36094 h 661736"/>
              <a:gd name="connsiteX1" fmla="*/ 1 w 2671011"/>
              <a:gd name="connsiteY1" fmla="*/ 0 h 661736"/>
              <a:gd name="connsiteX2" fmla="*/ 0 w 2671011"/>
              <a:gd name="connsiteY2" fmla="*/ 661736 h 661736"/>
              <a:gd name="connsiteX0" fmla="*/ 2671011 w 2671011"/>
              <a:gd name="connsiteY0" fmla="*/ 36094 h 661736"/>
              <a:gd name="connsiteX1" fmla="*/ 1 w 2671011"/>
              <a:gd name="connsiteY1" fmla="*/ 0 h 661736"/>
              <a:gd name="connsiteX2" fmla="*/ 0 w 2671011"/>
              <a:gd name="connsiteY2" fmla="*/ 661736 h 661736"/>
              <a:gd name="connsiteX0" fmla="*/ 2671011 w 2671011"/>
              <a:gd name="connsiteY0" fmla="*/ 36094 h 661736"/>
              <a:gd name="connsiteX1" fmla="*/ 1 w 2671011"/>
              <a:gd name="connsiteY1" fmla="*/ 0 h 661736"/>
              <a:gd name="connsiteX2" fmla="*/ 0 w 2671011"/>
              <a:gd name="connsiteY2" fmla="*/ 661736 h 661736"/>
              <a:gd name="connsiteX0" fmla="*/ 2815389 w 2815389"/>
              <a:gd name="connsiteY0" fmla="*/ 48125 h 673767"/>
              <a:gd name="connsiteX1" fmla="*/ 0 w 2815389"/>
              <a:gd name="connsiteY1" fmla="*/ 0 h 673767"/>
              <a:gd name="connsiteX2" fmla="*/ 144378 w 2815389"/>
              <a:gd name="connsiteY2" fmla="*/ 673767 h 673767"/>
              <a:gd name="connsiteX0" fmla="*/ 2988917 w 2988917"/>
              <a:gd name="connsiteY0" fmla="*/ 48125 h 673767"/>
              <a:gd name="connsiteX1" fmla="*/ 173528 w 2988917"/>
              <a:gd name="connsiteY1" fmla="*/ 0 h 673767"/>
              <a:gd name="connsiteX2" fmla="*/ 305875 w 2988917"/>
              <a:gd name="connsiteY2" fmla="*/ 192503 h 673767"/>
              <a:gd name="connsiteX3" fmla="*/ 317906 w 2988917"/>
              <a:gd name="connsiteY3" fmla="*/ 673767 h 673767"/>
              <a:gd name="connsiteX0" fmla="*/ 2683042 w 2683042"/>
              <a:gd name="connsiteY0" fmla="*/ 0 h 625642"/>
              <a:gd name="connsiteX1" fmla="*/ 0 w 2683042"/>
              <a:gd name="connsiteY1" fmla="*/ 144378 h 625642"/>
              <a:gd name="connsiteX2" fmla="*/ 12031 w 2683042"/>
              <a:gd name="connsiteY2" fmla="*/ 625642 h 625642"/>
              <a:gd name="connsiteX0" fmla="*/ 2683042 w 2683042"/>
              <a:gd name="connsiteY0" fmla="*/ 12033 h 637675"/>
              <a:gd name="connsiteX1" fmla="*/ 0 w 2683042"/>
              <a:gd name="connsiteY1" fmla="*/ 0 h 637675"/>
              <a:gd name="connsiteX2" fmla="*/ 12031 w 2683042"/>
              <a:gd name="connsiteY2" fmla="*/ 637675 h 637675"/>
              <a:gd name="connsiteX0" fmla="*/ 2671088 w 2671088"/>
              <a:gd name="connsiteY0" fmla="*/ 36096 h 661738"/>
              <a:gd name="connsiteX1" fmla="*/ 12109 w 2671088"/>
              <a:gd name="connsiteY1" fmla="*/ 0 h 661738"/>
              <a:gd name="connsiteX2" fmla="*/ 77 w 2671088"/>
              <a:gd name="connsiteY2" fmla="*/ 661738 h 661738"/>
              <a:gd name="connsiteX0" fmla="*/ 2683042 w 2683042"/>
              <a:gd name="connsiteY0" fmla="*/ 36096 h 661738"/>
              <a:gd name="connsiteX1" fmla="*/ 0 w 2683042"/>
              <a:gd name="connsiteY1" fmla="*/ 0 h 661738"/>
              <a:gd name="connsiteX2" fmla="*/ 12031 w 2683042"/>
              <a:gd name="connsiteY2" fmla="*/ 661738 h 661738"/>
              <a:gd name="connsiteX0" fmla="*/ 2671123 w 2671123"/>
              <a:gd name="connsiteY0" fmla="*/ 36096 h 661738"/>
              <a:gd name="connsiteX1" fmla="*/ 113 w 2671123"/>
              <a:gd name="connsiteY1" fmla="*/ 0 h 661738"/>
              <a:gd name="connsiteX2" fmla="*/ 112 w 2671123"/>
              <a:gd name="connsiteY2" fmla="*/ 661738 h 661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1123" h="661738">
                <a:moveTo>
                  <a:pt x="2671123" y="36096"/>
                </a:moveTo>
                <a:lnTo>
                  <a:pt x="113" y="0"/>
                </a:lnTo>
                <a:cubicBezTo>
                  <a:pt x="24176" y="112295"/>
                  <a:pt x="-1893" y="581527"/>
                  <a:pt x="112" y="66173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accent1"/>
              </a:solidFill>
            </a:endParaRPr>
          </a:p>
        </p:txBody>
      </p:sp>
      <p:sp>
        <p:nvSpPr>
          <p:cNvPr id="4" name="Forma libre: forma 3">
            <a:extLst>
              <a:ext uri="{FF2B5EF4-FFF2-40B4-BE49-F238E27FC236}">
                <a16:creationId xmlns:a16="http://schemas.microsoft.com/office/drawing/2014/main" id="{F5273645-023F-4C07-9BDC-0A9F031D2E64}"/>
              </a:ext>
            </a:extLst>
          </p:cNvPr>
          <p:cNvSpPr/>
          <p:nvPr/>
        </p:nvSpPr>
        <p:spPr>
          <a:xfrm>
            <a:off x="6268453" y="1640665"/>
            <a:ext cx="1010652" cy="1528010"/>
          </a:xfrm>
          <a:custGeom>
            <a:avLst/>
            <a:gdLst>
              <a:gd name="connsiteX0" fmla="*/ 0 w 1162903"/>
              <a:gd name="connsiteY0" fmla="*/ 102252 h 1630262"/>
              <a:gd name="connsiteX1" fmla="*/ 1082842 w 1162903"/>
              <a:gd name="connsiteY1" fmla="*/ 162410 h 1630262"/>
              <a:gd name="connsiteX2" fmla="*/ 998621 w 1162903"/>
              <a:gd name="connsiteY2" fmla="*/ 1630262 h 1630262"/>
              <a:gd name="connsiteX0" fmla="*/ 0 w 1082842"/>
              <a:gd name="connsiteY0" fmla="*/ 102252 h 1630262"/>
              <a:gd name="connsiteX1" fmla="*/ 1082842 w 1082842"/>
              <a:gd name="connsiteY1" fmla="*/ 162410 h 1630262"/>
              <a:gd name="connsiteX2" fmla="*/ 998621 w 1082842"/>
              <a:gd name="connsiteY2" fmla="*/ 1630262 h 1630262"/>
              <a:gd name="connsiteX0" fmla="*/ 0 w 1082842"/>
              <a:gd name="connsiteY0" fmla="*/ 0 h 1528010"/>
              <a:gd name="connsiteX1" fmla="*/ 1082842 w 1082842"/>
              <a:gd name="connsiteY1" fmla="*/ 60158 h 1528010"/>
              <a:gd name="connsiteX2" fmla="*/ 998621 w 1082842"/>
              <a:gd name="connsiteY2" fmla="*/ 1528010 h 1528010"/>
              <a:gd name="connsiteX0" fmla="*/ 0 w 1010652"/>
              <a:gd name="connsiteY0" fmla="*/ 0 h 1528010"/>
              <a:gd name="connsiteX1" fmla="*/ 1010652 w 1010652"/>
              <a:gd name="connsiteY1" fmla="*/ 48127 h 1528010"/>
              <a:gd name="connsiteX2" fmla="*/ 998621 w 1010652"/>
              <a:gd name="connsiteY2" fmla="*/ 1528010 h 15280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0652" h="1528010">
                <a:moveTo>
                  <a:pt x="0" y="0"/>
                </a:moveTo>
                <a:lnTo>
                  <a:pt x="1010652" y="48127"/>
                </a:lnTo>
                <a:cubicBezTo>
                  <a:pt x="1006642" y="541421"/>
                  <a:pt x="1002631" y="1034716"/>
                  <a:pt x="998621" y="1528010"/>
                </a:cubicBezTo>
              </a:path>
            </a:pathLst>
          </a:cu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" name="Rectangle 61">
            <a:extLst>
              <a:ext uri="{FF2B5EF4-FFF2-40B4-BE49-F238E27FC236}">
                <a16:creationId xmlns:a16="http://schemas.microsoft.com/office/drawing/2014/main" id="{8738C6AF-C3EF-4C72-943C-6341086E7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083" y="554431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7E06C580-EE0F-46B9-A6C2-80D0CBD8C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915334"/>
              </p:ext>
            </p:extLst>
          </p:nvPr>
        </p:nvGraphicFramePr>
        <p:xfrm>
          <a:off x="7167397" y="1353661"/>
          <a:ext cx="2554416" cy="34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92160" imgH="253800" progId="Equation.DSMT4">
                  <p:embed/>
                </p:oleObj>
              </mc:Choice>
              <mc:Fallback>
                <p:oleObj name="Equation" r:id="rId28" imgW="189216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7E06C580-EE0F-46B9-A6C2-80D0CBD8CC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397" y="1353661"/>
                        <a:ext cx="2554416" cy="342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2">
            <a:extLst>
              <a:ext uri="{FF2B5EF4-FFF2-40B4-BE49-F238E27FC236}">
                <a16:creationId xmlns:a16="http://schemas.microsoft.com/office/drawing/2014/main" id="{A028ADAA-CD46-4040-A685-D0DDBC70E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86FCFFC-04CA-41C4-A55C-C54602CF5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56554"/>
              </p:ext>
            </p:extLst>
          </p:nvPr>
        </p:nvGraphicFramePr>
        <p:xfrm>
          <a:off x="6474774" y="1050386"/>
          <a:ext cx="2777490" cy="34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57400" imgH="253800" progId="Equation.DSMT4">
                  <p:embed/>
                </p:oleObj>
              </mc:Choice>
              <mc:Fallback>
                <p:oleObj name="Equation" r:id="rId30" imgW="205740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086FCFFC-04CA-41C4-A55C-C54602CF5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774" y="1050386"/>
                        <a:ext cx="2777490" cy="342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uadroTexto 30">
            <a:extLst>
              <a:ext uri="{FF2B5EF4-FFF2-40B4-BE49-F238E27FC236}">
                <a16:creationId xmlns:a16="http://schemas.microsoft.com/office/drawing/2014/main" id="{DF9FCDA6-04CB-4A01-BFE8-923C3B183C6F}"/>
              </a:ext>
            </a:extLst>
          </p:cNvPr>
          <p:cNvSpPr txBox="1"/>
          <p:nvPr/>
        </p:nvSpPr>
        <p:spPr>
          <a:xfrm>
            <a:off x="116724" y="208323"/>
            <a:ext cx="120315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ESTRUCTURA ALGEBRAICA DE ESPACIO VECTORIAL REAL ( V, R, ‘+’, ‘</a:t>
            </a:r>
            <a:r>
              <a:rPr lang="es-AR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sym typeface="Symbol" panose="05050102010706020507" pitchFamily="18" charset="2"/>
              </a:rPr>
              <a:t>’</a:t>
            </a:r>
            <a:r>
              <a:rPr lang="es-AR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) </a:t>
            </a:r>
          </a:p>
        </p:txBody>
      </p:sp>
      <p:sp>
        <p:nvSpPr>
          <p:cNvPr id="32" name="Estrella de 5 puntas 5">
            <a:extLst>
              <a:ext uri="{FF2B5EF4-FFF2-40B4-BE49-F238E27FC236}">
                <a16:creationId xmlns:a16="http://schemas.microsoft.com/office/drawing/2014/main" id="{1F826765-9C1A-433E-B235-AA384D5BC5AA}"/>
              </a:ext>
            </a:extLst>
          </p:cNvPr>
          <p:cNvSpPr/>
          <p:nvPr/>
        </p:nvSpPr>
        <p:spPr>
          <a:xfrm>
            <a:off x="11457381" y="630479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3EE1F699-5C60-419E-90F8-F2F682F125C7}"/>
              </a:ext>
            </a:extLst>
          </p:cNvPr>
          <p:cNvSpPr/>
          <p:nvPr/>
        </p:nvSpPr>
        <p:spPr>
          <a:xfrm>
            <a:off x="1317899" y="6316577"/>
            <a:ext cx="18163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2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cs typeface="Times New Roman" panose="02020603050405020304" pitchFamily="18" charset="0"/>
              </a:rPr>
              <a:t>( V, R, ‘+’, ‘</a:t>
            </a:r>
            <a:r>
              <a:rPr lang="es-AR" sz="2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cs typeface="Times New Roman" panose="02020603050405020304" pitchFamily="18" charset="0"/>
                <a:sym typeface="Symbol" panose="05050102010706020507" pitchFamily="18" charset="2"/>
              </a:rPr>
              <a:t>’</a:t>
            </a:r>
            <a:r>
              <a:rPr lang="es-AR" sz="2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cs typeface="Times New Roman" panose="02020603050405020304" pitchFamily="18" charset="0"/>
              </a:rPr>
              <a:t>) </a:t>
            </a:r>
            <a:endParaRPr lang="es-AR" sz="2400" b="1" dirty="0">
              <a:cs typeface="Times New Roman" panose="02020603050405020304" pitchFamily="18" charset="0"/>
            </a:endParaRPr>
          </a:p>
        </p:txBody>
      </p:sp>
      <p:sp>
        <p:nvSpPr>
          <p:cNvPr id="37" name="CuadroTexto 36">
            <a:extLst>
              <a:ext uri="{FF2B5EF4-FFF2-40B4-BE49-F238E27FC236}">
                <a16:creationId xmlns:a16="http://schemas.microsoft.com/office/drawing/2014/main" id="{B6AA31D1-5615-4229-88D5-4A3A585C74FA}"/>
              </a:ext>
            </a:extLst>
          </p:cNvPr>
          <p:cNvSpPr txBox="1"/>
          <p:nvPr/>
        </p:nvSpPr>
        <p:spPr>
          <a:xfrm>
            <a:off x="3710235" y="6322620"/>
            <a:ext cx="60792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 Se identifica con </a:t>
            </a:r>
            <a:r>
              <a:rPr lang="es-AR" sz="2000" b="1" dirty="0"/>
              <a:t>V</a:t>
            </a:r>
            <a:r>
              <a:rPr lang="es-AR" dirty="0"/>
              <a:t>, el resto lo da el contexto; ‘+’ con +, ‘</a:t>
            </a:r>
            <a:r>
              <a:rPr lang="es-AR" dirty="0">
                <a:sym typeface="Symbol" panose="05050102010706020507" pitchFamily="18" charset="2"/>
              </a:rPr>
              <a:t>’ con </a:t>
            </a:r>
            <a:endParaRPr lang="es-AR" dirty="0"/>
          </a:p>
        </p:txBody>
      </p:sp>
      <p:cxnSp>
        <p:nvCxnSpPr>
          <p:cNvPr id="39" name="Conector recto de flecha 38">
            <a:extLst>
              <a:ext uri="{FF2B5EF4-FFF2-40B4-BE49-F238E27FC236}">
                <a16:creationId xmlns:a16="http://schemas.microsoft.com/office/drawing/2014/main" id="{3C7FA5E1-6C5B-42C0-AFFF-824C26697E51}"/>
              </a:ext>
            </a:extLst>
          </p:cNvPr>
          <p:cNvCxnSpPr>
            <a:cxnSpLocks/>
          </p:cNvCxnSpPr>
          <p:nvPr/>
        </p:nvCxnSpPr>
        <p:spPr>
          <a:xfrm flipV="1">
            <a:off x="3021607" y="6558771"/>
            <a:ext cx="76082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3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9" grpId="0">
        <p:bldAsOne/>
      </p:bldGraphic>
      <p:bldGraphic spid="10" grpId="0">
        <p:bldAsOne/>
      </p:bldGraphic>
      <p:bldP spid="3" grpId="0" animBg="1"/>
      <p:bldP spid="4" grpId="0" animBg="1"/>
      <p:bldP spid="32" grpId="0" animBg="1"/>
      <p:bldP spid="2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BC75A2CA-6073-41BD-8042-43B14B69D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989390"/>
              </p:ext>
            </p:extLst>
          </p:nvPr>
        </p:nvGraphicFramePr>
        <p:xfrm>
          <a:off x="4949922" y="947774"/>
          <a:ext cx="2503170" cy="649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330120" progId="Equation.DSMT4">
                  <p:embed/>
                </p:oleObj>
              </mc:Choice>
              <mc:Fallback>
                <p:oleObj name="Equation" r:id="rId2" imgW="1269720" imgH="3301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BC75A2CA-6073-41BD-8042-43B14B69D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49922" y="947774"/>
                        <a:ext cx="2503170" cy="649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uadroTexto 2">
            <a:extLst>
              <a:ext uri="{FF2B5EF4-FFF2-40B4-BE49-F238E27FC236}">
                <a16:creationId xmlns:a16="http://schemas.microsoft.com/office/drawing/2014/main" id="{4808AAC0-80CC-4AAF-9663-83F32E312837}"/>
              </a:ext>
            </a:extLst>
          </p:cNvPr>
          <p:cNvSpPr txBox="1"/>
          <p:nvPr/>
        </p:nvSpPr>
        <p:spPr>
          <a:xfrm>
            <a:off x="3362337" y="3425352"/>
            <a:ext cx="60596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funciones continuas con dominio en </a:t>
            </a:r>
            <a:r>
              <a:rPr lang="es-A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A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s-AR" sz="2800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E00C7575-72AE-4937-809E-5E47C0938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449792"/>
              </p:ext>
            </p:extLst>
          </p:nvPr>
        </p:nvGraphicFramePr>
        <p:xfrm>
          <a:off x="3640393" y="4113246"/>
          <a:ext cx="5670231" cy="52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279360" progId="Equation.DSMT4">
                  <p:embed/>
                </p:oleObj>
              </mc:Choice>
              <mc:Fallback>
                <p:oleObj name="Equation" r:id="rId4" imgW="3022560" imgH="2793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E00C7575-72AE-4937-809E-5E47C0938A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0393" y="4113246"/>
                        <a:ext cx="5670231" cy="523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adroTexto 6">
            <a:extLst>
              <a:ext uri="{FF2B5EF4-FFF2-40B4-BE49-F238E27FC236}">
                <a16:creationId xmlns:a16="http://schemas.microsoft.com/office/drawing/2014/main" id="{664830EF-A3ED-46DA-AF72-BC83101A3497}"/>
              </a:ext>
            </a:extLst>
          </p:cNvPr>
          <p:cNvSpPr txBox="1"/>
          <p:nvPr/>
        </p:nvSpPr>
        <p:spPr>
          <a:xfrm>
            <a:off x="4708728" y="1885027"/>
            <a:ext cx="31732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Todas las matrices}</a:t>
            </a:r>
            <a:endParaRPr lang="es-AR" sz="2800" dirty="0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56E7C3EF-5A73-4FE1-8836-56FF2705A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79642"/>
              </p:ext>
            </p:extLst>
          </p:nvPr>
        </p:nvGraphicFramePr>
        <p:xfrm>
          <a:off x="4914736" y="2840896"/>
          <a:ext cx="2305050" cy="54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279360" progId="Equation.DSMT4">
                  <p:embed/>
                </p:oleObj>
              </mc:Choice>
              <mc:Fallback>
                <p:oleObj name="Equation" r:id="rId6" imgW="1180800" imgH="27936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56E7C3EF-5A73-4FE1-8836-56FF2705A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736" y="2840896"/>
                        <a:ext cx="2305050" cy="544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adroTexto 10">
            <a:extLst>
              <a:ext uri="{FF2B5EF4-FFF2-40B4-BE49-F238E27FC236}">
                <a16:creationId xmlns:a16="http://schemas.microsoft.com/office/drawing/2014/main" id="{271CA8DA-0EDB-4BF1-A746-0C7C52F2933A}"/>
              </a:ext>
            </a:extLst>
          </p:cNvPr>
          <p:cNvSpPr txBox="1"/>
          <p:nvPr/>
        </p:nvSpPr>
        <p:spPr>
          <a:xfrm>
            <a:off x="4949922" y="4463530"/>
            <a:ext cx="42867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olinomios de grado 2 en la variable 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s-AR" sz="2000" dirty="0"/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9618066F-E323-4F8B-98F5-8059E4B25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774546"/>
              </p:ext>
            </p:extLst>
          </p:nvPr>
        </p:nvGraphicFramePr>
        <p:xfrm>
          <a:off x="3566442" y="5796786"/>
          <a:ext cx="5670231" cy="52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22560" imgH="279360" progId="Equation.DSMT4">
                  <p:embed/>
                </p:oleObj>
              </mc:Choice>
              <mc:Fallback>
                <p:oleObj name="Equation" r:id="rId8" imgW="3022560" imgH="27936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9618066F-E323-4F8B-98F5-8059E4B25B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66442" y="5796786"/>
                        <a:ext cx="5670231" cy="523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uadroTexto 14">
            <a:extLst>
              <a:ext uri="{FF2B5EF4-FFF2-40B4-BE49-F238E27FC236}">
                <a16:creationId xmlns:a16="http://schemas.microsoft.com/office/drawing/2014/main" id="{602A4E3D-8678-4F2A-BC42-C9B8396C7EAE}"/>
              </a:ext>
            </a:extLst>
          </p:cNvPr>
          <p:cNvSpPr txBox="1"/>
          <p:nvPr/>
        </p:nvSpPr>
        <p:spPr>
          <a:xfrm>
            <a:off x="4282518" y="6240180"/>
            <a:ext cx="61430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olinomios de grado menor o igual a 2 en la variable 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s-AR" sz="2000" dirty="0"/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997D7272-3558-45BB-9D81-1FACAD44FE65}"/>
              </a:ext>
            </a:extLst>
          </p:cNvPr>
          <p:cNvSpPr txBox="1"/>
          <p:nvPr/>
        </p:nvSpPr>
        <p:spPr>
          <a:xfrm>
            <a:off x="137960" y="310880"/>
            <a:ext cx="62542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3200" b="1" dirty="0"/>
              <a:t>¿Son o no son Espacios Vectoriales?</a:t>
            </a: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14528B72-4CE6-4F62-AF09-4BCB1AD518CC}"/>
              </a:ext>
            </a:extLst>
          </p:cNvPr>
          <p:cNvSpPr txBox="1"/>
          <p:nvPr/>
        </p:nvSpPr>
        <p:spPr>
          <a:xfrm>
            <a:off x="7619252" y="984845"/>
            <a:ext cx="478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3200" dirty="0">
                <a:solidFill>
                  <a:schemeClr val="accent6">
                    <a:lumMod val="75000"/>
                  </a:schemeClr>
                </a:solidFill>
              </a:rPr>
              <a:t>SI</a:t>
            </a:r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6175C459-B383-4293-B292-671E5F48F44E}"/>
              </a:ext>
            </a:extLst>
          </p:cNvPr>
          <p:cNvSpPr txBox="1"/>
          <p:nvPr/>
        </p:nvSpPr>
        <p:spPr>
          <a:xfrm>
            <a:off x="9310624" y="3410917"/>
            <a:ext cx="478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3200" dirty="0">
                <a:solidFill>
                  <a:schemeClr val="accent6">
                    <a:lumMod val="75000"/>
                  </a:schemeClr>
                </a:solidFill>
              </a:rPr>
              <a:t>SI</a:t>
            </a: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2E4129F6-0E8E-4337-9FC6-13E002784995}"/>
              </a:ext>
            </a:extLst>
          </p:cNvPr>
          <p:cNvSpPr txBox="1"/>
          <p:nvPr/>
        </p:nvSpPr>
        <p:spPr>
          <a:xfrm>
            <a:off x="7492852" y="2786231"/>
            <a:ext cx="478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3200" dirty="0">
                <a:solidFill>
                  <a:schemeClr val="accent6">
                    <a:lumMod val="75000"/>
                  </a:schemeClr>
                </a:solidFill>
              </a:rPr>
              <a:t>SI</a:t>
            </a:r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8285593E-D86F-437D-A59E-BA57BA9AED22}"/>
              </a:ext>
            </a:extLst>
          </p:cNvPr>
          <p:cNvSpPr txBox="1"/>
          <p:nvPr/>
        </p:nvSpPr>
        <p:spPr>
          <a:xfrm>
            <a:off x="9310624" y="5735230"/>
            <a:ext cx="478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3200" dirty="0">
                <a:solidFill>
                  <a:schemeClr val="accent6">
                    <a:lumMod val="75000"/>
                  </a:schemeClr>
                </a:solidFill>
              </a:rPr>
              <a:t>SI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1DE71405-F840-4626-BD55-26AE5906C163}"/>
              </a:ext>
            </a:extLst>
          </p:cNvPr>
          <p:cNvSpPr txBox="1"/>
          <p:nvPr/>
        </p:nvSpPr>
        <p:spPr>
          <a:xfrm>
            <a:off x="3987056" y="1867444"/>
            <a:ext cx="7216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3200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6E1DCACE-2EB6-413E-AB99-D4A64FD91A7B}"/>
              </a:ext>
            </a:extLst>
          </p:cNvPr>
          <p:cNvSpPr txBox="1"/>
          <p:nvPr/>
        </p:nvSpPr>
        <p:spPr>
          <a:xfrm>
            <a:off x="2758653" y="4071661"/>
            <a:ext cx="7216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3200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8" name="Estrella de 5 puntas 5">
            <a:extLst>
              <a:ext uri="{FF2B5EF4-FFF2-40B4-BE49-F238E27FC236}">
                <a16:creationId xmlns:a16="http://schemas.microsoft.com/office/drawing/2014/main" id="{BFB29892-216E-456D-A7DD-DCC188FD3981}"/>
              </a:ext>
            </a:extLst>
          </p:cNvPr>
          <p:cNvSpPr/>
          <p:nvPr/>
        </p:nvSpPr>
        <p:spPr>
          <a:xfrm>
            <a:off x="11457381" y="630479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B887B374-9713-44A2-9F61-821EE80F4B39}"/>
                  </a:ext>
                </a:extLst>
              </p:cNvPr>
              <p:cNvSpPr txBox="1"/>
              <p:nvPr/>
            </p:nvSpPr>
            <p:spPr>
              <a:xfrm>
                <a:off x="5048982" y="1836409"/>
                <a:ext cx="1384033" cy="5542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b="0" i="1" dirty="0">
                    <a:solidFill>
                      <a:srgbClr val="0070C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</a:t>
                </a:r>
                <a:r>
                  <a:rPr lang="es-AR" b="0" dirty="0">
                    <a:solidFill>
                      <a:srgbClr val="0070C0"/>
                    </a:solidFill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AR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AR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s-AR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s-AR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s-AR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s-AR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AR" dirty="0"/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B887B374-9713-44A2-9F61-821EE80F4B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8982" y="1836409"/>
                <a:ext cx="1384033" cy="554254"/>
              </a:xfrm>
              <a:prstGeom prst="rect">
                <a:avLst/>
              </a:prstGeom>
              <a:blipFill>
                <a:blip r:embed="rId10"/>
                <a:stretch>
                  <a:fillRect l="-3524" b="-1099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A45863EC-6DD2-4BB3-A5C3-80DAC4E504E3}"/>
                  </a:ext>
                </a:extLst>
              </p:cNvPr>
              <p:cNvSpPr txBox="1"/>
              <p:nvPr/>
            </p:nvSpPr>
            <p:spPr>
              <a:xfrm flipH="1">
                <a:off x="5863243" y="1874061"/>
                <a:ext cx="2097272" cy="5598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AR" b="0" i="1" dirty="0">
                    <a:solidFill>
                      <a:srgbClr val="5C46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es-AR" b="0" dirty="0">
                    <a:solidFill>
                      <a:srgbClr val="5C4600"/>
                    </a:solidFill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AR" b="0" i="1" smtClean="0">
                            <a:solidFill>
                              <a:srgbClr val="5C46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s-AR" b="0" i="1" smtClean="0">
                                <a:solidFill>
                                  <a:srgbClr val="5C4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s-AR" b="0" i="1" smtClean="0">
                                  <a:solidFill>
                                    <a:srgbClr val="5C46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s-AR" b="0" i="1" smtClean="0">
                                  <a:solidFill>
                                    <a:srgbClr val="5C46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s-AR" b="0" i="1" smtClean="0">
                                  <a:solidFill>
                                    <a:srgbClr val="5C4600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es-AR" b="0" i="1" smtClean="0">
                                  <a:solidFill>
                                    <a:srgbClr val="5C46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s-AR" b="0" i="1" smtClean="0">
                                  <a:solidFill>
                                    <a:srgbClr val="5C4600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  <m:e>
                              <m:r>
                                <a:rPr lang="es-AR" b="0" i="1" smtClean="0">
                                  <a:solidFill>
                                    <a:srgbClr val="5C4600"/>
                                  </a:solidFill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AR" dirty="0"/>
              </a:p>
            </p:txBody>
          </p:sp>
        </mc:Choice>
        <mc:Fallback xmlns="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A45863EC-6DD2-4BB3-A5C3-80DAC4E504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863243" y="1874061"/>
                <a:ext cx="2097272" cy="559833"/>
              </a:xfrm>
              <a:prstGeom prst="rect">
                <a:avLst/>
              </a:prstGeom>
              <a:blipFill>
                <a:blip r:embed="rId11"/>
                <a:stretch>
                  <a:fillRect l="-2616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Conector recto 21">
            <a:extLst>
              <a:ext uri="{FF2B5EF4-FFF2-40B4-BE49-F238E27FC236}">
                <a16:creationId xmlns:a16="http://schemas.microsoft.com/office/drawing/2014/main" id="{0252DCAE-5CB0-4619-96F4-E7FD32C00F3D}"/>
              </a:ext>
            </a:extLst>
          </p:cNvPr>
          <p:cNvCxnSpPr/>
          <p:nvPr/>
        </p:nvCxnSpPr>
        <p:spPr>
          <a:xfrm flipV="1">
            <a:off x="1574157" y="2833047"/>
            <a:ext cx="97200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9" name="Conector recto 28">
            <a:extLst>
              <a:ext uri="{FF2B5EF4-FFF2-40B4-BE49-F238E27FC236}">
                <a16:creationId xmlns:a16="http://schemas.microsoft.com/office/drawing/2014/main" id="{8F9B8DEB-AA32-4945-9AF3-353A4CD4329F}"/>
              </a:ext>
            </a:extLst>
          </p:cNvPr>
          <p:cNvCxnSpPr/>
          <p:nvPr/>
        </p:nvCxnSpPr>
        <p:spPr>
          <a:xfrm flipV="1">
            <a:off x="1574157" y="3394800"/>
            <a:ext cx="97200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0" name="Conector recto 29">
            <a:extLst>
              <a:ext uri="{FF2B5EF4-FFF2-40B4-BE49-F238E27FC236}">
                <a16:creationId xmlns:a16="http://schemas.microsoft.com/office/drawing/2014/main" id="{F1BACDC9-0DDB-4F09-972E-100C8FF1AAF7}"/>
              </a:ext>
            </a:extLst>
          </p:cNvPr>
          <p:cNvCxnSpPr/>
          <p:nvPr/>
        </p:nvCxnSpPr>
        <p:spPr>
          <a:xfrm flipV="1">
            <a:off x="1574157" y="4006283"/>
            <a:ext cx="97200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uadroTexto 31">
                <a:extLst>
                  <a:ext uri="{FF2B5EF4-FFF2-40B4-BE49-F238E27FC236}">
                    <a16:creationId xmlns:a16="http://schemas.microsoft.com/office/drawing/2014/main" id="{301E960A-F857-4C15-9F51-7B77677A6A27}"/>
                  </a:ext>
                </a:extLst>
              </p:cNvPr>
              <p:cNvSpPr txBox="1"/>
              <p:nvPr/>
            </p:nvSpPr>
            <p:spPr>
              <a:xfrm>
                <a:off x="4397955" y="4227435"/>
                <a:ext cx="24418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s-AR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s-AR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AR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s-AR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s-AR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AR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s-AR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AR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7</m:t>
                      </m:r>
                      <m:r>
                        <a:rPr lang="es-AR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AR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s-AR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2" name="CuadroTexto 31">
                <a:extLst>
                  <a:ext uri="{FF2B5EF4-FFF2-40B4-BE49-F238E27FC236}">
                    <a16:creationId xmlns:a16="http://schemas.microsoft.com/office/drawing/2014/main" id="{301E960A-F857-4C15-9F51-7B77677A6A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7955" y="4227435"/>
                <a:ext cx="2441822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32">
                <a:extLst>
                  <a:ext uri="{FF2B5EF4-FFF2-40B4-BE49-F238E27FC236}">
                    <a16:creationId xmlns:a16="http://schemas.microsoft.com/office/drawing/2014/main" id="{4E5DACAB-4DF0-43B0-89FB-1CD44254C90A}"/>
                  </a:ext>
                </a:extLst>
              </p:cNvPr>
              <p:cNvSpPr txBox="1"/>
              <p:nvPr/>
            </p:nvSpPr>
            <p:spPr>
              <a:xfrm>
                <a:off x="5858943" y="4209003"/>
                <a:ext cx="28714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b="0" i="1" smtClean="0">
                          <a:solidFill>
                            <a:srgbClr val="5C46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s-AR" b="0" i="1" smtClean="0">
                          <a:solidFill>
                            <a:srgbClr val="5C46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s-AR" b="0" i="1" smtClean="0">
                              <a:solidFill>
                                <a:srgbClr val="5C46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AR" b="0" i="1" smtClean="0">
                              <a:solidFill>
                                <a:srgbClr val="5C46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s-AR" b="0" i="1" smtClean="0">
                          <a:solidFill>
                            <a:srgbClr val="5C4600"/>
                          </a:solidFill>
                          <a:latin typeface="Cambria Math" panose="02040503050406030204" pitchFamily="18" charset="0"/>
                        </a:rPr>
                        <m:t>=−3</m:t>
                      </m:r>
                      <m:sSup>
                        <m:sSupPr>
                          <m:ctrlPr>
                            <a:rPr lang="es-AR" b="0" i="1" smtClean="0">
                              <a:solidFill>
                                <a:srgbClr val="5C4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AR" b="0" i="1" smtClean="0">
                              <a:solidFill>
                                <a:srgbClr val="5C46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s-AR" b="0" i="1" smtClean="0">
                              <a:solidFill>
                                <a:srgbClr val="5C46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AR" b="0" i="1" smtClean="0">
                          <a:solidFill>
                            <a:srgbClr val="5C4600"/>
                          </a:solidFill>
                          <a:latin typeface="Cambria Math" panose="02040503050406030204" pitchFamily="18" charset="0"/>
                        </a:rPr>
                        <m:t>+17</m:t>
                      </m:r>
                      <m:r>
                        <a:rPr lang="es-AR" b="0" i="1" smtClean="0">
                          <a:solidFill>
                            <a:srgbClr val="5C46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AR" b="0" i="1" smtClean="0">
                          <a:solidFill>
                            <a:srgbClr val="5C4600"/>
                          </a:solidFill>
                          <a:latin typeface="Cambria Math" panose="02040503050406030204" pitchFamily="18" charset="0"/>
                        </a:rPr>
                        <m:t>+15</m:t>
                      </m:r>
                    </m:oMath>
                  </m:oMathPara>
                </a14:m>
                <a:endParaRPr lang="es-AR" dirty="0">
                  <a:solidFill>
                    <a:srgbClr val="5C4600"/>
                  </a:solidFill>
                </a:endParaRPr>
              </a:p>
            </p:txBody>
          </p:sp>
        </mc:Choice>
        <mc:Fallback xmlns="">
          <p:sp>
            <p:nvSpPr>
              <p:cNvPr id="33" name="CuadroTexto 32">
                <a:extLst>
                  <a:ext uri="{FF2B5EF4-FFF2-40B4-BE49-F238E27FC236}">
                    <a16:creationId xmlns:a16="http://schemas.microsoft.com/office/drawing/2014/main" id="{4E5DACAB-4DF0-43B0-89FB-1CD44254C9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8943" y="4209003"/>
                <a:ext cx="2871427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33">
                <a:extLst>
                  <a:ext uri="{FF2B5EF4-FFF2-40B4-BE49-F238E27FC236}">
                    <a16:creationId xmlns:a16="http://schemas.microsoft.com/office/drawing/2014/main" id="{74F570A7-B07B-4841-825F-18A6BEB36571}"/>
                  </a:ext>
                </a:extLst>
              </p:cNvPr>
              <p:cNvSpPr txBox="1"/>
              <p:nvPr/>
            </p:nvSpPr>
            <p:spPr>
              <a:xfrm>
                <a:off x="8824503" y="5035913"/>
                <a:ext cx="29195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s-AR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s-AR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AR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s-AR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AR" b="0" i="1" smtClean="0">
                          <a:solidFill>
                            <a:srgbClr val="5C46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s-AR" b="0" i="1" smtClean="0">
                          <a:solidFill>
                            <a:srgbClr val="5C46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s-AR" b="0" i="1" smtClean="0">
                              <a:solidFill>
                                <a:srgbClr val="5C46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AR" b="0" i="1" smtClean="0">
                              <a:solidFill>
                                <a:srgbClr val="5C46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s-AR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AR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24</m:t>
                      </m:r>
                      <m:r>
                        <a:rPr lang="es-AR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AR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10</m:t>
                      </m:r>
                    </m:oMath>
                  </m:oMathPara>
                </a14:m>
                <a:endParaRPr lang="es-AR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4" name="CuadroTexto 33">
                <a:extLst>
                  <a:ext uri="{FF2B5EF4-FFF2-40B4-BE49-F238E27FC236}">
                    <a16:creationId xmlns:a16="http://schemas.microsoft.com/office/drawing/2014/main" id="{74F570A7-B07B-4841-825F-18A6BEB365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4503" y="5035913"/>
                <a:ext cx="2919582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Flecha: doblada hacia arriba 35">
            <a:extLst>
              <a:ext uri="{FF2B5EF4-FFF2-40B4-BE49-F238E27FC236}">
                <a16:creationId xmlns:a16="http://schemas.microsoft.com/office/drawing/2014/main" id="{B0DF74C3-A96B-426C-B9B4-C4AC450EF012}"/>
              </a:ext>
            </a:extLst>
          </p:cNvPr>
          <p:cNvSpPr/>
          <p:nvPr/>
        </p:nvSpPr>
        <p:spPr>
          <a:xfrm rot="16200000">
            <a:off x="10194640" y="3875840"/>
            <a:ext cx="828000" cy="1260000"/>
          </a:xfrm>
          <a:prstGeom prst="bentUpArrow">
            <a:avLst>
              <a:gd name="adj1" fmla="val 36352"/>
              <a:gd name="adj2" fmla="val 36353"/>
              <a:gd name="adj3" fmla="val 31488"/>
            </a:avLst>
          </a:prstGeom>
          <a:solidFill>
            <a:schemeClr val="accent2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s-AR" sz="4000" dirty="0">
                <a:sym typeface="Symbol" panose="05050102010706020507" pitchFamily="18" charset="2"/>
              </a:rPr>
              <a:t></a:t>
            </a:r>
            <a:endParaRPr lang="es-AR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36">
                <a:extLst>
                  <a:ext uri="{FF2B5EF4-FFF2-40B4-BE49-F238E27FC236}">
                    <a16:creationId xmlns:a16="http://schemas.microsoft.com/office/drawing/2014/main" id="{47176333-7ED1-4CBF-9661-7FDD1D5EDFBD}"/>
                  </a:ext>
                </a:extLst>
              </p:cNvPr>
              <p:cNvSpPr txBox="1"/>
              <p:nvPr/>
            </p:nvSpPr>
            <p:spPr>
              <a:xfrm flipH="1">
                <a:off x="10724095" y="1858424"/>
                <a:ext cx="82999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s-AR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AR" b="0" i="1" smtClean="0">
                          <a:solidFill>
                            <a:srgbClr val="5C46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37" name="CuadroTexto 36">
                <a:extLst>
                  <a:ext uri="{FF2B5EF4-FFF2-40B4-BE49-F238E27FC236}">
                    <a16:creationId xmlns:a16="http://schemas.microsoft.com/office/drawing/2014/main" id="{47176333-7ED1-4CBF-9661-7FDD1D5ED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0724095" y="1858424"/>
                <a:ext cx="829990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ayo 37">
            <a:extLst>
              <a:ext uri="{FF2B5EF4-FFF2-40B4-BE49-F238E27FC236}">
                <a16:creationId xmlns:a16="http://schemas.microsoft.com/office/drawing/2014/main" id="{562D2E83-F21D-4047-8F00-1A9A92247D2E}"/>
              </a:ext>
            </a:extLst>
          </p:cNvPr>
          <p:cNvSpPr/>
          <p:nvPr/>
        </p:nvSpPr>
        <p:spPr>
          <a:xfrm rot="4504771">
            <a:off x="10920547" y="1660388"/>
            <a:ext cx="435303" cy="649232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41" name="Conector recto 40">
            <a:extLst>
              <a:ext uri="{FF2B5EF4-FFF2-40B4-BE49-F238E27FC236}">
                <a16:creationId xmlns:a16="http://schemas.microsoft.com/office/drawing/2014/main" id="{D2803ED8-04EC-486E-8D79-37CAB9531D9F}"/>
              </a:ext>
            </a:extLst>
          </p:cNvPr>
          <p:cNvCxnSpPr/>
          <p:nvPr/>
        </p:nvCxnSpPr>
        <p:spPr>
          <a:xfrm flipV="1">
            <a:off x="1607806" y="1596030"/>
            <a:ext cx="9720000" cy="0"/>
          </a:xfrm>
          <a:prstGeom prst="line">
            <a:avLst/>
          </a:prstGeom>
          <a:ln>
            <a:prstDash val="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196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4.07407E-6 L 0.0681 -0.03726 C 0.08321 -0.04583 0.10482 -0.05162 0.12761 -0.0537 C 0.15352 -0.05625 0.17461 -0.05439 0.18894 -0.04884 L 0.26003 -0.02407 " pathEditMode="relative" rAng="21420000" ptsTypes="AAAAA">
                                      <p:cBhvr>
                                        <p:cTn id="3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43" y="-33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0.01296 L 0.05937 0.04259 C 0.07174 0.05486 0.09088 0.06458 0.11159 0.06921 C 0.13489 0.07546 0.1539 0.07523 0.16784 0.06968 L 0.23346 0.0456 " pathEditMode="relative" rAng="480000" ptsTypes="AAAAA">
                                      <p:cBhvr>
                                        <p:cTn id="3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58" y="55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7 -0.00463 L -0.00013 0.06342 C -0.0013 0.09375 -0.04154 0.12639 -0.07292 0.12245 L -0.1431 0.11435 " pathEditMode="relative" rAng="5640000" ptsTypes="AAAA">
                                      <p:cBhvr>
                                        <p:cTn id="11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79" y="5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58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367 7.40741E-7 L 0.0263 0.03218 C 0.03528 0.03912 0.04036 0.0493 0.04036 0.05995 C 0.04036 0.07199 0.03528 0.08148 0.0263 0.08843 L -0.01367 0.12083 " pathEditMode="relative" rAng="0" ptsTypes="AAAAA">
                                      <p:cBhvr>
                                        <p:cTn id="12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5" y="60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1" grpId="0"/>
      <p:bldP spid="15" grpId="0"/>
      <p:bldP spid="17" grpId="0"/>
      <p:bldP spid="19" grpId="0"/>
      <p:bldP spid="21" grpId="0"/>
      <p:bldP spid="23" grpId="0"/>
      <p:bldP spid="25" grpId="0"/>
      <p:bldP spid="27" grpId="0"/>
      <p:bldP spid="28" grpId="0" animBg="1"/>
      <p:bldP spid="8" grpId="0"/>
      <p:bldP spid="8" grpId="1"/>
      <p:bldP spid="12" grpId="0"/>
      <p:bldP spid="12" grpId="1"/>
      <p:bldP spid="32" grpId="0"/>
      <p:bldP spid="32" grpId="1"/>
      <p:bldP spid="33" grpId="0"/>
      <p:bldP spid="33" grpId="1"/>
      <p:bldP spid="34" grpId="0"/>
      <p:bldP spid="36" grpId="0" animBg="1"/>
      <p:bldP spid="37" grpId="0"/>
      <p:bldP spid="3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Elipse 162">
            <a:extLst>
              <a:ext uri="{FF2B5EF4-FFF2-40B4-BE49-F238E27FC236}">
                <a16:creationId xmlns:a16="http://schemas.microsoft.com/office/drawing/2014/main" id="{C0473573-7B76-4561-BA60-85E3E0ABC9B3}"/>
              </a:ext>
            </a:extLst>
          </p:cNvPr>
          <p:cNvSpPr>
            <a:spLocks noChangeAspect="1"/>
          </p:cNvSpPr>
          <p:nvPr/>
        </p:nvSpPr>
        <p:spPr>
          <a:xfrm>
            <a:off x="-906437" y="-3628722"/>
            <a:ext cx="14056702" cy="14056702"/>
          </a:xfrm>
          <a:prstGeom prst="ellipse">
            <a:avLst/>
          </a:prstGeom>
          <a:effectLst>
            <a:innerShdw blurRad="304800" dist="571500">
              <a:schemeClr val="accent1">
                <a:lumMod val="75000"/>
              </a:schemeClr>
            </a:innerShdw>
          </a:effectLst>
          <a:scene3d>
            <a:camera prst="orthographicFront"/>
            <a:lightRig rig="threePt" dir="t"/>
          </a:scene3d>
          <a:sp3d>
            <a:bevelT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3" name="Rectángulo: esquinas redondeadas 2">
            <a:extLst>
              <a:ext uri="{FF2B5EF4-FFF2-40B4-BE49-F238E27FC236}">
                <a16:creationId xmlns:a16="http://schemas.microsoft.com/office/drawing/2014/main" id="{1F411C64-35F6-44C8-8654-E730012AD822}"/>
              </a:ext>
            </a:extLst>
          </p:cNvPr>
          <p:cNvSpPr/>
          <p:nvPr/>
        </p:nvSpPr>
        <p:spPr>
          <a:xfrm>
            <a:off x="2210084" y="6184667"/>
            <a:ext cx="1046227" cy="537846"/>
          </a:xfrm>
          <a:prstGeom prst="roundRect">
            <a:avLst>
              <a:gd name="adj" fmla="val 40375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b="1" dirty="0"/>
              <a:t>V</a:t>
            </a:r>
            <a:endParaRPr lang="es-AR" sz="2000" b="1" baseline="30000" dirty="0"/>
          </a:p>
        </p:txBody>
      </p:sp>
      <p:sp>
        <p:nvSpPr>
          <p:cNvPr id="47" name="Elipse 46">
            <a:extLst>
              <a:ext uri="{FF2B5EF4-FFF2-40B4-BE49-F238E27FC236}">
                <a16:creationId xmlns:a16="http://schemas.microsoft.com/office/drawing/2014/main" id="{269B0D47-5242-4601-9116-32CFA6F4DC80}"/>
              </a:ext>
            </a:extLst>
          </p:cNvPr>
          <p:cNvSpPr/>
          <p:nvPr/>
        </p:nvSpPr>
        <p:spPr>
          <a:xfrm>
            <a:off x="3251228" y="3720554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08" name="Elipse 107">
            <a:extLst>
              <a:ext uri="{FF2B5EF4-FFF2-40B4-BE49-F238E27FC236}">
                <a16:creationId xmlns:a16="http://schemas.microsoft.com/office/drawing/2014/main" id="{783A6C29-9EB2-4509-85EC-8820CAE85767}"/>
              </a:ext>
            </a:extLst>
          </p:cNvPr>
          <p:cNvSpPr/>
          <p:nvPr/>
        </p:nvSpPr>
        <p:spPr>
          <a:xfrm>
            <a:off x="6710198" y="50401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18" name="Elipse 117">
            <a:extLst>
              <a:ext uri="{FF2B5EF4-FFF2-40B4-BE49-F238E27FC236}">
                <a16:creationId xmlns:a16="http://schemas.microsoft.com/office/drawing/2014/main" id="{C9D82F49-CDFB-4E08-A92E-6CC89B67BCAD}"/>
              </a:ext>
            </a:extLst>
          </p:cNvPr>
          <p:cNvSpPr/>
          <p:nvPr/>
        </p:nvSpPr>
        <p:spPr>
          <a:xfrm>
            <a:off x="5643394" y="402094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29" name="Elipse 128">
            <a:extLst>
              <a:ext uri="{FF2B5EF4-FFF2-40B4-BE49-F238E27FC236}">
                <a16:creationId xmlns:a16="http://schemas.microsoft.com/office/drawing/2014/main" id="{B297E8D7-6657-4E36-9795-6A6A6A44DEEF}"/>
              </a:ext>
            </a:extLst>
          </p:cNvPr>
          <p:cNvSpPr/>
          <p:nvPr/>
        </p:nvSpPr>
        <p:spPr>
          <a:xfrm>
            <a:off x="4944790" y="871422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30" name="Elipse 129">
            <a:extLst>
              <a:ext uri="{FF2B5EF4-FFF2-40B4-BE49-F238E27FC236}">
                <a16:creationId xmlns:a16="http://schemas.microsoft.com/office/drawing/2014/main" id="{36FDB203-FA2C-490B-94E9-8BA187D6C8EC}"/>
              </a:ext>
            </a:extLst>
          </p:cNvPr>
          <p:cNvSpPr/>
          <p:nvPr/>
        </p:nvSpPr>
        <p:spPr>
          <a:xfrm>
            <a:off x="6155625" y="758381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34" name="Elipse 133">
            <a:extLst>
              <a:ext uri="{FF2B5EF4-FFF2-40B4-BE49-F238E27FC236}">
                <a16:creationId xmlns:a16="http://schemas.microsoft.com/office/drawing/2014/main" id="{EAAC589D-B909-4A38-8E8D-09D7C1BCB140}"/>
              </a:ext>
            </a:extLst>
          </p:cNvPr>
          <p:cNvSpPr/>
          <p:nvPr/>
        </p:nvSpPr>
        <p:spPr>
          <a:xfrm>
            <a:off x="6457728" y="612681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35" name="Elipse 134">
            <a:extLst>
              <a:ext uri="{FF2B5EF4-FFF2-40B4-BE49-F238E27FC236}">
                <a16:creationId xmlns:a16="http://schemas.microsoft.com/office/drawing/2014/main" id="{5603F73A-38B9-46A0-A90E-B99A64226166}"/>
              </a:ext>
            </a:extLst>
          </p:cNvPr>
          <p:cNvSpPr/>
          <p:nvPr/>
        </p:nvSpPr>
        <p:spPr>
          <a:xfrm>
            <a:off x="4382747" y="528104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36" name="Elipse 135">
            <a:extLst>
              <a:ext uri="{FF2B5EF4-FFF2-40B4-BE49-F238E27FC236}">
                <a16:creationId xmlns:a16="http://schemas.microsoft.com/office/drawing/2014/main" id="{0A3E6DA6-8CB7-4B6E-8527-8904FF06A78E}"/>
              </a:ext>
            </a:extLst>
          </p:cNvPr>
          <p:cNvSpPr/>
          <p:nvPr/>
        </p:nvSpPr>
        <p:spPr>
          <a:xfrm>
            <a:off x="5215081" y="343053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38" name="Elipse 137">
            <a:extLst>
              <a:ext uri="{FF2B5EF4-FFF2-40B4-BE49-F238E27FC236}">
                <a16:creationId xmlns:a16="http://schemas.microsoft.com/office/drawing/2014/main" id="{7AF5584A-F34B-4109-ADD6-DF1975405BA9}"/>
              </a:ext>
            </a:extLst>
          </p:cNvPr>
          <p:cNvSpPr/>
          <p:nvPr/>
        </p:nvSpPr>
        <p:spPr>
          <a:xfrm>
            <a:off x="6000534" y="343047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39" name="Elipse 138">
            <a:extLst>
              <a:ext uri="{FF2B5EF4-FFF2-40B4-BE49-F238E27FC236}">
                <a16:creationId xmlns:a16="http://schemas.microsoft.com/office/drawing/2014/main" id="{6F596BDA-E8AF-4233-A7D9-4E18A6A80A74}"/>
              </a:ext>
            </a:extLst>
          </p:cNvPr>
          <p:cNvSpPr/>
          <p:nvPr/>
        </p:nvSpPr>
        <p:spPr>
          <a:xfrm>
            <a:off x="4453083" y="703952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42" name="Elipse 141">
            <a:extLst>
              <a:ext uri="{FF2B5EF4-FFF2-40B4-BE49-F238E27FC236}">
                <a16:creationId xmlns:a16="http://schemas.microsoft.com/office/drawing/2014/main" id="{9691F358-8AEE-479B-B449-EA72A9BF07B1}"/>
              </a:ext>
            </a:extLst>
          </p:cNvPr>
          <p:cNvSpPr/>
          <p:nvPr/>
        </p:nvSpPr>
        <p:spPr>
          <a:xfrm>
            <a:off x="4941863" y="6286247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43" name="Elipse 142">
            <a:extLst>
              <a:ext uri="{FF2B5EF4-FFF2-40B4-BE49-F238E27FC236}">
                <a16:creationId xmlns:a16="http://schemas.microsoft.com/office/drawing/2014/main" id="{F2C0B8C6-396E-47C6-9F4C-E06A6BF10798}"/>
              </a:ext>
            </a:extLst>
          </p:cNvPr>
          <p:cNvSpPr/>
          <p:nvPr/>
        </p:nvSpPr>
        <p:spPr>
          <a:xfrm>
            <a:off x="7040295" y="6297969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44" name="Elipse 143">
            <a:extLst>
              <a:ext uri="{FF2B5EF4-FFF2-40B4-BE49-F238E27FC236}">
                <a16:creationId xmlns:a16="http://schemas.microsoft.com/office/drawing/2014/main" id="{B78C4846-B9A6-4A77-AB01-C775309214EA}"/>
              </a:ext>
            </a:extLst>
          </p:cNvPr>
          <p:cNvSpPr/>
          <p:nvPr/>
        </p:nvSpPr>
        <p:spPr>
          <a:xfrm>
            <a:off x="5478436" y="6398449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46" name="Elipse 145">
            <a:extLst>
              <a:ext uri="{FF2B5EF4-FFF2-40B4-BE49-F238E27FC236}">
                <a16:creationId xmlns:a16="http://schemas.microsoft.com/office/drawing/2014/main" id="{819A2BC3-43CF-4ADC-A422-7E977A6BE6DA}"/>
              </a:ext>
            </a:extLst>
          </p:cNvPr>
          <p:cNvSpPr/>
          <p:nvPr/>
        </p:nvSpPr>
        <p:spPr>
          <a:xfrm>
            <a:off x="4235789" y="6128821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48" name="Elipse 147">
            <a:extLst>
              <a:ext uri="{FF2B5EF4-FFF2-40B4-BE49-F238E27FC236}">
                <a16:creationId xmlns:a16="http://schemas.microsoft.com/office/drawing/2014/main" id="{4BC82C1E-ADCF-4D6E-9D52-86EE10B258DB}"/>
              </a:ext>
            </a:extLst>
          </p:cNvPr>
          <p:cNvSpPr/>
          <p:nvPr/>
        </p:nvSpPr>
        <p:spPr>
          <a:xfrm>
            <a:off x="5220523" y="6152269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50" name="Elipse 149">
            <a:extLst>
              <a:ext uri="{FF2B5EF4-FFF2-40B4-BE49-F238E27FC236}">
                <a16:creationId xmlns:a16="http://schemas.microsoft.com/office/drawing/2014/main" id="{1C2F23B5-6ED8-49E9-AF98-0D41C4D5CCEF}"/>
              </a:ext>
            </a:extLst>
          </p:cNvPr>
          <p:cNvSpPr/>
          <p:nvPr/>
        </p:nvSpPr>
        <p:spPr>
          <a:xfrm>
            <a:off x="4306125" y="6304669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57" name="Elipse 156">
            <a:extLst>
              <a:ext uri="{FF2B5EF4-FFF2-40B4-BE49-F238E27FC236}">
                <a16:creationId xmlns:a16="http://schemas.microsoft.com/office/drawing/2014/main" id="{C932C8CD-A331-4EE2-A450-A1B47A0C85CF}"/>
              </a:ext>
            </a:extLst>
          </p:cNvPr>
          <p:cNvSpPr/>
          <p:nvPr/>
        </p:nvSpPr>
        <p:spPr>
          <a:xfrm rot="13795049">
            <a:off x="3140340" y="1606265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60" name="Elipse 159">
            <a:extLst>
              <a:ext uri="{FF2B5EF4-FFF2-40B4-BE49-F238E27FC236}">
                <a16:creationId xmlns:a16="http://schemas.microsoft.com/office/drawing/2014/main" id="{16D7F1D1-C113-4928-9487-9F605EA89D50}"/>
              </a:ext>
            </a:extLst>
          </p:cNvPr>
          <p:cNvSpPr/>
          <p:nvPr/>
        </p:nvSpPr>
        <p:spPr>
          <a:xfrm rot="13795049">
            <a:off x="4758127" y="572120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61" name="Elipse 160">
            <a:extLst>
              <a:ext uri="{FF2B5EF4-FFF2-40B4-BE49-F238E27FC236}">
                <a16:creationId xmlns:a16="http://schemas.microsoft.com/office/drawing/2014/main" id="{73CBD1A9-68CD-4792-9E43-CC59840E56B9}"/>
              </a:ext>
            </a:extLst>
          </p:cNvPr>
          <p:cNvSpPr/>
          <p:nvPr/>
        </p:nvSpPr>
        <p:spPr>
          <a:xfrm rot="13795049">
            <a:off x="3210676" y="1782113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" name="Elipse 1">
            <a:extLst>
              <a:ext uri="{FF2B5EF4-FFF2-40B4-BE49-F238E27FC236}">
                <a16:creationId xmlns:a16="http://schemas.microsoft.com/office/drawing/2014/main" id="{B88D6CF3-2258-409E-B9C2-3146D9BA6CF5}"/>
              </a:ext>
            </a:extLst>
          </p:cNvPr>
          <p:cNvSpPr>
            <a:spLocks noChangeAspect="1"/>
          </p:cNvSpPr>
          <p:nvPr/>
        </p:nvSpPr>
        <p:spPr>
          <a:xfrm>
            <a:off x="3833695" y="1092612"/>
            <a:ext cx="4403447" cy="4403447"/>
          </a:xfrm>
          <a:prstGeom prst="ellipse">
            <a:avLst/>
          </a:prstGeom>
          <a:ln>
            <a:noFill/>
          </a:ln>
          <a:effectLst>
            <a:innerShdw blurRad="431800" dist="431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grpSp>
        <p:nvGrpSpPr>
          <p:cNvPr id="53" name="Grupo 52">
            <a:extLst>
              <a:ext uri="{FF2B5EF4-FFF2-40B4-BE49-F238E27FC236}">
                <a16:creationId xmlns:a16="http://schemas.microsoft.com/office/drawing/2014/main" id="{87E75F3C-636E-46D9-906A-A098A7DA33AE}"/>
              </a:ext>
            </a:extLst>
          </p:cNvPr>
          <p:cNvGrpSpPr/>
          <p:nvPr/>
        </p:nvGrpSpPr>
        <p:grpSpPr>
          <a:xfrm>
            <a:off x="4717866" y="2113802"/>
            <a:ext cx="2165157" cy="2054446"/>
            <a:chOff x="1826284" y="2007469"/>
            <a:chExt cx="2165157" cy="2054446"/>
          </a:xfrm>
        </p:grpSpPr>
        <p:grpSp>
          <p:nvGrpSpPr>
            <p:cNvPr id="4" name="Grupo 3">
              <a:extLst>
                <a:ext uri="{FF2B5EF4-FFF2-40B4-BE49-F238E27FC236}">
                  <a16:creationId xmlns:a16="http://schemas.microsoft.com/office/drawing/2014/main" id="{D5A6DD3A-CEB8-4723-9B3C-CD04C8FDFE1C}"/>
                </a:ext>
              </a:extLst>
            </p:cNvPr>
            <p:cNvGrpSpPr/>
            <p:nvPr/>
          </p:nvGrpSpPr>
          <p:grpSpPr>
            <a:xfrm>
              <a:off x="2087348" y="2007469"/>
              <a:ext cx="384739" cy="453626"/>
              <a:chOff x="2807312" y="656338"/>
              <a:chExt cx="336276" cy="379357"/>
            </a:xfrm>
          </p:grpSpPr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3C60AF26-C841-49B0-A8A8-0D7E51AB7621}"/>
                  </a:ext>
                </a:extLst>
              </p:cNvPr>
              <p:cNvSpPr txBox="1"/>
              <p:nvPr/>
            </p:nvSpPr>
            <p:spPr>
              <a:xfrm>
                <a:off x="2825262" y="726831"/>
                <a:ext cx="318326" cy="3088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s-AR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s-AR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s-AR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8AD4A978-52B6-44E3-AEC7-039E148B376A}"/>
                  </a:ext>
                </a:extLst>
              </p:cNvPr>
              <p:cNvSpPr txBox="1"/>
              <p:nvPr/>
            </p:nvSpPr>
            <p:spPr>
              <a:xfrm>
                <a:off x="2807312" y="656338"/>
                <a:ext cx="316925" cy="2573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s-AR" sz="1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endPara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" name="Grupo 6">
              <a:extLst>
                <a:ext uri="{FF2B5EF4-FFF2-40B4-BE49-F238E27FC236}">
                  <a16:creationId xmlns:a16="http://schemas.microsoft.com/office/drawing/2014/main" id="{CA06F711-5690-4738-B23D-26EBA6D4D262}"/>
                </a:ext>
              </a:extLst>
            </p:cNvPr>
            <p:cNvGrpSpPr/>
            <p:nvPr/>
          </p:nvGrpSpPr>
          <p:grpSpPr>
            <a:xfrm>
              <a:off x="2502205" y="3013234"/>
              <a:ext cx="389051" cy="464728"/>
              <a:chOff x="2807312" y="656338"/>
              <a:chExt cx="281036" cy="343413"/>
            </a:xfrm>
          </p:grpSpPr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8FE8C877-03EE-4D7B-B883-61DB69AFD2A9}"/>
                  </a:ext>
                </a:extLst>
              </p:cNvPr>
              <p:cNvSpPr txBox="1"/>
              <p:nvPr/>
            </p:nvSpPr>
            <p:spPr>
              <a:xfrm>
                <a:off x="2825262" y="726831"/>
                <a:ext cx="263086" cy="2729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s-AR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s-AR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s-AR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2EF10C93-157C-4664-B413-7779DFBEECEC}"/>
                  </a:ext>
                </a:extLst>
              </p:cNvPr>
              <p:cNvSpPr txBox="1"/>
              <p:nvPr/>
            </p:nvSpPr>
            <p:spPr>
              <a:xfrm>
                <a:off x="2807312" y="656338"/>
                <a:ext cx="261929" cy="2274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s-AR" sz="1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endPara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" name="Grupo 19">
              <a:extLst>
                <a:ext uri="{FF2B5EF4-FFF2-40B4-BE49-F238E27FC236}">
                  <a16:creationId xmlns:a16="http://schemas.microsoft.com/office/drawing/2014/main" id="{C4884F58-808C-44DF-BAAB-3A72FDAFAFD7}"/>
                </a:ext>
              </a:extLst>
            </p:cNvPr>
            <p:cNvGrpSpPr/>
            <p:nvPr/>
          </p:nvGrpSpPr>
          <p:grpSpPr>
            <a:xfrm>
              <a:off x="3031235" y="2211454"/>
              <a:ext cx="389793" cy="449438"/>
              <a:chOff x="2807312" y="656338"/>
              <a:chExt cx="273411" cy="395504"/>
            </a:xfrm>
          </p:grpSpPr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7917AD18-DBED-4BCA-9AA2-EC9DB139F153}"/>
                  </a:ext>
                </a:extLst>
              </p:cNvPr>
              <p:cNvSpPr txBox="1"/>
              <p:nvPr/>
            </p:nvSpPr>
            <p:spPr>
              <a:xfrm>
                <a:off x="2825262" y="726831"/>
                <a:ext cx="255461" cy="3250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s-AR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s-AR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s-AR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B42B2341-34E1-4124-BA62-C64C17BADB83}"/>
                  </a:ext>
                </a:extLst>
              </p:cNvPr>
              <p:cNvSpPr txBox="1"/>
              <p:nvPr/>
            </p:nvSpPr>
            <p:spPr>
              <a:xfrm>
                <a:off x="2807312" y="656338"/>
                <a:ext cx="254337" cy="27084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s-AR" sz="1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endPara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" name="Grupo 22">
              <a:extLst>
                <a:ext uri="{FF2B5EF4-FFF2-40B4-BE49-F238E27FC236}">
                  <a16:creationId xmlns:a16="http://schemas.microsoft.com/office/drawing/2014/main" id="{B1E09C7E-F420-42AA-83E6-11C6EAE5CDC7}"/>
                </a:ext>
              </a:extLst>
            </p:cNvPr>
            <p:cNvGrpSpPr/>
            <p:nvPr/>
          </p:nvGrpSpPr>
          <p:grpSpPr>
            <a:xfrm>
              <a:off x="1826284" y="3529086"/>
              <a:ext cx="362600" cy="532829"/>
              <a:chOff x="2807312" y="621613"/>
              <a:chExt cx="233448" cy="342900"/>
            </a:xfrm>
          </p:grpSpPr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43658582-EBE6-4A73-BEB9-6E89DE6A2155}"/>
                  </a:ext>
                </a:extLst>
              </p:cNvPr>
              <p:cNvSpPr txBox="1"/>
              <p:nvPr/>
            </p:nvSpPr>
            <p:spPr>
              <a:xfrm>
                <a:off x="2825262" y="726831"/>
                <a:ext cx="193198" cy="23768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s-AR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5" name="CuadroTexto 24">
                <a:extLst>
                  <a:ext uri="{FF2B5EF4-FFF2-40B4-BE49-F238E27FC236}">
                    <a16:creationId xmlns:a16="http://schemas.microsoft.com/office/drawing/2014/main" id="{DFB589A5-3BD4-433C-8FE0-D86CE3FFD8A9}"/>
                  </a:ext>
                </a:extLst>
              </p:cNvPr>
              <p:cNvSpPr txBox="1"/>
              <p:nvPr/>
            </p:nvSpPr>
            <p:spPr>
              <a:xfrm>
                <a:off x="2807312" y="621613"/>
                <a:ext cx="233448" cy="1980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s-AR" sz="1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endPara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6" name="Grupo 25">
              <a:extLst>
                <a:ext uri="{FF2B5EF4-FFF2-40B4-BE49-F238E27FC236}">
                  <a16:creationId xmlns:a16="http://schemas.microsoft.com/office/drawing/2014/main" id="{2A25FE94-ACF1-4DA2-A84E-B395840771E0}"/>
                </a:ext>
              </a:extLst>
            </p:cNvPr>
            <p:cNvGrpSpPr/>
            <p:nvPr/>
          </p:nvGrpSpPr>
          <p:grpSpPr>
            <a:xfrm>
              <a:off x="3601648" y="2513431"/>
              <a:ext cx="389793" cy="449438"/>
              <a:chOff x="2807312" y="656338"/>
              <a:chExt cx="273411" cy="395504"/>
            </a:xfrm>
          </p:grpSpPr>
          <p:sp>
            <p:nvSpPr>
              <p:cNvPr id="27" name="CuadroTexto 26">
                <a:extLst>
                  <a:ext uri="{FF2B5EF4-FFF2-40B4-BE49-F238E27FC236}">
                    <a16:creationId xmlns:a16="http://schemas.microsoft.com/office/drawing/2014/main" id="{8238DAD9-911A-4F2C-9B24-3E009FB7F8A9}"/>
                  </a:ext>
                </a:extLst>
              </p:cNvPr>
              <p:cNvSpPr txBox="1"/>
              <p:nvPr/>
            </p:nvSpPr>
            <p:spPr>
              <a:xfrm>
                <a:off x="2825262" y="726831"/>
                <a:ext cx="255461" cy="3250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s-AR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s-AR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s-AR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665F6C9B-845C-4F3C-AA5D-88978DD52D39}"/>
                  </a:ext>
                </a:extLst>
              </p:cNvPr>
              <p:cNvSpPr txBox="1"/>
              <p:nvPr/>
            </p:nvSpPr>
            <p:spPr>
              <a:xfrm>
                <a:off x="2807312" y="656338"/>
                <a:ext cx="254337" cy="27084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s-AR" sz="1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endPara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2" name="Grupo 51">
            <a:extLst>
              <a:ext uri="{FF2B5EF4-FFF2-40B4-BE49-F238E27FC236}">
                <a16:creationId xmlns:a16="http://schemas.microsoft.com/office/drawing/2014/main" id="{95B41275-1205-4A9B-963B-643A240A78DB}"/>
              </a:ext>
            </a:extLst>
          </p:cNvPr>
          <p:cNvGrpSpPr/>
          <p:nvPr/>
        </p:nvGrpSpPr>
        <p:grpSpPr>
          <a:xfrm>
            <a:off x="4628163" y="2437087"/>
            <a:ext cx="1902884" cy="1585558"/>
            <a:chOff x="1782167" y="2370471"/>
            <a:chExt cx="1902884" cy="1585558"/>
          </a:xfrm>
        </p:grpSpPr>
        <p:sp>
          <p:nvSpPr>
            <p:cNvPr id="29" name="Elipse 28">
              <a:extLst>
                <a:ext uri="{FF2B5EF4-FFF2-40B4-BE49-F238E27FC236}">
                  <a16:creationId xmlns:a16="http://schemas.microsoft.com/office/drawing/2014/main" id="{4C927F68-2B2D-4610-9A62-1B691C63C41A}"/>
                </a:ext>
              </a:extLst>
            </p:cNvPr>
            <p:cNvSpPr/>
            <p:nvPr/>
          </p:nvSpPr>
          <p:spPr>
            <a:xfrm>
              <a:off x="1782167" y="3884029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30" name="Elipse 29">
              <a:extLst>
                <a:ext uri="{FF2B5EF4-FFF2-40B4-BE49-F238E27FC236}">
                  <a16:creationId xmlns:a16="http://schemas.microsoft.com/office/drawing/2014/main" id="{0430BC70-8F31-4749-B752-37FC3E9AE8DA}"/>
                </a:ext>
              </a:extLst>
            </p:cNvPr>
            <p:cNvSpPr/>
            <p:nvPr/>
          </p:nvSpPr>
          <p:spPr>
            <a:xfrm>
              <a:off x="2072353" y="2370471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>
                <a:solidFill>
                  <a:schemeClr val="bg1"/>
                </a:solidFill>
              </a:endParaRPr>
            </a:p>
          </p:txBody>
        </p:sp>
        <p:sp>
          <p:nvSpPr>
            <p:cNvPr id="31" name="Elipse 30">
              <a:extLst>
                <a:ext uri="{FF2B5EF4-FFF2-40B4-BE49-F238E27FC236}">
                  <a16:creationId xmlns:a16="http://schemas.microsoft.com/office/drawing/2014/main" id="{DDEEBCC6-F87F-4CF2-A53A-B91162CBBAA2}"/>
                </a:ext>
              </a:extLst>
            </p:cNvPr>
            <p:cNvSpPr/>
            <p:nvPr/>
          </p:nvSpPr>
          <p:spPr>
            <a:xfrm>
              <a:off x="2548341" y="3447707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32" name="Elipse 31">
              <a:extLst>
                <a:ext uri="{FF2B5EF4-FFF2-40B4-BE49-F238E27FC236}">
                  <a16:creationId xmlns:a16="http://schemas.microsoft.com/office/drawing/2014/main" id="{2FD8BDE9-08CA-4808-A767-1F2C79A9EF84}"/>
                </a:ext>
              </a:extLst>
            </p:cNvPr>
            <p:cNvSpPr/>
            <p:nvPr/>
          </p:nvSpPr>
          <p:spPr>
            <a:xfrm>
              <a:off x="3036855" y="2583413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33" name="Elipse 32">
              <a:extLst>
                <a:ext uri="{FF2B5EF4-FFF2-40B4-BE49-F238E27FC236}">
                  <a16:creationId xmlns:a16="http://schemas.microsoft.com/office/drawing/2014/main" id="{7D389412-ABCA-4DAE-B90D-2400FC53B6B9}"/>
                </a:ext>
              </a:extLst>
            </p:cNvPr>
            <p:cNvSpPr/>
            <p:nvPr/>
          </p:nvSpPr>
          <p:spPr>
            <a:xfrm>
              <a:off x="3613051" y="2871511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</p:grpSp>
      <p:grpSp>
        <p:nvGrpSpPr>
          <p:cNvPr id="11" name="Grupo 10">
            <a:extLst>
              <a:ext uri="{FF2B5EF4-FFF2-40B4-BE49-F238E27FC236}">
                <a16:creationId xmlns:a16="http://schemas.microsoft.com/office/drawing/2014/main" id="{A159DDB6-81A9-4612-B9EC-ECE20D1E6374}"/>
              </a:ext>
            </a:extLst>
          </p:cNvPr>
          <p:cNvGrpSpPr/>
          <p:nvPr/>
        </p:nvGrpSpPr>
        <p:grpSpPr>
          <a:xfrm>
            <a:off x="3546192" y="893116"/>
            <a:ext cx="5005088" cy="5143499"/>
            <a:chOff x="1253701" y="1057322"/>
            <a:chExt cx="5005088" cy="5143499"/>
          </a:xfrm>
        </p:grpSpPr>
        <p:sp>
          <p:nvSpPr>
            <p:cNvPr id="35" name="Elipse 34">
              <a:extLst>
                <a:ext uri="{FF2B5EF4-FFF2-40B4-BE49-F238E27FC236}">
                  <a16:creationId xmlns:a16="http://schemas.microsoft.com/office/drawing/2014/main" id="{34BF27AD-9574-4BCC-9762-8B2367613768}"/>
                </a:ext>
              </a:extLst>
            </p:cNvPr>
            <p:cNvSpPr/>
            <p:nvPr/>
          </p:nvSpPr>
          <p:spPr>
            <a:xfrm>
              <a:off x="2830638" y="1726797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36" name="Elipse 35">
              <a:extLst>
                <a:ext uri="{FF2B5EF4-FFF2-40B4-BE49-F238E27FC236}">
                  <a16:creationId xmlns:a16="http://schemas.microsoft.com/office/drawing/2014/main" id="{1B82B925-9FB4-40C0-8ECB-94F397D89051}"/>
                </a:ext>
              </a:extLst>
            </p:cNvPr>
            <p:cNvSpPr/>
            <p:nvPr/>
          </p:nvSpPr>
          <p:spPr>
            <a:xfrm>
              <a:off x="2983038" y="5032701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37" name="Elipse 36">
              <a:extLst>
                <a:ext uri="{FF2B5EF4-FFF2-40B4-BE49-F238E27FC236}">
                  <a16:creationId xmlns:a16="http://schemas.microsoft.com/office/drawing/2014/main" id="{910793E5-B76F-4459-92AC-0AB47BD0D0D6}"/>
                </a:ext>
              </a:extLst>
            </p:cNvPr>
            <p:cNvSpPr/>
            <p:nvPr/>
          </p:nvSpPr>
          <p:spPr>
            <a:xfrm>
              <a:off x="3111992" y="4036236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38" name="Elipse 37">
              <a:extLst>
                <a:ext uri="{FF2B5EF4-FFF2-40B4-BE49-F238E27FC236}">
                  <a16:creationId xmlns:a16="http://schemas.microsoft.com/office/drawing/2014/main" id="{DE889307-F43B-4522-B031-CE63F9E2495F}"/>
                </a:ext>
              </a:extLst>
            </p:cNvPr>
            <p:cNvSpPr/>
            <p:nvPr/>
          </p:nvSpPr>
          <p:spPr>
            <a:xfrm>
              <a:off x="3944326" y="3426641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39" name="Elipse 38">
              <a:extLst>
                <a:ext uri="{FF2B5EF4-FFF2-40B4-BE49-F238E27FC236}">
                  <a16:creationId xmlns:a16="http://schemas.microsoft.com/office/drawing/2014/main" id="{753CCC6F-CBDA-4BE4-9E6E-FF7D0FBEDB2B}"/>
                </a:ext>
              </a:extLst>
            </p:cNvPr>
            <p:cNvSpPr/>
            <p:nvPr/>
          </p:nvSpPr>
          <p:spPr>
            <a:xfrm>
              <a:off x="4096726" y="4059684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40" name="Elipse 39">
              <a:extLst>
                <a:ext uri="{FF2B5EF4-FFF2-40B4-BE49-F238E27FC236}">
                  <a16:creationId xmlns:a16="http://schemas.microsoft.com/office/drawing/2014/main" id="{3672885F-8D49-446E-81A3-E73DBF8B38EC}"/>
                </a:ext>
              </a:extLst>
            </p:cNvPr>
            <p:cNvSpPr/>
            <p:nvPr/>
          </p:nvSpPr>
          <p:spPr>
            <a:xfrm>
              <a:off x="3569192" y="4493436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42" name="Elipse 41">
              <a:extLst>
                <a:ext uri="{FF2B5EF4-FFF2-40B4-BE49-F238E27FC236}">
                  <a16:creationId xmlns:a16="http://schemas.microsoft.com/office/drawing/2014/main" id="{CDE712CD-AF2E-4199-84DC-BB0F4A017B2E}"/>
                </a:ext>
              </a:extLst>
            </p:cNvPr>
            <p:cNvSpPr/>
            <p:nvPr/>
          </p:nvSpPr>
          <p:spPr>
            <a:xfrm>
              <a:off x="1740391" y="4763073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43" name="Elipse 42">
              <a:extLst>
                <a:ext uri="{FF2B5EF4-FFF2-40B4-BE49-F238E27FC236}">
                  <a16:creationId xmlns:a16="http://schemas.microsoft.com/office/drawing/2014/main" id="{F5853DB7-6E1A-4287-AE19-291365B9A438}"/>
                </a:ext>
              </a:extLst>
            </p:cNvPr>
            <p:cNvSpPr/>
            <p:nvPr/>
          </p:nvSpPr>
          <p:spPr>
            <a:xfrm>
              <a:off x="1869345" y="3766608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44" name="Elipse 43">
              <a:extLst>
                <a:ext uri="{FF2B5EF4-FFF2-40B4-BE49-F238E27FC236}">
                  <a16:creationId xmlns:a16="http://schemas.microsoft.com/office/drawing/2014/main" id="{44DA330F-A11D-43B0-89A2-611F2B78513D}"/>
                </a:ext>
              </a:extLst>
            </p:cNvPr>
            <p:cNvSpPr/>
            <p:nvPr/>
          </p:nvSpPr>
          <p:spPr>
            <a:xfrm>
              <a:off x="2701679" y="3157013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45" name="Elipse 44">
              <a:extLst>
                <a:ext uri="{FF2B5EF4-FFF2-40B4-BE49-F238E27FC236}">
                  <a16:creationId xmlns:a16="http://schemas.microsoft.com/office/drawing/2014/main" id="{88FDFAF7-6694-4635-B3BC-AB4A64790965}"/>
                </a:ext>
              </a:extLst>
            </p:cNvPr>
            <p:cNvSpPr/>
            <p:nvPr/>
          </p:nvSpPr>
          <p:spPr>
            <a:xfrm>
              <a:off x="2854079" y="3790056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46" name="Elipse 45">
              <a:extLst>
                <a:ext uri="{FF2B5EF4-FFF2-40B4-BE49-F238E27FC236}">
                  <a16:creationId xmlns:a16="http://schemas.microsoft.com/office/drawing/2014/main" id="{7E8BF1A5-9610-4D99-9B36-D102694DE70D}"/>
                </a:ext>
              </a:extLst>
            </p:cNvPr>
            <p:cNvSpPr/>
            <p:nvPr/>
          </p:nvSpPr>
          <p:spPr>
            <a:xfrm>
              <a:off x="2326545" y="4223808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49" name="Elipse 48">
              <a:extLst>
                <a:ext uri="{FF2B5EF4-FFF2-40B4-BE49-F238E27FC236}">
                  <a16:creationId xmlns:a16="http://schemas.microsoft.com/office/drawing/2014/main" id="{C62C7857-6B4B-4493-A528-9356B82B864B}"/>
                </a:ext>
              </a:extLst>
            </p:cNvPr>
            <p:cNvSpPr/>
            <p:nvPr/>
          </p:nvSpPr>
          <p:spPr>
            <a:xfrm>
              <a:off x="1763834" y="2078490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50" name="Elipse 49">
              <a:extLst>
                <a:ext uri="{FF2B5EF4-FFF2-40B4-BE49-F238E27FC236}">
                  <a16:creationId xmlns:a16="http://schemas.microsoft.com/office/drawing/2014/main" id="{49A592CF-BFC4-417F-B05A-2C3F5236B78B}"/>
                </a:ext>
              </a:extLst>
            </p:cNvPr>
            <p:cNvSpPr/>
            <p:nvPr/>
          </p:nvSpPr>
          <p:spPr>
            <a:xfrm>
              <a:off x="1916234" y="2828763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51" name="Elipse 50">
              <a:extLst>
                <a:ext uri="{FF2B5EF4-FFF2-40B4-BE49-F238E27FC236}">
                  <a16:creationId xmlns:a16="http://schemas.microsoft.com/office/drawing/2014/main" id="{CD84F1C2-EEB7-4D10-A346-A4E92E94D5C1}"/>
                </a:ext>
              </a:extLst>
            </p:cNvPr>
            <p:cNvSpPr/>
            <p:nvPr/>
          </p:nvSpPr>
          <p:spPr>
            <a:xfrm>
              <a:off x="1388700" y="3262515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54" name="Elipse 53">
              <a:extLst>
                <a:ext uri="{FF2B5EF4-FFF2-40B4-BE49-F238E27FC236}">
                  <a16:creationId xmlns:a16="http://schemas.microsoft.com/office/drawing/2014/main" id="{F673C8A5-C18C-40A8-B462-8A082AFEC127}"/>
                </a:ext>
              </a:extLst>
            </p:cNvPr>
            <p:cNvSpPr/>
            <p:nvPr/>
          </p:nvSpPr>
          <p:spPr>
            <a:xfrm>
              <a:off x="3029932" y="2699807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55" name="Elipse 54">
              <a:extLst>
                <a:ext uri="{FF2B5EF4-FFF2-40B4-BE49-F238E27FC236}">
                  <a16:creationId xmlns:a16="http://schemas.microsoft.com/office/drawing/2014/main" id="{DD5A83DC-242C-46E3-9928-10A4CF519C60}"/>
                </a:ext>
              </a:extLst>
            </p:cNvPr>
            <p:cNvSpPr/>
            <p:nvPr/>
          </p:nvSpPr>
          <p:spPr>
            <a:xfrm>
              <a:off x="3862266" y="2090212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56" name="Elipse 55">
              <a:extLst>
                <a:ext uri="{FF2B5EF4-FFF2-40B4-BE49-F238E27FC236}">
                  <a16:creationId xmlns:a16="http://schemas.microsoft.com/office/drawing/2014/main" id="{B7664F4A-1B8D-46F6-81BC-EBB17248006B}"/>
                </a:ext>
              </a:extLst>
            </p:cNvPr>
            <p:cNvSpPr/>
            <p:nvPr/>
          </p:nvSpPr>
          <p:spPr>
            <a:xfrm>
              <a:off x="4014666" y="2723255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57" name="Elipse 56">
              <a:extLst>
                <a:ext uri="{FF2B5EF4-FFF2-40B4-BE49-F238E27FC236}">
                  <a16:creationId xmlns:a16="http://schemas.microsoft.com/office/drawing/2014/main" id="{E2CDA3CA-2B27-4E3D-97DA-07424807345E}"/>
                </a:ext>
              </a:extLst>
            </p:cNvPr>
            <p:cNvSpPr/>
            <p:nvPr/>
          </p:nvSpPr>
          <p:spPr>
            <a:xfrm>
              <a:off x="3487132" y="3157007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58" name="Elipse 57">
              <a:extLst>
                <a:ext uri="{FF2B5EF4-FFF2-40B4-BE49-F238E27FC236}">
                  <a16:creationId xmlns:a16="http://schemas.microsoft.com/office/drawing/2014/main" id="{2D49DECD-3D65-4CFE-950E-FAF9175D8BDC}"/>
                </a:ext>
              </a:extLst>
            </p:cNvPr>
            <p:cNvSpPr/>
            <p:nvPr/>
          </p:nvSpPr>
          <p:spPr>
            <a:xfrm>
              <a:off x="2068640" y="5185101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59" name="Elipse 58">
              <a:extLst>
                <a:ext uri="{FF2B5EF4-FFF2-40B4-BE49-F238E27FC236}">
                  <a16:creationId xmlns:a16="http://schemas.microsoft.com/office/drawing/2014/main" id="{2F4BF00B-BC9D-4241-871F-682023C2FEFC}"/>
                </a:ext>
              </a:extLst>
            </p:cNvPr>
            <p:cNvSpPr/>
            <p:nvPr/>
          </p:nvSpPr>
          <p:spPr>
            <a:xfrm>
              <a:off x="2197594" y="4188636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60" name="Elipse 59">
              <a:extLst>
                <a:ext uri="{FF2B5EF4-FFF2-40B4-BE49-F238E27FC236}">
                  <a16:creationId xmlns:a16="http://schemas.microsoft.com/office/drawing/2014/main" id="{D5DE189E-12E2-4BBF-8B04-7EC6346E8307}"/>
                </a:ext>
              </a:extLst>
            </p:cNvPr>
            <p:cNvSpPr/>
            <p:nvPr/>
          </p:nvSpPr>
          <p:spPr>
            <a:xfrm>
              <a:off x="3182328" y="4212084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61" name="Elipse 60">
              <a:extLst>
                <a:ext uri="{FF2B5EF4-FFF2-40B4-BE49-F238E27FC236}">
                  <a16:creationId xmlns:a16="http://schemas.microsoft.com/office/drawing/2014/main" id="{A93C7927-D865-4774-92EF-C5FA2FA2CF5E}"/>
                </a:ext>
              </a:extLst>
            </p:cNvPr>
            <p:cNvSpPr/>
            <p:nvPr/>
          </p:nvSpPr>
          <p:spPr>
            <a:xfrm>
              <a:off x="2654794" y="4645836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62" name="Elipse 61">
              <a:extLst>
                <a:ext uri="{FF2B5EF4-FFF2-40B4-BE49-F238E27FC236}">
                  <a16:creationId xmlns:a16="http://schemas.microsoft.com/office/drawing/2014/main" id="{653D03F1-5225-4530-930B-E68092D54D61}"/>
                </a:ext>
              </a:extLst>
            </p:cNvPr>
            <p:cNvSpPr/>
            <p:nvPr/>
          </p:nvSpPr>
          <p:spPr>
            <a:xfrm>
              <a:off x="1939681" y="3942456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66" name="Elipse 65">
              <a:extLst>
                <a:ext uri="{FF2B5EF4-FFF2-40B4-BE49-F238E27FC236}">
                  <a16:creationId xmlns:a16="http://schemas.microsoft.com/office/drawing/2014/main" id="{9BE832E4-70E3-445F-B3CB-C04F36D19A2C}"/>
                </a:ext>
              </a:extLst>
            </p:cNvPr>
            <p:cNvSpPr/>
            <p:nvPr/>
          </p:nvSpPr>
          <p:spPr>
            <a:xfrm>
              <a:off x="5073101" y="1977171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67" name="Elipse 66">
              <a:extLst>
                <a:ext uri="{FF2B5EF4-FFF2-40B4-BE49-F238E27FC236}">
                  <a16:creationId xmlns:a16="http://schemas.microsoft.com/office/drawing/2014/main" id="{DD05ACFC-5394-452D-8252-1C8D960C0495}"/>
                </a:ext>
              </a:extLst>
            </p:cNvPr>
            <p:cNvSpPr/>
            <p:nvPr/>
          </p:nvSpPr>
          <p:spPr>
            <a:xfrm>
              <a:off x="5225501" y="5283075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68" name="Elipse 67">
              <a:extLst>
                <a:ext uri="{FF2B5EF4-FFF2-40B4-BE49-F238E27FC236}">
                  <a16:creationId xmlns:a16="http://schemas.microsoft.com/office/drawing/2014/main" id="{5AB0E75E-B907-444F-841A-D511DD41EA13}"/>
                </a:ext>
              </a:extLst>
            </p:cNvPr>
            <p:cNvSpPr/>
            <p:nvPr/>
          </p:nvSpPr>
          <p:spPr>
            <a:xfrm>
              <a:off x="5354455" y="4286610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69" name="Elipse 68">
              <a:extLst>
                <a:ext uri="{FF2B5EF4-FFF2-40B4-BE49-F238E27FC236}">
                  <a16:creationId xmlns:a16="http://schemas.microsoft.com/office/drawing/2014/main" id="{630CA349-E880-497B-9BA6-5908693E71F7}"/>
                </a:ext>
              </a:extLst>
            </p:cNvPr>
            <p:cNvSpPr/>
            <p:nvPr/>
          </p:nvSpPr>
          <p:spPr>
            <a:xfrm>
              <a:off x="6186789" y="3677015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70" name="Elipse 69">
              <a:extLst>
                <a:ext uri="{FF2B5EF4-FFF2-40B4-BE49-F238E27FC236}">
                  <a16:creationId xmlns:a16="http://schemas.microsoft.com/office/drawing/2014/main" id="{1DAAADC2-4AC2-4DD7-9644-71EFD91E6A72}"/>
                </a:ext>
              </a:extLst>
            </p:cNvPr>
            <p:cNvSpPr/>
            <p:nvPr/>
          </p:nvSpPr>
          <p:spPr>
            <a:xfrm>
              <a:off x="5811655" y="4743810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71" name="Elipse 70">
              <a:extLst>
                <a:ext uri="{FF2B5EF4-FFF2-40B4-BE49-F238E27FC236}">
                  <a16:creationId xmlns:a16="http://schemas.microsoft.com/office/drawing/2014/main" id="{4DBEEA04-F5BE-4796-A554-40C38404B8FA}"/>
                </a:ext>
              </a:extLst>
            </p:cNvPr>
            <p:cNvSpPr/>
            <p:nvPr/>
          </p:nvSpPr>
          <p:spPr>
            <a:xfrm>
              <a:off x="3982854" y="5013447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72" name="Elipse 71">
              <a:extLst>
                <a:ext uri="{FF2B5EF4-FFF2-40B4-BE49-F238E27FC236}">
                  <a16:creationId xmlns:a16="http://schemas.microsoft.com/office/drawing/2014/main" id="{131D28D3-1F52-4A49-9384-C139803A1851}"/>
                </a:ext>
              </a:extLst>
            </p:cNvPr>
            <p:cNvSpPr/>
            <p:nvPr/>
          </p:nvSpPr>
          <p:spPr>
            <a:xfrm>
              <a:off x="4111808" y="4016982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73" name="Elipse 72">
              <a:extLst>
                <a:ext uri="{FF2B5EF4-FFF2-40B4-BE49-F238E27FC236}">
                  <a16:creationId xmlns:a16="http://schemas.microsoft.com/office/drawing/2014/main" id="{49DABB4E-615E-430B-9F58-680279336960}"/>
                </a:ext>
              </a:extLst>
            </p:cNvPr>
            <p:cNvSpPr/>
            <p:nvPr/>
          </p:nvSpPr>
          <p:spPr>
            <a:xfrm>
              <a:off x="4944142" y="3407387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74" name="Elipse 73">
              <a:extLst>
                <a:ext uri="{FF2B5EF4-FFF2-40B4-BE49-F238E27FC236}">
                  <a16:creationId xmlns:a16="http://schemas.microsoft.com/office/drawing/2014/main" id="{244128FA-E94E-49EC-BFCE-332D85DFD51B}"/>
                </a:ext>
              </a:extLst>
            </p:cNvPr>
            <p:cNvSpPr/>
            <p:nvPr/>
          </p:nvSpPr>
          <p:spPr>
            <a:xfrm>
              <a:off x="5096542" y="4040430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75" name="Elipse 74">
              <a:extLst>
                <a:ext uri="{FF2B5EF4-FFF2-40B4-BE49-F238E27FC236}">
                  <a16:creationId xmlns:a16="http://schemas.microsoft.com/office/drawing/2014/main" id="{16B63CFD-FA26-419B-B943-06E8DD33E5B7}"/>
                </a:ext>
              </a:extLst>
            </p:cNvPr>
            <p:cNvSpPr/>
            <p:nvPr/>
          </p:nvSpPr>
          <p:spPr>
            <a:xfrm>
              <a:off x="4569008" y="4474182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76" name="Elipse 75">
              <a:extLst>
                <a:ext uri="{FF2B5EF4-FFF2-40B4-BE49-F238E27FC236}">
                  <a16:creationId xmlns:a16="http://schemas.microsoft.com/office/drawing/2014/main" id="{EA2D3647-2DCC-405B-A274-1795900A1002}"/>
                </a:ext>
              </a:extLst>
            </p:cNvPr>
            <p:cNvSpPr/>
            <p:nvPr/>
          </p:nvSpPr>
          <p:spPr>
            <a:xfrm>
              <a:off x="4006297" y="2328864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77" name="Elipse 76">
              <a:extLst>
                <a:ext uri="{FF2B5EF4-FFF2-40B4-BE49-F238E27FC236}">
                  <a16:creationId xmlns:a16="http://schemas.microsoft.com/office/drawing/2014/main" id="{48C770AA-2B5F-4757-A59B-AE9531AE1122}"/>
                </a:ext>
              </a:extLst>
            </p:cNvPr>
            <p:cNvSpPr/>
            <p:nvPr/>
          </p:nvSpPr>
          <p:spPr>
            <a:xfrm>
              <a:off x="4158697" y="3079137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78" name="Elipse 77">
              <a:extLst>
                <a:ext uri="{FF2B5EF4-FFF2-40B4-BE49-F238E27FC236}">
                  <a16:creationId xmlns:a16="http://schemas.microsoft.com/office/drawing/2014/main" id="{5141CC98-7EF4-484E-8F6F-CC9993726B7A}"/>
                </a:ext>
              </a:extLst>
            </p:cNvPr>
            <p:cNvSpPr/>
            <p:nvPr/>
          </p:nvSpPr>
          <p:spPr>
            <a:xfrm>
              <a:off x="3631163" y="3512889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79" name="Elipse 78">
              <a:extLst>
                <a:ext uri="{FF2B5EF4-FFF2-40B4-BE49-F238E27FC236}">
                  <a16:creationId xmlns:a16="http://schemas.microsoft.com/office/drawing/2014/main" id="{5AB1B900-517A-4508-BA34-13963D8F107A}"/>
                </a:ext>
              </a:extLst>
            </p:cNvPr>
            <p:cNvSpPr/>
            <p:nvPr/>
          </p:nvSpPr>
          <p:spPr>
            <a:xfrm>
              <a:off x="5272395" y="2950181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80" name="Elipse 79">
              <a:extLst>
                <a:ext uri="{FF2B5EF4-FFF2-40B4-BE49-F238E27FC236}">
                  <a16:creationId xmlns:a16="http://schemas.microsoft.com/office/drawing/2014/main" id="{AF5F10FA-BE44-45A9-BDE6-E14DEC14DD44}"/>
                </a:ext>
              </a:extLst>
            </p:cNvPr>
            <p:cNvSpPr/>
            <p:nvPr/>
          </p:nvSpPr>
          <p:spPr>
            <a:xfrm>
              <a:off x="6104729" y="2340586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81" name="Elipse 80">
              <a:extLst>
                <a:ext uri="{FF2B5EF4-FFF2-40B4-BE49-F238E27FC236}">
                  <a16:creationId xmlns:a16="http://schemas.microsoft.com/office/drawing/2014/main" id="{1E41148D-F779-45B2-9C4B-53F42974DE1E}"/>
                </a:ext>
              </a:extLst>
            </p:cNvPr>
            <p:cNvSpPr/>
            <p:nvPr/>
          </p:nvSpPr>
          <p:spPr>
            <a:xfrm>
              <a:off x="5729595" y="3407381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82" name="Elipse 81">
              <a:extLst>
                <a:ext uri="{FF2B5EF4-FFF2-40B4-BE49-F238E27FC236}">
                  <a16:creationId xmlns:a16="http://schemas.microsoft.com/office/drawing/2014/main" id="{5B5C7509-0C52-4334-8EA8-05C76FFCCCD9}"/>
                </a:ext>
              </a:extLst>
            </p:cNvPr>
            <p:cNvSpPr/>
            <p:nvPr/>
          </p:nvSpPr>
          <p:spPr>
            <a:xfrm>
              <a:off x="4311103" y="5435475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83" name="Elipse 82">
              <a:extLst>
                <a:ext uri="{FF2B5EF4-FFF2-40B4-BE49-F238E27FC236}">
                  <a16:creationId xmlns:a16="http://schemas.microsoft.com/office/drawing/2014/main" id="{95739B58-089D-4856-8F12-83968F29E658}"/>
                </a:ext>
              </a:extLst>
            </p:cNvPr>
            <p:cNvSpPr/>
            <p:nvPr/>
          </p:nvSpPr>
          <p:spPr>
            <a:xfrm>
              <a:off x="4440057" y="4439010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84" name="Elipse 83">
              <a:extLst>
                <a:ext uri="{FF2B5EF4-FFF2-40B4-BE49-F238E27FC236}">
                  <a16:creationId xmlns:a16="http://schemas.microsoft.com/office/drawing/2014/main" id="{996F88F3-DE22-4976-B7FB-A94BC2054F16}"/>
                </a:ext>
              </a:extLst>
            </p:cNvPr>
            <p:cNvSpPr/>
            <p:nvPr/>
          </p:nvSpPr>
          <p:spPr>
            <a:xfrm>
              <a:off x="5424791" y="4462458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85" name="Elipse 84">
              <a:extLst>
                <a:ext uri="{FF2B5EF4-FFF2-40B4-BE49-F238E27FC236}">
                  <a16:creationId xmlns:a16="http://schemas.microsoft.com/office/drawing/2014/main" id="{242AD15D-FA72-4AB9-A7D7-75E4A4835C3F}"/>
                </a:ext>
              </a:extLst>
            </p:cNvPr>
            <p:cNvSpPr/>
            <p:nvPr/>
          </p:nvSpPr>
          <p:spPr>
            <a:xfrm>
              <a:off x="4897257" y="4896210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86" name="Elipse 85">
              <a:extLst>
                <a:ext uri="{FF2B5EF4-FFF2-40B4-BE49-F238E27FC236}">
                  <a16:creationId xmlns:a16="http://schemas.microsoft.com/office/drawing/2014/main" id="{549EA81E-58DF-4AD1-BB4D-6D3836A8B15A}"/>
                </a:ext>
              </a:extLst>
            </p:cNvPr>
            <p:cNvSpPr/>
            <p:nvPr/>
          </p:nvSpPr>
          <p:spPr>
            <a:xfrm>
              <a:off x="4182144" y="4192830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09" name="Elipse 108">
              <a:extLst>
                <a:ext uri="{FF2B5EF4-FFF2-40B4-BE49-F238E27FC236}">
                  <a16:creationId xmlns:a16="http://schemas.microsoft.com/office/drawing/2014/main" id="{31C8059A-2C8A-44F0-B193-CBAF1EE15511}"/>
                </a:ext>
              </a:extLst>
            </p:cNvPr>
            <p:cNvSpPr/>
            <p:nvPr/>
          </p:nvSpPr>
          <p:spPr>
            <a:xfrm>
              <a:off x="4413916" y="3437531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10" name="Elipse 109">
              <a:extLst>
                <a:ext uri="{FF2B5EF4-FFF2-40B4-BE49-F238E27FC236}">
                  <a16:creationId xmlns:a16="http://schemas.microsoft.com/office/drawing/2014/main" id="{7D651130-EC4D-4BE0-8C26-FBAD5E063AF9}"/>
                </a:ext>
              </a:extLst>
            </p:cNvPr>
            <p:cNvSpPr/>
            <p:nvPr/>
          </p:nvSpPr>
          <p:spPr>
            <a:xfrm>
              <a:off x="4542870" y="2441066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11" name="Elipse 110">
              <a:extLst>
                <a:ext uri="{FF2B5EF4-FFF2-40B4-BE49-F238E27FC236}">
                  <a16:creationId xmlns:a16="http://schemas.microsoft.com/office/drawing/2014/main" id="{FDF89BC8-81CA-40AA-9633-36D16A2CF211}"/>
                </a:ext>
              </a:extLst>
            </p:cNvPr>
            <p:cNvSpPr/>
            <p:nvPr/>
          </p:nvSpPr>
          <p:spPr>
            <a:xfrm>
              <a:off x="5375204" y="1831471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12" name="Elipse 111">
              <a:extLst>
                <a:ext uri="{FF2B5EF4-FFF2-40B4-BE49-F238E27FC236}">
                  <a16:creationId xmlns:a16="http://schemas.microsoft.com/office/drawing/2014/main" id="{B132E114-82D5-4440-BA55-6CEFD3150955}"/>
                </a:ext>
              </a:extLst>
            </p:cNvPr>
            <p:cNvSpPr/>
            <p:nvPr/>
          </p:nvSpPr>
          <p:spPr>
            <a:xfrm>
              <a:off x="5000070" y="2898266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13" name="Elipse 112">
              <a:extLst>
                <a:ext uri="{FF2B5EF4-FFF2-40B4-BE49-F238E27FC236}">
                  <a16:creationId xmlns:a16="http://schemas.microsoft.com/office/drawing/2014/main" id="{EC8B1AD1-E031-481A-AECB-5FFEB9003604}"/>
                </a:ext>
              </a:extLst>
            </p:cNvPr>
            <p:cNvSpPr/>
            <p:nvPr/>
          </p:nvSpPr>
          <p:spPr>
            <a:xfrm>
              <a:off x="3171269" y="3167903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14" name="Elipse 113">
              <a:extLst>
                <a:ext uri="{FF2B5EF4-FFF2-40B4-BE49-F238E27FC236}">
                  <a16:creationId xmlns:a16="http://schemas.microsoft.com/office/drawing/2014/main" id="{5467D8D7-4D6B-4241-99B9-843DAC9AA336}"/>
                </a:ext>
              </a:extLst>
            </p:cNvPr>
            <p:cNvSpPr/>
            <p:nvPr/>
          </p:nvSpPr>
          <p:spPr>
            <a:xfrm>
              <a:off x="3300223" y="2171438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15" name="Elipse 114">
              <a:extLst>
                <a:ext uri="{FF2B5EF4-FFF2-40B4-BE49-F238E27FC236}">
                  <a16:creationId xmlns:a16="http://schemas.microsoft.com/office/drawing/2014/main" id="{3322A897-1D1B-4C35-ADA0-3095B15FA5E1}"/>
                </a:ext>
              </a:extLst>
            </p:cNvPr>
            <p:cNvSpPr/>
            <p:nvPr/>
          </p:nvSpPr>
          <p:spPr>
            <a:xfrm>
              <a:off x="4132557" y="1561843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16" name="Elipse 115">
              <a:extLst>
                <a:ext uri="{FF2B5EF4-FFF2-40B4-BE49-F238E27FC236}">
                  <a16:creationId xmlns:a16="http://schemas.microsoft.com/office/drawing/2014/main" id="{84748BF2-4623-4949-804D-2F8AF5D38FB8}"/>
                </a:ext>
              </a:extLst>
            </p:cNvPr>
            <p:cNvSpPr/>
            <p:nvPr/>
          </p:nvSpPr>
          <p:spPr>
            <a:xfrm>
              <a:off x="4284957" y="2194886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17" name="Elipse 116">
              <a:extLst>
                <a:ext uri="{FF2B5EF4-FFF2-40B4-BE49-F238E27FC236}">
                  <a16:creationId xmlns:a16="http://schemas.microsoft.com/office/drawing/2014/main" id="{5210706B-25B7-440B-A5C9-409CDBF99990}"/>
                </a:ext>
              </a:extLst>
            </p:cNvPr>
            <p:cNvSpPr/>
            <p:nvPr/>
          </p:nvSpPr>
          <p:spPr>
            <a:xfrm>
              <a:off x="3757423" y="2628638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19" name="Elipse 118">
              <a:extLst>
                <a:ext uri="{FF2B5EF4-FFF2-40B4-BE49-F238E27FC236}">
                  <a16:creationId xmlns:a16="http://schemas.microsoft.com/office/drawing/2014/main" id="{D6B319EB-95EB-4195-8E86-E35D03B868BA}"/>
                </a:ext>
              </a:extLst>
            </p:cNvPr>
            <p:cNvSpPr/>
            <p:nvPr/>
          </p:nvSpPr>
          <p:spPr>
            <a:xfrm>
              <a:off x="3347112" y="1233593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20" name="Elipse 119">
              <a:extLst>
                <a:ext uri="{FF2B5EF4-FFF2-40B4-BE49-F238E27FC236}">
                  <a16:creationId xmlns:a16="http://schemas.microsoft.com/office/drawing/2014/main" id="{1C33C849-06A0-4F6B-BA06-59CD10CE1DB2}"/>
                </a:ext>
              </a:extLst>
            </p:cNvPr>
            <p:cNvSpPr/>
            <p:nvPr/>
          </p:nvSpPr>
          <p:spPr>
            <a:xfrm>
              <a:off x="2819578" y="1667345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21" name="Elipse 120">
              <a:extLst>
                <a:ext uri="{FF2B5EF4-FFF2-40B4-BE49-F238E27FC236}">
                  <a16:creationId xmlns:a16="http://schemas.microsoft.com/office/drawing/2014/main" id="{6C1A4EB3-4362-447A-BF8F-579A4C31ED28}"/>
                </a:ext>
              </a:extLst>
            </p:cNvPr>
            <p:cNvSpPr/>
            <p:nvPr/>
          </p:nvSpPr>
          <p:spPr>
            <a:xfrm>
              <a:off x="4460810" y="1104637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22" name="Elipse 121">
              <a:extLst>
                <a:ext uri="{FF2B5EF4-FFF2-40B4-BE49-F238E27FC236}">
                  <a16:creationId xmlns:a16="http://schemas.microsoft.com/office/drawing/2014/main" id="{F262E704-E702-4DE4-96F5-759D2FAD4758}"/>
                </a:ext>
              </a:extLst>
            </p:cNvPr>
            <p:cNvSpPr/>
            <p:nvPr/>
          </p:nvSpPr>
          <p:spPr>
            <a:xfrm>
              <a:off x="5293144" y="1409446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23" name="Elipse 122">
              <a:extLst>
                <a:ext uri="{FF2B5EF4-FFF2-40B4-BE49-F238E27FC236}">
                  <a16:creationId xmlns:a16="http://schemas.microsoft.com/office/drawing/2014/main" id="{B40FF296-8C63-48E7-B7D5-A168423C2347}"/>
                </a:ext>
              </a:extLst>
            </p:cNvPr>
            <p:cNvSpPr/>
            <p:nvPr/>
          </p:nvSpPr>
          <p:spPr>
            <a:xfrm>
              <a:off x="4918010" y="1561837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24" name="Elipse 123">
              <a:extLst>
                <a:ext uri="{FF2B5EF4-FFF2-40B4-BE49-F238E27FC236}">
                  <a16:creationId xmlns:a16="http://schemas.microsoft.com/office/drawing/2014/main" id="{A376EDB1-410A-4367-B255-B004EEB6E5DD}"/>
                </a:ext>
              </a:extLst>
            </p:cNvPr>
            <p:cNvSpPr/>
            <p:nvPr/>
          </p:nvSpPr>
          <p:spPr>
            <a:xfrm>
              <a:off x="3499518" y="3589931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25" name="Elipse 124">
              <a:extLst>
                <a:ext uri="{FF2B5EF4-FFF2-40B4-BE49-F238E27FC236}">
                  <a16:creationId xmlns:a16="http://schemas.microsoft.com/office/drawing/2014/main" id="{937C2C50-F924-41FF-BB6C-030A0CD17E92}"/>
                </a:ext>
              </a:extLst>
            </p:cNvPr>
            <p:cNvSpPr/>
            <p:nvPr/>
          </p:nvSpPr>
          <p:spPr>
            <a:xfrm>
              <a:off x="3628472" y="2593466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26" name="Elipse 125">
              <a:extLst>
                <a:ext uri="{FF2B5EF4-FFF2-40B4-BE49-F238E27FC236}">
                  <a16:creationId xmlns:a16="http://schemas.microsoft.com/office/drawing/2014/main" id="{21DA4014-1BA6-4F60-BA44-6BE87449FAFF}"/>
                </a:ext>
              </a:extLst>
            </p:cNvPr>
            <p:cNvSpPr/>
            <p:nvPr/>
          </p:nvSpPr>
          <p:spPr>
            <a:xfrm>
              <a:off x="4613206" y="2616914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27" name="Elipse 126">
              <a:extLst>
                <a:ext uri="{FF2B5EF4-FFF2-40B4-BE49-F238E27FC236}">
                  <a16:creationId xmlns:a16="http://schemas.microsoft.com/office/drawing/2014/main" id="{A5828A1E-3320-4674-A870-51BC6EA43539}"/>
                </a:ext>
              </a:extLst>
            </p:cNvPr>
            <p:cNvSpPr/>
            <p:nvPr/>
          </p:nvSpPr>
          <p:spPr>
            <a:xfrm>
              <a:off x="4085672" y="3050666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28" name="Elipse 127">
              <a:extLst>
                <a:ext uri="{FF2B5EF4-FFF2-40B4-BE49-F238E27FC236}">
                  <a16:creationId xmlns:a16="http://schemas.microsoft.com/office/drawing/2014/main" id="{22CD0A9A-3AEC-45B4-AE55-BF10D609C9A5}"/>
                </a:ext>
              </a:extLst>
            </p:cNvPr>
            <p:cNvSpPr/>
            <p:nvPr/>
          </p:nvSpPr>
          <p:spPr>
            <a:xfrm>
              <a:off x="3370559" y="2347286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31" name="Elipse 130">
              <a:extLst>
                <a:ext uri="{FF2B5EF4-FFF2-40B4-BE49-F238E27FC236}">
                  <a16:creationId xmlns:a16="http://schemas.microsoft.com/office/drawing/2014/main" id="{72BB83BA-E7D1-481F-BEC3-BBBE0674CFFA}"/>
                </a:ext>
              </a:extLst>
            </p:cNvPr>
            <p:cNvSpPr/>
            <p:nvPr/>
          </p:nvSpPr>
          <p:spPr>
            <a:xfrm>
              <a:off x="2640139" y="1191300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32" name="Elipse 131">
              <a:extLst>
                <a:ext uri="{FF2B5EF4-FFF2-40B4-BE49-F238E27FC236}">
                  <a16:creationId xmlns:a16="http://schemas.microsoft.com/office/drawing/2014/main" id="{26230F16-EF3A-4849-92AB-0AD389BCA436}"/>
                </a:ext>
              </a:extLst>
            </p:cNvPr>
            <p:cNvSpPr/>
            <p:nvPr/>
          </p:nvSpPr>
          <p:spPr>
            <a:xfrm>
              <a:off x="4738571" y="1203022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33" name="Elipse 132">
              <a:extLst>
                <a:ext uri="{FF2B5EF4-FFF2-40B4-BE49-F238E27FC236}">
                  <a16:creationId xmlns:a16="http://schemas.microsoft.com/office/drawing/2014/main" id="{F7D8B7EF-9AF9-4DA8-9778-81E3EF37C489}"/>
                </a:ext>
              </a:extLst>
            </p:cNvPr>
            <p:cNvSpPr/>
            <p:nvPr/>
          </p:nvSpPr>
          <p:spPr>
            <a:xfrm>
              <a:off x="3176712" y="1303502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37" name="Elipse 136">
              <a:extLst>
                <a:ext uri="{FF2B5EF4-FFF2-40B4-BE49-F238E27FC236}">
                  <a16:creationId xmlns:a16="http://schemas.microsoft.com/office/drawing/2014/main" id="{13E8347B-7FAA-44AB-B794-BCE3D0479536}"/>
                </a:ext>
              </a:extLst>
            </p:cNvPr>
            <p:cNvSpPr/>
            <p:nvPr/>
          </p:nvSpPr>
          <p:spPr>
            <a:xfrm>
              <a:off x="2918799" y="1057322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40" name="Elipse 139">
              <a:extLst>
                <a:ext uri="{FF2B5EF4-FFF2-40B4-BE49-F238E27FC236}">
                  <a16:creationId xmlns:a16="http://schemas.microsoft.com/office/drawing/2014/main" id="{85384D41-6A24-45AA-89C0-C3F0B5FD974D}"/>
                </a:ext>
              </a:extLst>
            </p:cNvPr>
            <p:cNvSpPr/>
            <p:nvPr/>
          </p:nvSpPr>
          <p:spPr>
            <a:xfrm>
              <a:off x="2349150" y="6128821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41" name="Elipse 140">
              <a:extLst>
                <a:ext uri="{FF2B5EF4-FFF2-40B4-BE49-F238E27FC236}">
                  <a16:creationId xmlns:a16="http://schemas.microsoft.com/office/drawing/2014/main" id="{1AB8E304-22E2-4F5B-A82F-72DB46F82BC4}"/>
                </a:ext>
              </a:extLst>
            </p:cNvPr>
            <p:cNvSpPr/>
            <p:nvPr/>
          </p:nvSpPr>
          <p:spPr>
            <a:xfrm>
              <a:off x="3559985" y="6015780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45" name="Elipse 144">
              <a:extLst>
                <a:ext uri="{FF2B5EF4-FFF2-40B4-BE49-F238E27FC236}">
                  <a16:creationId xmlns:a16="http://schemas.microsoft.com/office/drawing/2014/main" id="{204B04A9-E7A3-43E4-9A55-1190E9AFF98B}"/>
                </a:ext>
              </a:extLst>
            </p:cNvPr>
            <p:cNvSpPr/>
            <p:nvPr/>
          </p:nvSpPr>
          <p:spPr>
            <a:xfrm>
              <a:off x="3862088" y="5870080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47" name="Elipse 146">
              <a:extLst>
                <a:ext uri="{FF2B5EF4-FFF2-40B4-BE49-F238E27FC236}">
                  <a16:creationId xmlns:a16="http://schemas.microsoft.com/office/drawing/2014/main" id="{0DA455C0-6BB5-4F30-966C-685B71437F2B}"/>
                </a:ext>
              </a:extLst>
            </p:cNvPr>
            <p:cNvSpPr/>
            <p:nvPr/>
          </p:nvSpPr>
          <p:spPr>
            <a:xfrm>
              <a:off x="2619441" y="5600452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49" name="Elipse 148">
              <a:extLst>
                <a:ext uri="{FF2B5EF4-FFF2-40B4-BE49-F238E27FC236}">
                  <a16:creationId xmlns:a16="http://schemas.microsoft.com/office/drawing/2014/main" id="{1C6B3175-39C9-4532-8A79-4DA948DDA6F5}"/>
                </a:ext>
              </a:extLst>
            </p:cNvPr>
            <p:cNvSpPr/>
            <p:nvPr/>
          </p:nvSpPr>
          <p:spPr>
            <a:xfrm>
              <a:off x="3404894" y="5600446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51" name="Elipse 150">
              <a:extLst>
                <a:ext uri="{FF2B5EF4-FFF2-40B4-BE49-F238E27FC236}">
                  <a16:creationId xmlns:a16="http://schemas.microsoft.com/office/drawing/2014/main" id="{D91FB3D5-B0C2-4FAC-80E6-C5F833C1434B}"/>
                </a:ext>
              </a:extLst>
            </p:cNvPr>
            <p:cNvSpPr/>
            <p:nvPr/>
          </p:nvSpPr>
          <p:spPr>
            <a:xfrm rot="13795049">
              <a:off x="1253701" y="1606265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52" name="Elipse 151">
              <a:extLst>
                <a:ext uri="{FF2B5EF4-FFF2-40B4-BE49-F238E27FC236}">
                  <a16:creationId xmlns:a16="http://schemas.microsoft.com/office/drawing/2014/main" id="{E32ED8A6-AEA4-4181-8F4A-037D7558AEFA}"/>
                </a:ext>
              </a:extLst>
            </p:cNvPr>
            <p:cNvSpPr/>
            <p:nvPr/>
          </p:nvSpPr>
          <p:spPr>
            <a:xfrm rot="13795049">
              <a:off x="2464536" y="1493224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53" name="Elipse 152">
              <a:extLst>
                <a:ext uri="{FF2B5EF4-FFF2-40B4-BE49-F238E27FC236}">
                  <a16:creationId xmlns:a16="http://schemas.microsoft.com/office/drawing/2014/main" id="{87389083-8F55-41B7-AEC4-C7D393EFD808}"/>
                </a:ext>
              </a:extLst>
            </p:cNvPr>
            <p:cNvSpPr/>
            <p:nvPr/>
          </p:nvSpPr>
          <p:spPr>
            <a:xfrm rot="13795049">
              <a:off x="1397732" y="1844917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54" name="Elipse 153">
              <a:extLst>
                <a:ext uri="{FF2B5EF4-FFF2-40B4-BE49-F238E27FC236}">
                  <a16:creationId xmlns:a16="http://schemas.microsoft.com/office/drawing/2014/main" id="{12B1D178-7D85-4AFE-9FF1-543807C71345}"/>
                </a:ext>
              </a:extLst>
            </p:cNvPr>
            <p:cNvSpPr/>
            <p:nvPr/>
          </p:nvSpPr>
          <p:spPr>
            <a:xfrm rot="13795049">
              <a:off x="3496164" y="1856639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55" name="Elipse 154">
              <a:extLst>
                <a:ext uri="{FF2B5EF4-FFF2-40B4-BE49-F238E27FC236}">
                  <a16:creationId xmlns:a16="http://schemas.microsoft.com/office/drawing/2014/main" id="{13F08469-23C2-421C-B220-C88772C064D7}"/>
                </a:ext>
              </a:extLst>
            </p:cNvPr>
            <p:cNvSpPr/>
            <p:nvPr/>
          </p:nvSpPr>
          <p:spPr>
            <a:xfrm rot="13795049">
              <a:off x="1934305" y="1957119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56" name="Elipse 155">
              <a:extLst>
                <a:ext uri="{FF2B5EF4-FFF2-40B4-BE49-F238E27FC236}">
                  <a16:creationId xmlns:a16="http://schemas.microsoft.com/office/drawing/2014/main" id="{4F4E4BB0-4061-4FC8-A260-2E17189BF634}"/>
                </a:ext>
              </a:extLst>
            </p:cNvPr>
            <p:cNvSpPr/>
            <p:nvPr/>
          </p:nvSpPr>
          <p:spPr>
            <a:xfrm rot="13795049">
              <a:off x="2766639" y="1347524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58" name="Elipse 157">
              <a:extLst>
                <a:ext uri="{FF2B5EF4-FFF2-40B4-BE49-F238E27FC236}">
                  <a16:creationId xmlns:a16="http://schemas.microsoft.com/office/drawing/2014/main" id="{61FBC472-D8A0-4419-8A4A-B5A37EDD4067}"/>
                </a:ext>
              </a:extLst>
            </p:cNvPr>
            <p:cNvSpPr/>
            <p:nvPr/>
          </p:nvSpPr>
          <p:spPr>
            <a:xfrm rot="13795049">
              <a:off x="1523992" y="1077896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  <p:sp>
          <p:nvSpPr>
            <p:cNvPr id="159" name="Elipse 158">
              <a:extLst>
                <a:ext uri="{FF2B5EF4-FFF2-40B4-BE49-F238E27FC236}">
                  <a16:creationId xmlns:a16="http://schemas.microsoft.com/office/drawing/2014/main" id="{F64A07AD-EB37-4FDB-AAE3-1419CE07CD0A}"/>
                </a:ext>
              </a:extLst>
            </p:cNvPr>
            <p:cNvSpPr/>
            <p:nvPr/>
          </p:nvSpPr>
          <p:spPr>
            <a:xfrm rot="13795049">
              <a:off x="1676392" y="1710939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bg1"/>
                </a:solidFill>
              </a:endParaRPr>
            </a:p>
          </p:txBody>
        </p:sp>
      </p:grpSp>
      <p:sp>
        <p:nvSpPr>
          <p:cNvPr id="164" name="Elipse 163">
            <a:extLst>
              <a:ext uri="{FF2B5EF4-FFF2-40B4-BE49-F238E27FC236}">
                <a16:creationId xmlns:a16="http://schemas.microsoft.com/office/drawing/2014/main" id="{080D6A92-2C8C-42D0-8A41-882BD3EC9D2B}"/>
              </a:ext>
            </a:extLst>
          </p:cNvPr>
          <p:cNvSpPr>
            <a:spLocks noChangeAspect="1"/>
          </p:cNvSpPr>
          <p:nvPr/>
        </p:nvSpPr>
        <p:spPr>
          <a:xfrm>
            <a:off x="5592925" y="1556194"/>
            <a:ext cx="2431297" cy="2431297"/>
          </a:xfrm>
          <a:prstGeom prst="ellipse">
            <a:avLst/>
          </a:prstGeom>
          <a:solidFill>
            <a:schemeClr val="accent1">
              <a:alpha val="46000"/>
            </a:schemeClr>
          </a:solidFill>
          <a:ln>
            <a:noFill/>
          </a:ln>
          <a:effectLst>
            <a:innerShdw blurRad="431800" dist="431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165" name="Elipse 164">
            <a:extLst>
              <a:ext uri="{FF2B5EF4-FFF2-40B4-BE49-F238E27FC236}">
                <a16:creationId xmlns:a16="http://schemas.microsoft.com/office/drawing/2014/main" id="{0E565990-6BC6-4375-B2F2-996F48E1E61F}"/>
              </a:ext>
            </a:extLst>
          </p:cNvPr>
          <p:cNvSpPr>
            <a:spLocks noChangeAspect="1"/>
          </p:cNvSpPr>
          <p:nvPr/>
        </p:nvSpPr>
        <p:spPr>
          <a:xfrm>
            <a:off x="3055742" y="1989946"/>
            <a:ext cx="3185397" cy="3185397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>
            <a:innerShdw blurRad="431800" dist="431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166" name="Elipse 165">
            <a:extLst>
              <a:ext uri="{FF2B5EF4-FFF2-40B4-BE49-F238E27FC236}">
                <a16:creationId xmlns:a16="http://schemas.microsoft.com/office/drawing/2014/main" id="{400D3492-218B-40F3-B4B6-151156D9FECD}"/>
              </a:ext>
            </a:extLst>
          </p:cNvPr>
          <p:cNvSpPr>
            <a:spLocks noChangeAspect="1"/>
          </p:cNvSpPr>
          <p:nvPr/>
        </p:nvSpPr>
        <p:spPr>
          <a:xfrm>
            <a:off x="5416251" y="2887917"/>
            <a:ext cx="1324471" cy="1324471"/>
          </a:xfrm>
          <a:prstGeom prst="ellipse">
            <a:avLst/>
          </a:prstGeom>
          <a:solidFill>
            <a:schemeClr val="accent1">
              <a:alpha val="46000"/>
            </a:schemeClr>
          </a:solidFill>
          <a:ln>
            <a:noFill/>
          </a:ln>
          <a:effectLst>
            <a:innerShdw blurRad="431800" dist="431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grpSp>
        <p:nvGrpSpPr>
          <p:cNvPr id="14" name="Grupo 13">
            <a:extLst>
              <a:ext uri="{FF2B5EF4-FFF2-40B4-BE49-F238E27FC236}">
                <a16:creationId xmlns:a16="http://schemas.microsoft.com/office/drawing/2014/main" id="{38A9E423-5359-41E1-A15C-02E16F8D5834}"/>
              </a:ext>
            </a:extLst>
          </p:cNvPr>
          <p:cNvGrpSpPr/>
          <p:nvPr/>
        </p:nvGrpSpPr>
        <p:grpSpPr>
          <a:xfrm>
            <a:off x="5782389" y="2946086"/>
            <a:ext cx="412292" cy="558319"/>
            <a:chOff x="8247803" y="1575137"/>
            <a:chExt cx="412292" cy="558319"/>
          </a:xfrm>
        </p:grpSpPr>
        <p:sp>
          <p:nvSpPr>
            <p:cNvPr id="12" name="CuadroTexto 11">
              <a:extLst>
                <a:ext uri="{FF2B5EF4-FFF2-40B4-BE49-F238E27FC236}">
                  <a16:creationId xmlns:a16="http://schemas.microsoft.com/office/drawing/2014/main" id="{E8EDEEB3-E632-48CD-984E-330DF2F05514}"/>
                </a:ext>
              </a:extLst>
            </p:cNvPr>
            <p:cNvSpPr txBox="1"/>
            <p:nvPr/>
          </p:nvSpPr>
          <p:spPr>
            <a:xfrm>
              <a:off x="8356962" y="1733346"/>
              <a:ext cx="457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3" name="CuadroTexto 12">
              <a:extLst>
                <a:ext uri="{FF2B5EF4-FFF2-40B4-BE49-F238E27FC236}">
                  <a16:creationId xmlns:a16="http://schemas.microsoft.com/office/drawing/2014/main" id="{316CAE49-46C5-4769-81F0-4CB44A4953B9}"/>
                </a:ext>
              </a:extLst>
            </p:cNvPr>
            <p:cNvSpPr txBox="1"/>
            <p:nvPr/>
          </p:nvSpPr>
          <p:spPr>
            <a:xfrm>
              <a:off x="8247803" y="1575137"/>
              <a:ext cx="412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olidFill>
                    <a:schemeClr val="bg1"/>
                  </a:solidFill>
                  <a:sym typeface="Symbol" panose="05050102010706020507" pitchFamily="18" charset="2"/>
                </a:rPr>
                <a:t></a:t>
              </a:r>
              <a:endParaRPr lang="es-AR" dirty="0">
                <a:solidFill>
                  <a:schemeClr val="bg1"/>
                </a:solidFill>
              </a:endParaRPr>
            </a:p>
          </p:txBody>
        </p:sp>
      </p:grpSp>
      <p:sp>
        <p:nvSpPr>
          <p:cNvPr id="167" name="Elipse 166">
            <a:extLst>
              <a:ext uri="{FF2B5EF4-FFF2-40B4-BE49-F238E27FC236}">
                <a16:creationId xmlns:a16="http://schemas.microsoft.com/office/drawing/2014/main" id="{4F99758C-86AC-45C0-9DD8-28567D0F0B6D}"/>
              </a:ext>
            </a:extLst>
          </p:cNvPr>
          <p:cNvSpPr>
            <a:spLocks noChangeAspect="1"/>
          </p:cNvSpPr>
          <p:nvPr/>
        </p:nvSpPr>
        <p:spPr>
          <a:xfrm>
            <a:off x="4857464" y="2747954"/>
            <a:ext cx="4359156" cy="4359156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>
            <a:innerShdw blurRad="431800" dist="431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168" name="Estrella de 5 puntas 70">
            <a:extLst>
              <a:ext uri="{FF2B5EF4-FFF2-40B4-BE49-F238E27FC236}">
                <a16:creationId xmlns:a16="http://schemas.microsoft.com/office/drawing/2014/main" id="{821900BA-EEE4-4952-A337-AE87994D0D74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7" name="Elipse 16">
            <a:extLst>
              <a:ext uri="{FF2B5EF4-FFF2-40B4-BE49-F238E27FC236}">
                <a16:creationId xmlns:a16="http://schemas.microsoft.com/office/drawing/2014/main" id="{0C1F73AE-3EC4-4802-BB2C-99F2DFDF5AB2}"/>
              </a:ext>
            </a:extLst>
          </p:cNvPr>
          <p:cNvSpPr/>
          <p:nvPr/>
        </p:nvSpPr>
        <p:spPr>
          <a:xfrm>
            <a:off x="2208229" y="472082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9" name="Elipse 18">
            <a:extLst>
              <a:ext uri="{FF2B5EF4-FFF2-40B4-BE49-F238E27FC236}">
                <a16:creationId xmlns:a16="http://schemas.microsoft.com/office/drawing/2014/main" id="{16D83600-B369-4566-BACE-256C8C9EDD69}"/>
              </a:ext>
            </a:extLst>
          </p:cNvPr>
          <p:cNvSpPr/>
          <p:nvPr/>
        </p:nvSpPr>
        <p:spPr>
          <a:xfrm>
            <a:off x="1509625" y="941410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4" name="Elipse 33">
            <a:extLst>
              <a:ext uri="{FF2B5EF4-FFF2-40B4-BE49-F238E27FC236}">
                <a16:creationId xmlns:a16="http://schemas.microsoft.com/office/drawing/2014/main" id="{9516D98A-2DBB-48DE-A199-CF0369A48CF2}"/>
              </a:ext>
            </a:extLst>
          </p:cNvPr>
          <p:cNvSpPr/>
          <p:nvPr/>
        </p:nvSpPr>
        <p:spPr>
          <a:xfrm>
            <a:off x="2720460" y="828369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41" name="Elipse 40">
            <a:extLst>
              <a:ext uri="{FF2B5EF4-FFF2-40B4-BE49-F238E27FC236}">
                <a16:creationId xmlns:a16="http://schemas.microsoft.com/office/drawing/2014/main" id="{B32D030D-E50B-4ECE-947A-5DA04936EB41}"/>
              </a:ext>
            </a:extLst>
          </p:cNvPr>
          <p:cNvSpPr/>
          <p:nvPr/>
        </p:nvSpPr>
        <p:spPr>
          <a:xfrm>
            <a:off x="3022563" y="682669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48" name="Elipse 47">
            <a:extLst>
              <a:ext uri="{FF2B5EF4-FFF2-40B4-BE49-F238E27FC236}">
                <a16:creationId xmlns:a16="http://schemas.microsoft.com/office/drawing/2014/main" id="{B3FBAEF7-9F22-4ADE-A9D6-FACF434A5972}"/>
              </a:ext>
            </a:extLst>
          </p:cNvPr>
          <p:cNvSpPr/>
          <p:nvPr/>
        </p:nvSpPr>
        <p:spPr>
          <a:xfrm>
            <a:off x="947582" y="598092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63" name="Elipse 62">
            <a:extLst>
              <a:ext uri="{FF2B5EF4-FFF2-40B4-BE49-F238E27FC236}">
                <a16:creationId xmlns:a16="http://schemas.microsoft.com/office/drawing/2014/main" id="{FAB9AD3F-211E-409B-B390-516DBD6F468A}"/>
              </a:ext>
            </a:extLst>
          </p:cNvPr>
          <p:cNvSpPr/>
          <p:nvPr/>
        </p:nvSpPr>
        <p:spPr>
          <a:xfrm>
            <a:off x="1779916" y="413041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64" name="Elipse 63">
            <a:extLst>
              <a:ext uri="{FF2B5EF4-FFF2-40B4-BE49-F238E27FC236}">
                <a16:creationId xmlns:a16="http://schemas.microsoft.com/office/drawing/2014/main" id="{FF6699D3-0E57-4AD9-B9B9-32FE13F97F59}"/>
              </a:ext>
            </a:extLst>
          </p:cNvPr>
          <p:cNvSpPr/>
          <p:nvPr/>
        </p:nvSpPr>
        <p:spPr>
          <a:xfrm>
            <a:off x="2565369" y="413035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65" name="Elipse 64">
            <a:extLst>
              <a:ext uri="{FF2B5EF4-FFF2-40B4-BE49-F238E27FC236}">
                <a16:creationId xmlns:a16="http://schemas.microsoft.com/office/drawing/2014/main" id="{0BF8323A-52C1-4CB4-B31B-AE1FC8BB4CEF}"/>
              </a:ext>
            </a:extLst>
          </p:cNvPr>
          <p:cNvSpPr/>
          <p:nvPr/>
        </p:nvSpPr>
        <p:spPr>
          <a:xfrm>
            <a:off x="1017918" y="773940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87" name="Elipse 86">
            <a:extLst>
              <a:ext uri="{FF2B5EF4-FFF2-40B4-BE49-F238E27FC236}">
                <a16:creationId xmlns:a16="http://schemas.microsoft.com/office/drawing/2014/main" id="{EBA55C2E-1E5A-406C-B3E0-5F31D9B50CF2}"/>
              </a:ext>
            </a:extLst>
          </p:cNvPr>
          <p:cNvSpPr/>
          <p:nvPr/>
        </p:nvSpPr>
        <p:spPr>
          <a:xfrm rot="13795049">
            <a:off x="536919" y="1555540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88" name="Elipse 87">
            <a:extLst>
              <a:ext uri="{FF2B5EF4-FFF2-40B4-BE49-F238E27FC236}">
                <a16:creationId xmlns:a16="http://schemas.microsoft.com/office/drawing/2014/main" id="{6A7F6385-16B6-4A4F-8E5F-83C5C5F88F91}"/>
              </a:ext>
            </a:extLst>
          </p:cNvPr>
          <p:cNvSpPr/>
          <p:nvPr/>
        </p:nvSpPr>
        <p:spPr>
          <a:xfrm rot="13795049">
            <a:off x="1322962" y="642108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89" name="Elipse 88">
            <a:extLst>
              <a:ext uri="{FF2B5EF4-FFF2-40B4-BE49-F238E27FC236}">
                <a16:creationId xmlns:a16="http://schemas.microsoft.com/office/drawing/2014/main" id="{3F794502-97BD-48F2-98E5-A3F196BC5AA7}"/>
              </a:ext>
            </a:extLst>
          </p:cNvPr>
          <p:cNvSpPr/>
          <p:nvPr/>
        </p:nvSpPr>
        <p:spPr>
          <a:xfrm rot="13795049">
            <a:off x="607255" y="1731388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90" name="Elipse 89">
            <a:extLst>
              <a:ext uri="{FF2B5EF4-FFF2-40B4-BE49-F238E27FC236}">
                <a16:creationId xmlns:a16="http://schemas.microsoft.com/office/drawing/2014/main" id="{43F9157E-BEF0-4AC5-B4CB-017390EE2776}"/>
              </a:ext>
            </a:extLst>
          </p:cNvPr>
          <p:cNvSpPr/>
          <p:nvPr/>
        </p:nvSpPr>
        <p:spPr>
          <a:xfrm>
            <a:off x="5795794" y="554494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91" name="Elipse 90">
            <a:extLst>
              <a:ext uri="{FF2B5EF4-FFF2-40B4-BE49-F238E27FC236}">
                <a16:creationId xmlns:a16="http://schemas.microsoft.com/office/drawing/2014/main" id="{4D7C80B4-A6BA-47E0-B89F-F79A7438E909}"/>
              </a:ext>
            </a:extLst>
          </p:cNvPr>
          <p:cNvSpPr/>
          <p:nvPr/>
        </p:nvSpPr>
        <p:spPr>
          <a:xfrm>
            <a:off x="5097190" y="1023822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92" name="Elipse 91">
            <a:extLst>
              <a:ext uri="{FF2B5EF4-FFF2-40B4-BE49-F238E27FC236}">
                <a16:creationId xmlns:a16="http://schemas.microsoft.com/office/drawing/2014/main" id="{D29F2ED9-BBE3-4BFA-831D-F1121FDAA5A3}"/>
              </a:ext>
            </a:extLst>
          </p:cNvPr>
          <p:cNvSpPr/>
          <p:nvPr/>
        </p:nvSpPr>
        <p:spPr>
          <a:xfrm>
            <a:off x="6308025" y="910781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93" name="Elipse 92">
            <a:extLst>
              <a:ext uri="{FF2B5EF4-FFF2-40B4-BE49-F238E27FC236}">
                <a16:creationId xmlns:a16="http://schemas.microsoft.com/office/drawing/2014/main" id="{91A2FE55-4D0F-4482-B36D-263604643F71}"/>
              </a:ext>
            </a:extLst>
          </p:cNvPr>
          <p:cNvSpPr/>
          <p:nvPr/>
        </p:nvSpPr>
        <p:spPr>
          <a:xfrm>
            <a:off x="6610128" y="765081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94" name="Elipse 93">
            <a:extLst>
              <a:ext uri="{FF2B5EF4-FFF2-40B4-BE49-F238E27FC236}">
                <a16:creationId xmlns:a16="http://schemas.microsoft.com/office/drawing/2014/main" id="{52AC7217-E3C9-4396-8C1A-ABE8C1DB9B3D}"/>
              </a:ext>
            </a:extLst>
          </p:cNvPr>
          <p:cNvSpPr/>
          <p:nvPr/>
        </p:nvSpPr>
        <p:spPr>
          <a:xfrm>
            <a:off x="4535147" y="680504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95" name="Elipse 94">
            <a:extLst>
              <a:ext uri="{FF2B5EF4-FFF2-40B4-BE49-F238E27FC236}">
                <a16:creationId xmlns:a16="http://schemas.microsoft.com/office/drawing/2014/main" id="{49E21441-5011-4DF9-A9D4-29813F2B3500}"/>
              </a:ext>
            </a:extLst>
          </p:cNvPr>
          <p:cNvSpPr/>
          <p:nvPr/>
        </p:nvSpPr>
        <p:spPr>
          <a:xfrm>
            <a:off x="5367481" y="495453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96" name="Elipse 95">
            <a:extLst>
              <a:ext uri="{FF2B5EF4-FFF2-40B4-BE49-F238E27FC236}">
                <a16:creationId xmlns:a16="http://schemas.microsoft.com/office/drawing/2014/main" id="{E8B0F2F4-31DC-4CB0-86F3-3501E9E4D500}"/>
              </a:ext>
            </a:extLst>
          </p:cNvPr>
          <p:cNvSpPr/>
          <p:nvPr/>
        </p:nvSpPr>
        <p:spPr>
          <a:xfrm>
            <a:off x="6152934" y="495447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97" name="Elipse 96">
            <a:extLst>
              <a:ext uri="{FF2B5EF4-FFF2-40B4-BE49-F238E27FC236}">
                <a16:creationId xmlns:a16="http://schemas.microsoft.com/office/drawing/2014/main" id="{9ECD8E5B-5253-4102-8B68-DF46E01DC45D}"/>
              </a:ext>
            </a:extLst>
          </p:cNvPr>
          <p:cNvSpPr/>
          <p:nvPr/>
        </p:nvSpPr>
        <p:spPr>
          <a:xfrm>
            <a:off x="4605483" y="856352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98" name="Elipse 97">
            <a:extLst>
              <a:ext uri="{FF2B5EF4-FFF2-40B4-BE49-F238E27FC236}">
                <a16:creationId xmlns:a16="http://schemas.microsoft.com/office/drawing/2014/main" id="{AB280A3C-1951-4514-A4E6-B6FF5CC76D30}"/>
              </a:ext>
            </a:extLst>
          </p:cNvPr>
          <p:cNvSpPr/>
          <p:nvPr/>
        </p:nvSpPr>
        <p:spPr>
          <a:xfrm rot="13795049">
            <a:off x="3292740" y="1758665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99" name="Elipse 98">
            <a:extLst>
              <a:ext uri="{FF2B5EF4-FFF2-40B4-BE49-F238E27FC236}">
                <a16:creationId xmlns:a16="http://schemas.microsoft.com/office/drawing/2014/main" id="{B56DF0DD-093A-4F53-B908-8AC0FC815A7C}"/>
              </a:ext>
            </a:extLst>
          </p:cNvPr>
          <p:cNvSpPr/>
          <p:nvPr/>
        </p:nvSpPr>
        <p:spPr>
          <a:xfrm rot="13795049">
            <a:off x="4910527" y="724520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00" name="Elipse 99">
            <a:extLst>
              <a:ext uri="{FF2B5EF4-FFF2-40B4-BE49-F238E27FC236}">
                <a16:creationId xmlns:a16="http://schemas.microsoft.com/office/drawing/2014/main" id="{08F8FB95-4D37-42F9-B387-E197244442A3}"/>
              </a:ext>
            </a:extLst>
          </p:cNvPr>
          <p:cNvSpPr/>
          <p:nvPr/>
        </p:nvSpPr>
        <p:spPr>
          <a:xfrm rot="13795049">
            <a:off x="3363076" y="1934513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01" name="Elipse 100">
            <a:extLst>
              <a:ext uri="{FF2B5EF4-FFF2-40B4-BE49-F238E27FC236}">
                <a16:creationId xmlns:a16="http://schemas.microsoft.com/office/drawing/2014/main" id="{286C67CA-EE68-4A7E-9F29-B2A0F1F4C4B0}"/>
              </a:ext>
            </a:extLst>
          </p:cNvPr>
          <p:cNvSpPr/>
          <p:nvPr/>
        </p:nvSpPr>
        <p:spPr>
          <a:xfrm>
            <a:off x="2256259" y="2579240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02" name="Elipse 101">
            <a:extLst>
              <a:ext uri="{FF2B5EF4-FFF2-40B4-BE49-F238E27FC236}">
                <a16:creationId xmlns:a16="http://schemas.microsoft.com/office/drawing/2014/main" id="{9A7DA439-FDB5-40BE-94FA-E9B3C27ED3B2}"/>
              </a:ext>
            </a:extLst>
          </p:cNvPr>
          <p:cNvSpPr/>
          <p:nvPr/>
        </p:nvSpPr>
        <p:spPr>
          <a:xfrm>
            <a:off x="1557655" y="3048568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03" name="Elipse 102">
            <a:extLst>
              <a:ext uri="{FF2B5EF4-FFF2-40B4-BE49-F238E27FC236}">
                <a16:creationId xmlns:a16="http://schemas.microsoft.com/office/drawing/2014/main" id="{E7A782D3-C3F6-4B21-B396-115497EFF944}"/>
              </a:ext>
            </a:extLst>
          </p:cNvPr>
          <p:cNvSpPr/>
          <p:nvPr/>
        </p:nvSpPr>
        <p:spPr>
          <a:xfrm>
            <a:off x="2768490" y="2935527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04" name="Elipse 103">
            <a:extLst>
              <a:ext uri="{FF2B5EF4-FFF2-40B4-BE49-F238E27FC236}">
                <a16:creationId xmlns:a16="http://schemas.microsoft.com/office/drawing/2014/main" id="{78C1C062-2811-4DFD-8DB1-9A4D67E48A24}"/>
              </a:ext>
            </a:extLst>
          </p:cNvPr>
          <p:cNvSpPr/>
          <p:nvPr/>
        </p:nvSpPr>
        <p:spPr>
          <a:xfrm>
            <a:off x="3070593" y="2789827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05" name="Elipse 104">
            <a:extLst>
              <a:ext uri="{FF2B5EF4-FFF2-40B4-BE49-F238E27FC236}">
                <a16:creationId xmlns:a16="http://schemas.microsoft.com/office/drawing/2014/main" id="{C633CC63-D887-4CAD-8D32-A496BA907434}"/>
              </a:ext>
            </a:extLst>
          </p:cNvPr>
          <p:cNvSpPr/>
          <p:nvPr/>
        </p:nvSpPr>
        <p:spPr>
          <a:xfrm>
            <a:off x="995612" y="2705250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06" name="Elipse 105">
            <a:extLst>
              <a:ext uri="{FF2B5EF4-FFF2-40B4-BE49-F238E27FC236}">
                <a16:creationId xmlns:a16="http://schemas.microsoft.com/office/drawing/2014/main" id="{D30423FE-789F-4610-85D5-E52811762490}"/>
              </a:ext>
            </a:extLst>
          </p:cNvPr>
          <p:cNvSpPr/>
          <p:nvPr/>
        </p:nvSpPr>
        <p:spPr>
          <a:xfrm>
            <a:off x="1827946" y="2520199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07" name="Elipse 106">
            <a:extLst>
              <a:ext uri="{FF2B5EF4-FFF2-40B4-BE49-F238E27FC236}">
                <a16:creationId xmlns:a16="http://schemas.microsoft.com/office/drawing/2014/main" id="{AD3D655F-9FAA-44FD-8531-35A293453534}"/>
              </a:ext>
            </a:extLst>
          </p:cNvPr>
          <p:cNvSpPr/>
          <p:nvPr/>
        </p:nvSpPr>
        <p:spPr>
          <a:xfrm>
            <a:off x="2613399" y="2520193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198" name="Elipse 197">
            <a:extLst>
              <a:ext uri="{FF2B5EF4-FFF2-40B4-BE49-F238E27FC236}">
                <a16:creationId xmlns:a16="http://schemas.microsoft.com/office/drawing/2014/main" id="{2FA88995-1D48-4232-95D4-F08FF44A31EA}"/>
              </a:ext>
            </a:extLst>
          </p:cNvPr>
          <p:cNvSpPr/>
          <p:nvPr/>
        </p:nvSpPr>
        <p:spPr>
          <a:xfrm>
            <a:off x="1065948" y="2881098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00" name="Elipse 199">
            <a:extLst>
              <a:ext uri="{FF2B5EF4-FFF2-40B4-BE49-F238E27FC236}">
                <a16:creationId xmlns:a16="http://schemas.microsoft.com/office/drawing/2014/main" id="{2B21A885-A7A3-4AC2-BF67-865593B16AE4}"/>
              </a:ext>
            </a:extLst>
          </p:cNvPr>
          <p:cNvSpPr/>
          <p:nvPr/>
        </p:nvSpPr>
        <p:spPr>
          <a:xfrm rot="13795049">
            <a:off x="536919" y="3836031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02" name="Elipse 201">
            <a:extLst>
              <a:ext uri="{FF2B5EF4-FFF2-40B4-BE49-F238E27FC236}">
                <a16:creationId xmlns:a16="http://schemas.microsoft.com/office/drawing/2014/main" id="{A174888E-2C9B-488A-A816-048E7B52E563}"/>
              </a:ext>
            </a:extLst>
          </p:cNvPr>
          <p:cNvSpPr/>
          <p:nvPr/>
        </p:nvSpPr>
        <p:spPr>
          <a:xfrm rot="13795049">
            <a:off x="1370992" y="2749266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04" name="Elipse 203">
            <a:extLst>
              <a:ext uri="{FF2B5EF4-FFF2-40B4-BE49-F238E27FC236}">
                <a16:creationId xmlns:a16="http://schemas.microsoft.com/office/drawing/2014/main" id="{6AE10FD3-4E6B-49AB-B83C-6055E07D76C3}"/>
              </a:ext>
            </a:extLst>
          </p:cNvPr>
          <p:cNvSpPr/>
          <p:nvPr/>
        </p:nvSpPr>
        <p:spPr>
          <a:xfrm rot="13795049">
            <a:off x="607255" y="4011879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28" name="Elipse 227">
            <a:extLst>
              <a:ext uri="{FF2B5EF4-FFF2-40B4-BE49-F238E27FC236}">
                <a16:creationId xmlns:a16="http://schemas.microsoft.com/office/drawing/2014/main" id="{4AF00B0B-FF3E-4A31-9851-7AB908AEB350}"/>
              </a:ext>
            </a:extLst>
          </p:cNvPr>
          <p:cNvSpPr/>
          <p:nvPr/>
        </p:nvSpPr>
        <p:spPr>
          <a:xfrm>
            <a:off x="1828950" y="3929494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30" name="Elipse 229">
            <a:extLst>
              <a:ext uri="{FF2B5EF4-FFF2-40B4-BE49-F238E27FC236}">
                <a16:creationId xmlns:a16="http://schemas.microsoft.com/office/drawing/2014/main" id="{CF4AAC0E-6FD7-4AF4-A39C-A9E571F56180}"/>
              </a:ext>
            </a:extLst>
          </p:cNvPr>
          <p:cNvSpPr/>
          <p:nvPr/>
        </p:nvSpPr>
        <p:spPr>
          <a:xfrm>
            <a:off x="1130346" y="4398822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32" name="Elipse 231">
            <a:extLst>
              <a:ext uri="{FF2B5EF4-FFF2-40B4-BE49-F238E27FC236}">
                <a16:creationId xmlns:a16="http://schemas.microsoft.com/office/drawing/2014/main" id="{1D7F61CD-9F0B-428B-BF1F-ECF68FEF197D}"/>
              </a:ext>
            </a:extLst>
          </p:cNvPr>
          <p:cNvSpPr/>
          <p:nvPr/>
        </p:nvSpPr>
        <p:spPr>
          <a:xfrm>
            <a:off x="2341181" y="4285781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34" name="Elipse 233">
            <a:extLst>
              <a:ext uri="{FF2B5EF4-FFF2-40B4-BE49-F238E27FC236}">
                <a16:creationId xmlns:a16="http://schemas.microsoft.com/office/drawing/2014/main" id="{22E3EACC-AF34-47E3-9553-71CEE13FE7AB}"/>
              </a:ext>
            </a:extLst>
          </p:cNvPr>
          <p:cNvSpPr/>
          <p:nvPr/>
        </p:nvSpPr>
        <p:spPr>
          <a:xfrm>
            <a:off x="2643284" y="4140081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36" name="Elipse 235">
            <a:extLst>
              <a:ext uri="{FF2B5EF4-FFF2-40B4-BE49-F238E27FC236}">
                <a16:creationId xmlns:a16="http://schemas.microsoft.com/office/drawing/2014/main" id="{5F498547-2B35-4B7A-A49A-35BDFB5D8795}"/>
              </a:ext>
            </a:extLst>
          </p:cNvPr>
          <p:cNvSpPr/>
          <p:nvPr/>
        </p:nvSpPr>
        <p:spPr>
          <a:xfrm>
            <a:off x="568303" y="4055504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38" name="Elipse 237">
            <a:extLst>
              <a:ext uri="{FF2B5EF4-FFF2-40B4-BE49-F238E27FC236}">
                <a16:creationId xmlns:a16="http://schemas.microsoft.com/office/drawing/2014/main" id="{61319199-980D-4B65-866C-A0F7A48B7FDF}"/>
              </a:ext>
            </a:extLst>
          </p:cNvPr>
          <p:cNvSpPr/>
          <p:nvPr/>
        </p:nvSpPr>
        <p:spPr>
          <a:xfrm>
            <a:off x="1400637" y="3870453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40" name="Elipse 239">
            <a:extLst>
              <a:ext uri="{FF2B5EF4-FFF2-40B4-BE49-F238E27FC236}">
                <a16:creationId xmlns:a16="http://schemas.microsoft.com/office/drawing/2014/main" id="{437E0B39-0832-4F83-9664-F80A297F47BC}"/>
              </a:ext>
            </a:extLst>
          </p:cNvPr>
          <p:cNvSpPr/>
          <p:nvPr/>
        </p:nvSpPr>
        <p:spPr>
          <a:xfrm>
            <a:off x="2186090" y="3870447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42" name="Elipse 241">
            <a:extLst>
              <a:ext uri="{FF2B5EF4-FFF2-40B4-BE49-F238E27FC236}">
                <a16:creationId xmlns:a16="http://schemas.microsoft.com/office/drawing/2014/main" id="{35CC3885-1B46-4D1A-988A-9F537F21967E}"/>
              </a:ext>
            </a:extLst>
          </p:cNvPr>
          <p:cNvSpPr/>
          <p:nvPr/>
        </p:nvSpPr>
        <p:spPr>
          <a:xfrm>
            <a:off x="638639" y="4231352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44" name="Elipse 243">
            <a:extLst>
              <a:ext uri="{FF2B5EF4-FFF2-40B4-BE49-F238E27FC236}">
                <a16:creationId xmlns:a16="http://schemas.microsoft.com/office/drawing/2014/main" id="{D99AAD26-2740-4024-ABCA-60ECB0D07509}"/>
              </a:ext>
            </a:extLst>
          </p:cNvPr>
          <p:cNvSpPr/>
          <p:nvPr/>
        </p:nvSpPr>
        <p:spPr>
          <a:xfrm rot="13795049">
            <a:off x="481579" y="5895198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46" name="Elipse 245">
            <a:extLst>
              <a:ext uri="{FF2B5EF4-FFF2-40B4-BE49-F238E27FC236}">
                <a16:creationId xmlns:a16="http://schemas.microsoft.com/office/drawing/2014/main" id="{9EA861AF-1C3A-4298-931C-ACDA55E86167}"/>
              </a:ext>
            </a:extLst>
          </p:cNvPr>
          <p:cNvSpPr/>
          <p:nvPr/>
        </p:nvSpPr>
        <p:spPr>
          <a:xfrm rot="13795049">
            <a:off x="943683" y="4099520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48" name="Elipse 247">
            <a:extLst>
              <a:ext uri="{FF2B5EF4-FFF2-40B4-BE49-F238E27FC236}">
                <a16:creationId xmlns:a16="http://schemas.microsoft.com/office/drawing/2014/main" id="{12E080EE-D5B7-4B03-97D8-2C3BDE90DB4C}"/>
              </a:ext>
            </a:extLst>
          </p:cNvPr>
          <p:cNvSpPr/>
          <p:nvPr/>
        </p:nvSpPr>
        <p:spPr>
          <a:xfrm rot="13795049">
            <a:off x="551915" y="6071046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50" name="Elipse 249">
            <a:extLst>
              <a:ext uri="{FF2B5EF4-FFF2-40B4-BE49-F238E27FC236}">
                <a16:creationId xmlns:a16="http://schemas.microsoft.com/office/drawing/2014/main" id="{331E2CF0-E48E-4BD5-8BDF-9B7D2755FF54}"/>
              </a:ext>
            </a:extLst>
          </p:cNvPr>
          <p:cNvSpPr/>
          <p:nvPr/>
        </p:nvSpPr>
        <p:spPr>
          <a:xfrm>
            <a:off x="1970996" y="5616260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52" name="Elipse 251">
            <a:extLst>
              <a:ext uri="{FF2B5EF4-FFF2-40B4-BE49-F238E27FC236}">
                <a16:creationId xmlns:a16="http://schemas.microsoft.com/office/drawing/2014/main" id="{0B7BC7BE-9824-40C4-88A9-1CF57CAA51DB}"/>
              </a:ext>
            </a:extLst>
          </p:cNvPr>
          <p:cNvSpPr/>
          <p:nvPr/>
        </p:nvSpPr>
        <p:spPr>
          <a:xfrm>
            <a:off x="1272392" y="6085588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54" name="Elipse 253">
            <a:extLst>
              <a:ext uri="{FF2B5EF4-FFF2-40B4-BE49-F238E27FC236}">
                <a16:creationId xmlns:a16="http://schemas.microsoft.com/office/drawing/2014/main" id="{6E534706-DCEE-4198-8AA6-F170BEB2BCEB}"/>
              </a:ext>
            </a:extLst>
          </p:cNvPr>
          <p:cNvSpPr/>
          <p:nvPr/>
        </p:nvSpPr>
        <p:spPr>
          <a:xfrm>
            <a:off x="2483227" y="5972547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56" name="Elipse 255">
            <a:extLst>
              <a:ext uri="{FF2B5EF4-FFF2-40B4-BE49-F238E27FC236}">
                <a16:creationId xmlns:a16="http://schemas.microsoft.com/office/drawing/2014/main" id="{25FE26C2-A1E1-49F0-A735-1FF2FED02227}"/>
              </a:ext>
            </a:extLst>
          </p:cNvPr>
          <p:cNvSpPr/>
          <p:nvPr/>
        </p:nvSpPr>
        <p:spPr>
          <a:xfrm>
            <a:off x="2785330" y="5826847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58" name="Elipse 257">
            <a:extLst>
              <a:ext uri="{FF2B5EF4-FFF2-40B4-BE49-F238E27FC236}">
                <a16:creationId xmlns:a16="http://schemas.microsoft.com/office/drawing/2014/main" id="{BE9322B0-A6CA-4BCD-90FD-94FC2710794F}"/>
              </a:ext>
            </a:extLst>
          </p:cNvPr>
          <p:cNvSpPr/>
          <p:nvPr/>
        </p:nvSpPr>
        <p:spPr>
          <a:xfrm>
            <a:off x="710349" y="5742270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60" name="Elipse 259">
            <a:extLst>
              <a:ext uri="{FF2B5EF4-FFF2-40B4-BE49-F238E27FC236}">
                <a16:creationId xmlns:a16="http://schemas.microsoft.com/office/drawing/2014/main" id="{857ECE06-1D91-4FF8-BB4E-31B5339CBE40}"/>
              </a:ext>
            </a:extLst>
          </p:cNvPr>
          <p:cNvSpPr/>
          <p:nvPr/>
        </p:nvSpPr>
        <p:spPr>
          <a:xfrm>
            <a:off x="1542683" y="5557219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62" name="Elipse 261">
            <a:extLst>
              <a:ext uri="{FF2B5EF4-FFF2-40B4-BE49-F238E27FC236}">
                <a16:creationId xmlns:a16="http://schemas.microsoft.com/office/drawing/2014/main" id="{DE650C15-1D1F-4FFF-A8A5-26541104B12C}"/>
              </a:ext>
            </a:extLst>
          </p:cNvPr>
          <p:cNvSpPr/>
          <p:nvPr/>
        </p:nvSpPr>
        <p:spPr>
          <a:xfrm>
            <a:off x="2328136" y="5557213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64" name="Elipse 263">
            <a:extLst>
              <a:ext uri="{FF2B5EF4-FFF2-40B4-BE49-F238E27FC236}">
                <a16:creationId xmlns:a16="http://schemas.microsoft.com/office/drawing/2014/main" id="{4F7D29F1-7ABA-416B-B785-3E25544B8257}"/>
              </a:ext>
            </a:extLst>
          </p:cNvPr>
          <p:cNvSpPr/>
          <p:nvPr/>
        </p:nvSpPr>
        <p:spPr>
          <a:xfrm>
            <a:off x="780685" y="5918118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66" name="Elipse 265">
            <a:extLst>
              <a:ext uri="{FF2B5EF4-FFF2-40B4-BE49-F238E27FC236}">
                <a16:creationId xmlns:a16="http://schemas.microsoft.com/office/drawing/2014/main" id="{38621984-1C8F-4C14-A4FC-D2E02DC142FD}"/>
              </a:ext>
            </a:extLst>
          </p:cNvPr>
          <p:cNvSpPr/>
          <p:nvPr/>
        </p:nvSpPr>
        <p:spPr>
          <a:xfrm rot="13795049">
            <a:off x="502595" y="6390662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68" name="Elipse 267">
            <a:extLst>
              <a:ext uri="{FF2B5EF4-FFF2-40B4-BE49-F238E27FC236}">
                <a16:creationId xmlns:a16="http://schemas.microsoft.com/office/drawing/2014/main" id="{9D2FCB3B-DB24-4258-9734-01CFF2CFCDF1}"/>
              </a:ext>
            </a:extLst>
          </p:cNvPr>
          <p:cNvSpPr/>
          <p:nvPr/>
        </p:nvSpPr>
        <p:spPr>
          <a:xfrm rot="13795049">
            <a:off x="1085729" y="5786286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70" name="Elipse 269">
            <a:extLst>
              <a:ext uri="{FF2B5EF4-FFF2-40B4-BE49-F238E27FC236}">
                <a16:creationId xmlns:a16="http://schemas.microsoft.com/office/drawing/2014/main" id="{23448A6F-B24A-4BC3-9E32-A7A5E736CE30}"/>
              </a:ext>
            </a:extLst>
          </p:cNvPr>
          <p:cNvSpPr/>
          <p:nvPr/>
        </p:nvSpPr>
        <p:spPr>
          <a:xfrm rot="13795049">
            <a:off x="572931" y="6566510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72" name="Elipse 271">
            <a:extLst>
              <a:ext uri="{FF2B5EF4-FFF2-40B4-BE49-F238E27FC236}">
                <a16:creationId xmlns:a16="http://schemas.microsoft.com/office/drawing/2014/main" id="{92061B03-2D53-4AD8-8EE0-AF69D725A25F}"/>
              </a:ext>
            </a:extLst>
          </p:cNvPr>
          <p:cNvSpPr/>
          <p:nvPr/>
        </p:nvSpPr>
        <p:spPr>
          <a:xfrm rot="13795049">
            <a:off x="1622661" y="6374386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74" name="Elipse 273">
            <a:extLst>
              <a:ext uri="{FF2B5EF4-FFF2-40B4-BE49-F238E27FC236}">
                <a16:creationId xmlns:a16="http://schemas.microsoft.com/office/drawing/2014/main" id="{E5A53DAD-DC05-41FA-BCAB-C62B1AC349E2}"/>
              </a:ext>
            </a:extLst>
          </p:cNvPr>
          <p:cNvSpPr/>
          <p:nvPr/>
        </p:nvSpPr>
        <p:spPr>
          <a:xfrm rot="13795049">
            <a:off x="1692997" y="6550234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76" name="Elipse 275">
            <a:extLst>
              <a:ext uri="{FF2B5EF4-FFF2-40B4-BE49-F238E27FC236}">
                <a16:creationId xmlns:a16="http://schemas.microsoft.com/office/drawing/2014/main" id="{E3CBE04B-C1B5-4EF3-8012-271098FE8C65}"/>
              </a:ext>
            </a:extLst>
          </p:cNvPr>
          <p:cNvSpPr/>
          <p:nvPr/>
        </p:nvSpPr>
        <p:spPr>
          <a:xfrm rot="13795049">
            <a:off x="3460344" y="5415598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78" name="Elipse 277">
            <a:extLst>
              <a:ext uri="{FF2B5EF4-FFF2-40B4-BE49-F238E27FC236}">
                <a16:creationId xmlns:a16="http://schemas.microsoft.com/office/drawing/2014/main" id="{38FA3212-BCF3-4168-8755-150872876534}"/>
              </a:ext>
            </a:extLst>
          </p:cNvPr>
          <p:cNvSpPr/>
          <p:nvPr/>
        </p:nvSpPr>
        <p:spPr>
          <a:xfrm rot="13795049">
            <a:off x="3530680" y="5591446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80" name="Elipse 279">
            <a:extLst>
              <a:ext uri="{FF2B5EF4-FFF2-40B4-BE49-F238E27FC236}">
                <a16:creationId xmlns:a16="http://schemas.microsoft.com/office/drawing/2014/main" id="{C49DE559-AB52-4BFE-A584-39DD2354D271}"/>
              </a:ext>
            </a:extLst>
          </p:cNvPr>
          <p:cNvSpPr/>
          <p:nvPr/>
        </p:nvSpPr>
        <p:spPr>
          <a:xfrm rot="13795049">
            <a:off x="654995" y="6543062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82" name="Elipse 281">
            <a:extLst>
              <a:ext uri="{FF2B5EF4-FFF2-40B4-BE49-F238E27FC236}">
                <a16:creationId xmlns:a16="http://schemas.microsoft.com/office/drawing/2014/main" id="{9E1C4352-4D24-4EEB-A3F1-53FB6BD09598}"/>
              </a:ext>
            </a:extLst>
          </p:cNvPr>
          <p:cNvSpPr/>
          <p:nvPr/>
        </p:nvSpPr>
        <p:spPr>
          <a:xfrm rot="13795049">
            <a:off x="725331" y="6718910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84" name="Elipse 283">
            <a:extLst>
              <a:ext uri="{FF2B5EF4-FFF2-40B4-BE49-F238E27FC236}">
                <a16:creationId xmlns:a16="http://schemas.microsoft.com/office/drawing/2014/main" id="{52881F9B-634D-4782-8522-432977A5D69C}"/>
              </a:ext>
            </a:extLst>
          </p:cNvPr>
          <p:cNvSpPr/>
          <p:nvPr/>
        </p:nvSpPr>
        <p:spPr>
          <a:xfrm rot="14451118">
            <a:off x="7829296" y="5185468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86" name="Elipse 285">
            <a:extLst>
              <a:ext uri="{FF2B5EF4-FFF2-40B4-BE49-F238E27FC236}">
                <a16:creationId xmlns:a16="http://schemas.microsoft.com/office/drawing/2014/main" id="{B4E31914-96D1-4C3B-B5D0-5D4D575792A3}"/>
              </a:ext>
            </a:extLst>
          </p:cNvPr>
          <p:cNvSpPr/>
          <p:nvPr/>
        </p:nvSpPr>
        <p:spPr>
          <a:xfrm>
            <a:off x="12152228" y="1406757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88" name="Elipse 287">
            <a:extLst>
              <a:ext uri="{FF2B5EF4-FFF2-40B4-BE49-F238E27FC236}">
                <a16:creationId xmlns:a16="http://schemas.microsoft.com/office/drawing/2014/main" id="{C796BE48-228E-4D17-A53F-B95DD5671B21}"/>
              </a:ext>
            </a:extLst>
          </p:cNvPr>
          <p:cNvSpPr/>
          <p:nvPr/>
        </p:nvSpPr>
        <p:spPr>
          <a:xfrm>
            <a:off x="11453624" y="1876085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90" name="Elipse 289">
            <a:extLst>
              <a:ext uri="{FF2B5EF4-FFF2-40B4-BE49-F238E27FC236}">
                <a16:creationId xmlns:a16="http://schemas.microsoft.com/office/drawing/2014/main" id="{78266E7E-0DEC-4A83-8B63-F12459996582}"/>
              </a:ext>
            </a:extLst>
          </p:cNvPr>
          <p:cNvSpPr/>
          <p:nvPr/>
        </p:nvSpPr>
        <p:spPr>
          <a:xfrm rot="14451118">
            <a:off x="7274723" y="5893448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92" name="Elipse 291">
            <a:extLst>
              <a:ext uri="{FF2B5EF4-FFF2-40B4-BE49-F238E27FC236}">
                <a16:creationId xmlns:a16="http://schemas.microsoft.com/office/drawing/2014/main" id="{1E3AD790-FDE2-4A32-92F1-37DB37AF4D71}"/>
              </a:ext>
            </a:extLst>
          </p:cNvPr>
          <p:cNvSpPr/>
          <p:nvPr/>
        </p:nvSpPr>
        <p:spPr>
          <a:xfrm rot="14451118">
            <a:off x="7576826" y="5747748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94" name="Elipse 293">
            <a:extLst>
              <a:ext uri="{FF2B5EF4-FFF2-40B4-BE49-F238E27FC236}">
                <a16:creationId xmlns:a16="http://schemas.microsoft.com/office/drawing/2014/main" id="{EE73F8B4-CBF3-46B6-AE5F-A477B0800B5A}"/>
              </a:ext>
            </a:extLst>
          </p:cNvPr>
          <p:cNvSpPr/>
          <p:nvPr/>
        </p:nvSpPr>
        <p:spPr>
          <a:xfrm>
            <a:off x="10891581" y="1532767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96" name="Elipse 295">
            <a:extLst>
              <a:ext uri="{FF2B5EF4-FFF2-40B4-BE49-F238E27FC236}">
                <a16:creationId xmlns:a16="http://schemas.microsoft.com/office/drawing/2014/main" id="{BFCED784-811C-4DC7-A972-1762974629B4}"/>
              </a:ext>
            </a:extLst>
          </p:cNvPr>
          <p:cNvSpPr/>
          <p:nvPr/>
        </p:nvSpPr>
        <p:spPr>
          <a:xfrm>
            <a:off x="11723915" y="1347716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298" name="Elipse 297">
            <a:extLst>
              <a:ext uri="{FF2B5EF4-FFF2-40B4-BE49-F238E27FC236}">
                <a16:creationId xmlns:a16="http://schemas.microsoft.com/office/drawing/2014/main" id="{1D83F6AD-C864-40AE-A51F-4443C886D864}"/>
              </a:ext>
            </a:extLst>
          </p:cNvPr>
          <p:cNvSpPr/>
          <p:nvPr/>
        </p:nvSpPr>
        <p:spPr>
          <a:xfrm rot="14451118">
            <a:off x="7119632" y="5478114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00" name="Elipse 299">
            <a:extLst>
              <a:ext uri="{FF2B5EF4-FFF2-40B4-BE49-F238E27FC236}">
                <a16:creationId xmlns:a16="http://schemas.microsoft.com/office/drawing/2014/main" id="{E145C277-CCC5-4AB1-905B-E45AF40D2CF5}"/>
              </a:ext>
            </a:extLst>
          </p:cNvPr>
          <p:cNvSpPr/>
          <p:nvPr/>
        </p:nvSpPr>
        <p:spPr>
          <a:xfrm>
            <a:off x="10961917" y="1708615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02" name="Elipse 301">
            <a:extLst>
              <a:ext uri="{FF2B5EF4-FFF2-40B4-BE49-F238E27FC236}">
                <a16:creationId xmlns:a16="http://schemas.microsoft.com/office/drawing/2014/main" id="{88E0E335-5169-42B5-AF6F-78CD0E24AA19}"/>
              </a:ext>
            </a:extLst>
          </p:cNvPr>
          <p:cNvSpPr/>
          <p:nvPr/>
        </p:nvSpPr>
        <p:spPr>
          <a:xfrm rot="13795049">
            <a:off x="9649174" y="2610928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04" name="Elipse 303">
            <a:extLst>
              <a:ext uri="{FF2B5EF4-FFF2-40B4-BE49-F238E27FC236}">
                <a16:creationId xmlns:a16="http://schemas.microsoft.com/office/drawing/2014/main" id="{3DE29AFF-7B22-4DA7-B2E7-02162B245BC5}"/>
              </a:ext>
            </a:extLst>
          </p:cNvPr>
          <p:cNvSpPr/>
          <p:nvPr/>
        </p:nvSpPr>
        <p:spPr>
          <a:xfrm rot="13795049">
            <a:off x="11266961" y="1576783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06" name="Elipse 305">
            <a:extLst>
              <a:ext uri="{FF2B5EF4-FFF2-40B4-BE49-F238E27FC236}">
                <a16:creationId xmlns:a16="http://schemas.microsoft.com/office/drawing/2014/main" id="{83F73B5E-4F3F-44A6-9B44-352DBC773E96}"/>
              </a:ext>
            </a:extLst>
          </p:cNvPr>
          <p:cNvSpPr/>
          <p:nvPr/>
        </p:nvSpPr>
        <p:spPr>
          <a:xfrm>
            <a:off x="8717063" y="1476745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08" name="Elipse 307">
            <a:extLst>
              <a:ext uri="{FF2B5EF4-FFF2-40B4-BE49-F238E27FC236}">
                <a16:creationId xmlns:a16="http://schemas.microsoft.com/office/drawing/2014/main" id="{6420170F-621B-48B7-900B-96CB1EAFB39A}"/>
              </a:ext>
            </a:extLst>
          </p:cNvPr>
          <p:cNvSpPr/>
          <p:nvPr/>
        </p:nvSpPr>
        <p:spPr>
          <a:xfrm>
            <a:off x="8018459" y="1946073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10" name="Elipse 309">
            <a:extLst>
              <a:ext uri="{FF2B5EF4-FFF2-40B4-BE49-F238E27FC236}">
                <a16:creationId xmlns:a16="http://schemas.microsoft.com/office/drawing/2014/main" id="{FE6F3F6B-5023-47BC-913D-7CC2EE08ABDF}"/>
              </a:ext>
            </a:extLst>
          </p:cNvPr>
          <p:cNvSpPr/>
          <p:nvPr/>
        </p:nvSpPr>
        <p:spPr>
          <a:xfrm>
            <a:off x="9229294" y="1833032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12" name="Elipse 311">
            <a:extLst>
              <a:ext uri="{FF2B5EF4-FFF2-40B4-BE49-F238E27FC236}">
                <a16:creationId xmlns:a16="http://schemas.microsoft.com/office/drawing/2014/main" id="{1F7C9A21-9BF9-415A-99FD-90B528CF643F}"/>
              </a:ext>
            </a:extLst>
          </p:cNvPr>
          <p:cNvSpPr/>
          <p:nvPr/>
        </p:nvSpPr>
        <p:spPr>
          <a:xfrm>
            <a:off x="9531397" y="1687332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14" name="Elipse 313">
            <a:extLst>
              <a:ext uri="{FF2B5EF4-FFF2-40B4-BE49-F238E27FC236}">
                <a16:creationId xmlns:a16="http://schemas.microsoft.com/office/drawing/2014/main" id="{4CB27F45-AD95-4FB9-9AC0-531E1F234F98}"/>
              </a:ext>
            </a:extLst>
          </p:cNvPr>
          <p:cNvSpPr/>
          <p:nvPr/>
        </p:nvSpPr>
        <p:spPr>
          <a:xfrm>
            <a:off x="8288750" y="1417704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16" name="Elipse 315">
            <a:extLst>
              <a:ext uri="{FF2B5EF4-FFF2-40B4-BE49-F238E27FC236}">
                <a16:creationId xmlns:a16="http://schemas.microsoft.com/office/drawing/2014/main" id="{C593A750-4257-4304-A048-B8858252DFD3}"/>
              </a:ext>
            </a:extLst>
          </p:cNvPr>
          <p:cNvSpPr/>
          <p:nvPr/>
        </p:nvSpPr>
        <p:spPr>
          <a:xfrm>
            <a:off x="9074203" y="1417698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18" name="Elipse 317">
            <a:extLst>
              <a:ext uri="{FF2B5EF4-FFF2-40B4-BE49-F238E27FC236}">
                <a16:creationId xmlns:a16="http://schemas.microsoft.com/office/drawing/2014/main" id="{84A50CF6-E20C-4A5C-97CE-F2B3823C5CF8}"/>
              </a:ext>
            </a:extLst>
          </p:cNvPr>
          <p:cNvSpPr/>
          <p:nvPr/>
        </p:nvSpPr>
        <p:spPr>
          <a:xfrm>
            <a:off x="12304628" y="1559157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20" name="Elipse 319">
            <a:extLst>
              <a:ext uri="{FF2B5EF4-FFF2-40B4-BE49-F238E27FC236}">
                <a16:creationId xmlns:a16="http://schemas.microsoft.com/office/drawing/2014/main" id="{EF83B8BA-4AAC-453C-9183-821ED450200D}"/>
              </a:ext>
            </a:extLst>
          </p:cNvPr>
          <p:cNvSpPr/>
          <p:nvPr/>
        </p:nvSpPr>
        <p:spPr>
          <a:xfrm>
            <a:off x="11606024" y="2028485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22" name="Elipse 321">
            <a:extLst>
              <a:ext uri="{FF2B5EF4-FFF2-40B4-BE49-F238E27FC236}">
                <a16:creationId xmlns:a16="http://schemas.microsoft.com/office/drawing/2014/main" id="{5CC532A8-A9CA-40FE-B6D3-C8B6E21B3B71}"/>
              </a:ext>
            </a:extLst>
          </p:cNvPr>
          <p:cNvSpPr/>
          <p:nvPr/>
        </p:nvSpPr>
        <p:spPr>
          <a:xfrm rot="14451118">
            <a:off x="7427123" y="6045848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24" name="Elipse 323">
            <a:extLst>
              <a:ext uri="{FF2B5EF4-FFF2-40B4-BE49-F238E27FC236}">
                <a16:creationId xmlns:a16="http://schemas.microsoft.com/office/drawing/2014/main" id="{0305888B-B405-4F18-AFD2-70BF7C7121DA}"/>
              </a:ext>
            </a:extLst>
          </p:cNvPr>
          <p:cNvSpPr/>
          <p:nvPr/>
        </p:nvSpPr>
        <p:spPr>
          <a:xfrm rot="14451118">
            <a:off x="7729226" y="5900148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26" name="Elipse 325">
            <a:extLst>
              <a:ext uri="{FF2B5EF4-FFF2-40B4-BE49-F238E27FC236}">
                <a16:creationId xmlns:a16="http://schemas.microsoft.com/office/drawing/2014/main" id="{055B023A-5F8E-407B-8E06-2BAB000E42FD}"/>
              </a:ext>
            </a:extLst>
          </p:cNvPr>
          <p:cNvSpPr/>
          <p:nvPr/>
        </p:nvSpPr>
        <p:spPr>
          <a:xfrm>
            <a:off x="11043981" y="1685167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28" name="Elipse 327">
            <a:extLst>
              <a:ext uri="{FF2B5EF4-FFF2-40B4-BE49-F238E27FC236}">
                <a16:creationId xmlns:a16="http://schemas.microsoft.com/office/drawing/2014/main" id="{487B859A-6097-4DCA-9B69-30BDF667A5CC}"/>
              </a:ext>
            </a:extLst>
          </p:cNvPr>
          <p:cNvSpPr/>
          <p:nvPr/>
        </p:nvSpPr>
        <p:spPr>
          <a:xfrm>
            <a:off x="11876315" y="1500116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30" name="Elipse 329">
            <a:extLst>
              <a:ext uri="{FF2B5EF4-FFF2-40B4-BE49-F238E27FC236}">
                <a16:creationId xmlns:a16="http://schemas.microsoft.com/office/drawing/2014/main" id="{A58A9F32-1F9C-4E17-BFCB-7E3747139E6A}"/>
              </a:ext>
            </a:extLst>
          </p:cNvPr>
          <p:cNvSpPr/>
          <p:nvPr/>
        </p:nvSpPr>
        <p:spPr>
          <a:xfrm rot="14451118">
            <a:off x="7272032" y="5630514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32" name="Elipse 331">
            <a:extLst>
              <a:ext uri="{FF2B5EF4-FFF2-40B4-BE49-F238E27FC236}">
                <a16:creationId xmlns:a16="http://schemas.microsoft.com/office/drawing/2014/main" id="{3A8B6CE4-5645-410F-96F9-BE7AE1EE5B2B}"/>
              </a:ext>
            </a:extLst>
          </p:cNvPr>
          <p:cNvSpPr/>
          <p:nvPr/>
        </p:nvSpPr>
        <p:spPr>
          <a:xfrm>
            <a:off x="11114317" y="1861015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34" name="Elipse 333">
            <a:extLst>
              <a:ext uri="{FF2B5EF4-FFF2-40B4-BE49-F238E27FC236}">
                <a16:creationId xmlns:a16="http://schemas.microsoft.com/office/drawing/2014/main" id="{9EC51CA9-A99D-46D6-8939-785E6C5892A1}"/>
              </a:ext>
            </a:extLst>
          </p:cNvPr>
          <p:cNvSpPr/>
          <p:nvPr/>
        </p:nvSpPr>
        <p:spPr>
          <a:xfrm rot="13795049">
            <a:off x="11419361" y="1729183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36" name="Elipse 335">
            <a:extLst>
              <a:ext uri="{FF2B5EF4-FFF2-40B4-BE49-F238E27FC236}">
                <a16:creationId xmlns:a16="http://schemas.microsoft.com/office/drawing/2014/main" id="{A8C2C30D-D232-46D5-99A0-BF74FFDA198B}"/>
              </a:ext>
            </a:extLst>
          </p:cNvPr>
          <p:cNvSpPr/>
          <p:nvPr/>
        </p:nvSpPr>
        <p:spPr>
          <a:xfrm>
            <a:off x="10031941" y="3947249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38" name="Elipse 337">
            <a:extLst>
              <a:ext uri="{FF2B5EF4-FFF2-40B4-BE49-F238E27FC236}">
                <a16:creationId xmlns:a16="http://schemas.microsoft.com/office/drawing/2014/main" id="{609D03C1-EA3D-4D21-BC5A-B29DBD347095}"/>
              </a:ext>
            </a:extLst>
          </p:cNvPr>
          <p:cNvSpPr/>
          <p:nvPr/>
        </p:nvSpPr>
        <p:spPr>
          <a:xfrm>
            <a:off x="9333337" y="4416577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40" name="Elipse 339">
            <a:extLst>
              <a:ext uri="{FF2B5EF4-FFF2-40B4-BE49-F238E27FC236}">
                <a16:creationId xmlns:a16="http://schemas.microsoft.com/office/drawing/2014/main" id="{6BC9C0C5-C565-42DD-BA6E-3320175ED11B}"/>
              </a:ext>
            </a:extLst>
          </p:cNvPr>
          <p:cNvSpPr/>
          <p:nvPr/>
        </p:nvSpPr>
        <p:spPr>
          <a:xfrm>
            <a:off x="10544172" y="4303536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42" name="Elipse 341">
            <a:extLst>
              <a:ext uri="{FF2B5EF4-FFF2-40B4-BE49-F238E27FC236}">
                <a16:creationId xmlns:a16="http://schemas.microsoft.com/office/drawing/2014/main" id="{38BD5D75-9272-4EFF-B12E-7DE0D19863BE}"/>
              </a:ext>
            </a:extLst>
          </p:cNvPr>
          <p:cNvSpPr/>
          <p:nvPr/>
        </p:nvSpPr>
        <p:spPr>
          <a:xfrm>
            <a:off x="10846275" y="4157836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44" name="Elipse 343">
            <a:extLst>
              <a:ext uri="{FF2B5EF4-FFF2-40B4-BE49-F238E27FC236}">
                <a16:creationId xmlns:a16="http://schemas.microsoft.com/office/drawing/2014/main" id="{F41EBEAE-CC41-4672-A80E-D328FE3D241C}"/>
              </a:ext>
            </a:extLst>
          </p:cNvPr>
          <p:cNvSpPr/>
          <p:nvPr/>
        </p:nvSpPr>
        <p:spPr>
          <a:xfrm>
            <a:off x="8771294" y="4073259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46" name="Elipse 345">
            <a:extLst>
              <a:ext uri="{FF2B5EF4-FFF2-40B4-BE49-F238E27FC236}">
                <a16:creationId xmlns:a16="http://schemas.microsoft.com/office/drawing/2014/main" id="{B8CFD1E2-8D7F-4DD4-8163-90517229A121}"/>
              </a:ext>
            </a:extLst>
          </p:cNvPr>
          <p:cNvSpPr/>
          <p:nvPr/>
        </p:nvSpPr>
        <p:spPr>
          <a:xfrm>
            <a:off x="9603628" y="3888208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48" name="Elipse 347">
            <a:extLst>
              <a:ext uri="{FF2B5EF4-FFF2-40B4-BE49-F238E27FC236}">
                <a16:creationId xmlns:a16="http://schemas.microsoft.com/office/drawing/2014/main" id="{D52C5A92-9AFE-4BFC-B1F9-DF8425A76311}"/>
              </a:ext>
            </a:extLst>
          </p:cNvPr>
          <p:cNvSpPr/>
          <p:nvPr/>
        </p:nvSpPr>
        <p:spPr>
          <a:xfrm>
            <a:off x="10389081" y="3888202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50" name="Elipse 349">
            <a:extLst>
              <a:ext uri="{FF2B5EF4-FFF2-40B4-BE49-F238E27FC236}">
                <a16:creationId xmlns:a16="http://schemas.microsoft.com/office/drawing/2014/main" id="{ADB46D21-63FF-412D-9633-4DBC14F40917}"/>
              </a:ext>
            </a:extLst>
          </p:cNvPr>
          <p:cNvSpPr/>
          <p:nvPr/>
        </p:nvSpPr>
        <p:spPr>
          <a:xfrm>
            <a:off x="8841630" y="4249107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52" name="Elipse 351">
            <a:extLst>
              <a:ext uri="{FF2B5EF4-FFF2-40B4-BE49-F238E27FC236}">
                <a16:creationId xmlns:a16="http://schemas.microsoft.com/office/drawing/2014/main" id="{EBF1BF07-FE17-4F4E-B2EC-1C33FB863FB4}"/>
              </a:ext>
            </a:extLst>
          </p:cNvPr>
          <p:cNvSpPr/>
          <p:nvPr/>
        </p:nvSpPr>
        <p:spPr>
          <a:xfrm rot="13795049">
            <a:off x="9146674" y="4117275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54" name="Elipse 353">
            <a:extLst>
              <a:ext uri="{FF2B5EF4-FFF2-40B4-BE49-F238E27FC236}">
                <a16:creationId xmlns:a16="http://schemas.microsoft.com/office/drawing/2014/main" id="{9FD7C704-FA3C-4EF5-B145-5EA640429DB0}"/>
              </a:ext>
            </a:extLst>
          </p:cNvPr>
          <p:cNvSpPr/>
          <p:nvPr/>
        </p:nvSpPr>
        <p:spPr>
          <a:xfrm>
            <a:off x="10184341" y="4099649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56" name="Elipse 355">
            <a:extLst>
              <a:ext uri="{FF2B5EF4-FFF2-40B4-BE49-F238E27FC236}">
                <a16:creationId xmlns:a16="http://schemas.microsoft.com/office/drawing/2014/main" id="{56DD2307-49FD-4AE4-9C5E-5159CF1D7F9D}"/>
              </a:ext>
            </a:extLst>
          </p:cNvPr>
          <p:cNvSpPr/>
          <p:nvPr/>
        </p:nvSpPr>
        <p:spPr>
          <a:xfrm>
            <a:off x="9485737" y="4568977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58" name="Elipse 357">
            <a:extLst>
              <a:ext uri="{FF2B5EF4-FFF2-40B4-BE49-F238E27FC236}">
                <a16:creationId xmlns:a16="http://schemas.microsoft.com/office/drawing/2014/main" id="{E244EA65-08CF-4B2A-9F08-B87D9F37A81D}"/>
              </a:ext>
            </a:extLst>
          </p:cNvPr>
          <p:cNvSpPr/>
          <p:nvPr/>
        </p:nvSpPr>
        <p:spPr>
          <a:xfrm>
            <a:off x="10696572" y="4455936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60" name="Elipse 359">
            <a:extLst>
              <a:ext uri="{FF2B5EF4-FFF2-40B4-BE49-F238E27FC236}">
                <a16:creationId xmlns:a16="http://schemas.microsoft.com/office/drawing/2014/main" id="{01B1942F-AA23-4BB2-81EB-98A28FC77A8B}"/>
              </a:ext>
            </a:extLst>
          </p:cNvPr>
          <p:cNvSpPr/>
          <p:nvPr/>
        </p:nvSpPr>
        <p:spPr>
          <a:xfrm>
            <a:off x="10998675" y="4310236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62" name="Elipse 361">
            <a:extLst>
              <a:ext uri="{FF2B5EF4-FFF2-40B4-BE49-F238E27FC236}">
                <a16:creationId xmlns:a16="http://schemas.microsoft.com/office/drawing/2014/main" id="{E848F59C-26A1-42AE-8604-78D133837455}"/>
              </a:ext>
            </a:extLst>
          </p:cNvPr>
          <p:cNvSpPr/>
          <p:nvPr/>
        </p:nvSpPr>
        <p:spPr>
          <a:xfrm>
            <a:off x="8923694" y="4225659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64" name="Elipse 363">
            <a:extLst>
              <a:ext uri="{FF2B5EF4-FFF2-40B4-BE49-F238E27FC236}">
                <a16:creationId xmlns:a16="http://schemas.microsoft.com/office/drawing/2014/main" id="{46DE3943-D3BB-4E74-A4A3-F4DCED062DA3}"/>
              </a:ext>
            </a:extLst>
          </p:cNvPr>
          <p:cNvSpPr/>
          <p:nvPr/>
        </p:nvSpPr>
        <p:spPr>
          <a:xfrm>
            <a:off x="9756028" y="4040608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66" name="Elipse 365">
            <a:extLst>
              <a:ext uri="{FF2B5EF4-FFF2-40B4-BE49-F238E27FC236}">
                <a16:creationId xmlns:a16="http://schemas.microsoft.com/office/drawing/2014/main" id="{2BE1A762-8270-4153-BFDB-EAC95CC584A3}"/>
              </a:ext>
            </a:extLst>
          </p:cNvPr>
          <p:cNvSpPr/>
          <p:nvPr/>
        </p:nvSpPr>
        <p:spPr>
          <a:xfrm>
            <a:off x="10541481" y="4040602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68" name="Elipse 367">
            <a:extLst>
              <a:ext uri="{FF2B5EF4-FFF2-40B4-BE49-F238E27FC236}">
                <a16:creationId xmlns:a16="http://schemas.microsoft.com/office/drawing/2014/main" id="{1804AD3D-3804-4E4D-B2E7-7E825C3497B4}"/>
              </a:ext>
            </a:extLst>
          </p:cNvPr>
          <p:cNvSpPr/>
          <p:nvPr/>
        </p:nvSpPr>
        <p:spPr>
          <a:xfrm>
            <a:off x="8994030" y="4401507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sp>
        <p:nvSpPr>
          <p:cNvPr id="370" name="Elipse 369">
            <a:extLst>
              <a:ext uri="{FF2B5EF4-FFF2-40B4-BE49-F238E27FC236}">
                <a16:creationId xmlns:a16="http://schemas.microsoft.com/office/drawing/2014/main" id="{5BE44536-0AA6-4878-A81F-2BE3495F1A19}"/>
              </a:ext>
            </a:extLst>
          </p:cNvPr>
          <p:cNvSpPr/>
          <p:nvPr/>
        </p:nvSpPr>
        <p:spPr>
          <a:xfrm rot="13795049">
            <a:off x="9299074" y="4269675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bg1"/>
              </a:solidFill>
            </a:endParaRPr>
          </a:p>
        </p:txBody>
      </p:sp>
      <p:cxnSp>
        <p:nvCxnSpPr>
          <p:cNvPr id="18" name="Conector recto de flecha 17">
            <a:extLst>
              <a:ext uri="{FF2B5EF4-FFF2-40B4-BE49-F238E27FC236}">
                <a16:creationId xmlns:a16="http://schemas.microsoft.com/office/drawing/2014/main" id="{532613FF-0B63-4275-8B0C-FAD85B0CC4FA}"/>
              </a:ext>
            </a:extLst>
          </p:cNvPr>
          <p:cNvCxnSpPr>
            <a:cxnSpLocks/>
          </p:cNvCxnSpPr>
          <p:nvPr/>
        </p:nvCxnSpPr>
        <p:spPr>
          <a:xfrm>
            <a:off x="11048314" y="1256858"/>
            <a:ext cx="0" cy="3433498"/>
          </a:xfrm>
          <a:prstGeom prst="straightConnector1">
            <a:avLst/>
          </a:prstGeom>
          <a:ln w="38100">
            <a:solidFill>
              <a:schemeClr val="accent6">
                <a:lumMod val="60000"/>
                <a:lumOff val="40000"/>
              </a:schemeClr>
            </a:solidFill>
            <a:tailEnd type="stealth" w="lg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6" name="CuadroTexto 15">
            <a:extLst>
              <a:ext uri="{FF2B5EF4-FFF2-40B4-BE49-F238E27FC236}">
                <a16:creationId xmlns:a16="http://schemas.microsoft.com/office/drawing/2014/main" id="{F70CBFEE-428F-4615-8003-F412E74A0B91}"/>
              </a:ext>
            </a:extLst>
          </p:cNvPr>
          <p:cNvSpPr txBox="1"/>
          <p:nvPr/>
        </p:nvSpPr>
        <p:spPr>
          <a:xfrm flipH="1">
            <a:off x="8389547" y="5307269"/>
            <a:ext cx="3334365" cy="461665"/>
          </a:xfrm>
          <a:prstGeom prst="rect">
            <a:avLst/>
          </a:prstGeom>
          <a:noFill/>
          <a:ln w="63500"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s-AR" sz="2400" b="1" dirty="0">
                <a:solidFill>
                  <a:schemeClr val="bg1"/>
                </a:solidFill>
              </a:rPr>
              <a:t>SUBESPACIO VECTORIAL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65A5F4C6-C808-4B0E-9A86-99F57487869F}"/>
              </a:ext>
            </a:extLst>
          </p:cNvPr>
          <p:cNvSpPr txBox="1"/>
          <p:nvPr/>
        </p:nvSpPr>
        <p:spPr>
          <a:xfrm>
            <a:off x="6341576" y="324455"/>
            <a:ext cx="58333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	</a:t>
            </a:r>
            <a:r>
              <a:rPr lang="es-AR" sz="2400" b="1" dirty="0">
                <a:solidFill>
                  <a:schemeClr val="bg1"/>
                </a:solidFill>
              </a:rPr>
              <a:t>ESPACIO VECTORIAL DENTRO </a:t>
            </a:r>
          </a:p>
          <a:p>
            <a:r>
              <a:rPr lang="es-AR" sz="2400" b="1" dirty="0">
                <a:solidFill>
                  <a:schemeClr val="bg1"/>
                </a:solidFill>
              </a:rPr>
              <a:t>                                DE UN ESPACIO VECTORIAL</a:t>
            </a:r>
          </a:p>
        </p:txBody>
      </p:sp>
      <p:sp>
        <p:nvSpPr>
          <p:cNvPr id="371" name="Elipse 370">
            <a:extLst>
              <a:ext uri="{FF2B5EF4-FFF2-40B4-BE49-F238E27FC236}">
                <a16:creationId xmlns:a16="http://schemas.microsoft.com/office/drawing/2014/main" id="{16DECEA2-36CC-4A44-94EF-6D3CB4F59610}"/>
              </a:ext>
            </a:extLst>
          </p:cNvPr>
          <p:cNvSpPr>
            <a:spLocks noChangeAspect="1"/>
          </p:cNvSpPr>
          <p:nvPr/>
        </p:nvSpPr>
        <p:spPr>
          <a:xfrm>
            <a:off x="464375" y="1959246"/>
            <a:ext cx="6551332" cy="6551332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>
            <a:innerShdw blurRad="431800" dist="431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374" name="Elipse 373">
            <a:extLst>
              <a:ext uri="{FF2B5EF4-FFF2-40B4-BE49-F238E27FC236}">
                <a16:creationId xmlns:a16="http://schemas.microsoft.com/office/drawing/2014/main" id="{28C1682F-EC42-4F3B-BDB7-1AA235629829}"/>
              </a:ext>
            </a:extLst>
          </p:cNvPr>
          <p:cNvSpPr>
            <a:spLocks noChangeAspect="1"/>
          </p:cNvSpPr>
          <p:nvPr/>
        </p:nvSpPr>
        <p:spPr>
          <a:xfrm>
            <a:off x="2792266" y="-484017"/>
            <a:ext cx="4359156" cy="4359156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>
            <a:innerShdw blurRad="431800" dist="431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375" name="Elipse 374">
            <a:extLst>
              <a:ext uri="{FF2B5EF4-FFF2-40B4-BE49-F238E27FC236}">
                <a16:creationId xmlns:a16="http://schemas.microsoft.com/office/drawing/2014/main" id="{6EFBCB34-F571-412A-B7BC-A833AA2F40FF}"/>
              </a:ext>
            </a:extLst>
          </p:cNvPr>
          <p:cNvSpPr>
            <a:spLocks noChangeAspect="1"/>
          </p:cNvSpPr>
          <p:nvPr/>
        </p:nvSpPr>
        <p:spPr>
          <a:xfrm>
            <a:off x="4033855" y="-837879"/>
            <a:ext cx="5762869" cy="5762869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>
            <a:innerShdw blurRad="431800" dist="431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4242694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3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3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3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3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3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Rot by="21600000">
                                      <p:cBhvr>
                                        <p:cTn id="51" dur="5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Rot by="-21600000">
                                      <p:cBhvr>
                                        <p:cTn id="53" dur="3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500"/>
                            </p:stCondLst>
                            <p:childTnLst>
                              <p:par>
                                <p:cTn id="55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6" dur="3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5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0" fill="hold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0" fill="hold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73" dur="3000" fill="hold"/>
                                        <p:tgtEl>
                                          <p:spTgt spid="3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45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0"/>
                            </p:stCondLst>
                            <p:childTnLst>
                              <p:par>
                                <p:cTn id="7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0" fill="hold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0" fill="hold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91" dur="5000" fill="hold"/>
                                        <p:tgtEl>
                                          <p:spTgt spid="3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0"/>
                            </p:stCondLst>
                            <p:childTnLst>
                              <p:par>
                                <p:cTn id="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3" presetClass="entr" presetSubtype="16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0" fill="hold"/>
                                        <p:tgtEl>
                                          <p:spTgt spid="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0" fill="hold"/>
                                        <p:tgtEl>
                                          <p:spTgt spid="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8" presetClass="emph" presetSubtype="0" repeatCount="indefinite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Rot by="21600000">
                                      <p:cBhvr>
                                        <p:cTn id="102" dur="5000" fill="hold"/>
                                        <p:tgtEl>
                                          <p:spTgt spid="3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" grpId="0" animBg="1"/>
      <p:bldP spid="163" grpId="1" animBg="1"/>
      <p:bldP spid="2" grpId="0" animBg="1"/>
      <p:bldP spid="164" grpId="0" animBg="1"/>
      <p:bldP spid="165" grpId="0" animBg="1"/>
      <p:bldP spid="165" grpId="1" animBg="1"/>
      <p:bldP spid="166" grpId="0" animBg="1"/>
      <p:bldP spid="167" grpId="0" animBg="1"/>
      <p:bldP spid="167" grpId="1" animBg="1"/>
      <p:bldP spid="168" grpId="0" animBg="1"/>
      <p:bldP spid="16" grpId="0" animBg="1"/>
      <p:bldP spid="15" grpId="0"/>
      <p:bldP spid="371" grpId="0" animBg="1"/>
      <p:bldP spid="371" grpId="1" animBg="1"/>
      <p:bldP spid="374" grpId="0" animBg="1"/>
      <p:bldP spid="374" grpId="1" animBg="1"/>
      <p:bldP spid="375" grpId="0" animBg="1"/>
      <p:bldP spid="375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ángulo: esquinas redondeadas 46">
            <a:extLst>
              <a:ext uri="{FF2B5EF4-FFF2-40B4-BE49-F238E27FC236}">
                <a16:creationId xmlns:a16="http://schemas.microsoft.com/office/drawing/2014/main" id="{405A7156-BEC9-474F-A582-48C75EA60B7F}"/>
              </a:ext>
            </a:extLst>
          </p:cNvPr>
          <p:cNvSpPr/>
          <p:nvPr/>
        </p:nvSpPr>
        <p:spPr>
          <a:xfrm>
            <a:off x="10316516" y="5637187"/>
            <a:ext cx="1258641" cy="565176"/>
          </a:xfrm>
          <a:prstGeom prst="roundRect">
            <a:avLst>
              <a:gd name="adj" fmla="val 40375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s-AR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Elipse 24">
            <a:extLst>
              <a:ext uri="{FF2B5EF4-FFF2-40B4-BE49-F238E27FC236}">
                <a16:creationId xmlns:a16="http://schemas.microsoft.com/office/drawing/2014/main" id="{6C1DD4D5-A1A6-46DC-B0BF-DDABDEDB686F}"/>
              </a:ext>
            </a:extLst>
          </p:cNvPr>
          <p:cNvSpPr/>
          <p:nvPr/>
        </p:nvSpPr>
        <p:spPr>
          <a:xfrm>
            <a:off x="8448003" y="3626522"/>
            <a:ext cx="2349657" cy="2291787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0"/>
                  <a:lumOff val="100000"/>
                  <a:alpha val="0"/>
                </a:schemeClr>
              </a:gs>
              <a:gs pos="35000">
                <a:schemeClr val="accent2">
                  <a:lumMod val="0"/>
                  <a:lumOff val="100000"/>
                </a:schemeClr>
              </a:gs>
              <a:gs pos="100000">
                <a:schemeClr val="accent2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5400"/>
          <a:effectLst>
            <a:glow rad="965200">
              <a:schemeClr val="accent1">
                <a:satMod val="175000"/>
                <a:alpha val="40000"/>
              </a:schemeClr>
            </a:glow>
            <a:innerShdw blurRad="4318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F4D11A7-4D83-40A2-A66D-85E886EB5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4374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9F84C715-C860-477D-A64E-17EC51A11FB7}"/>
              </a:ext>
            </a:extLst>
          </p:cNvPr>
          <p:cNvSpPr/>
          <p:nvPr/>
        </p:nvSpPr>
        <p:spPr>
          <a:xfrm>
            <a:off x="486216" y="387421"/>
            <a:ext cx="1076236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altLang="es-AR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ea typeface="Times New Roman" panose="02020603050405020304" pitchFamily="18" charset="0"/>
              </a:rPr>
              <a:t>SUBESPACIO VECTORIAL DE UN ESPACIO VECTORIAL (V,R,'+','') </a:t>
            </a:r>
            <a:endParaRPr lang="es-AR" sz="3200" b="1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2C079047-F40C-4B17-B247-C717115F66EA}"/>
              </a:ext>
            </a:extLst>
          </p:cNvPr>
          <p:cNvSpPr txBox="1"/>
          <p:nvPr/>
        </p:nvSpPr>
        <p:spPr>
          <a:xfrm>
            <a:off x="486216" y="1188525"/>
            <a:ext cx="9442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dirty="0"/>
              <a:t>CONDICIONES PARA QUE UN SUBCONJUNTO </a:t>
            </a:r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400" b="1" dirty="0"/>
              <a:t> DE </a:t>
            </a:r>
            <a:r>
              <a:rPr lang="es-A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s-AR" sz="2400" b="1" dirty="0"/>
              <a:t>SEA UN SUBESPACIO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44B0B365-456F-404B-B65D-F8DFF9894140}"/>
              </a:ext>
            </a:extLst>
          </p:cNvPr>
          <p:cNvSpPr txBox="1"/>
          <p:nvPr/>
        </p:nvSpPr>
        <p:spPr>
          <a:xfrm>
            <a:off x="767443" y="2139043"/>
            <a:ext cx="20168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dirty="0">
                <a:sym typeface="Symbol" panose="05050102010706020507" pitchFamily="18" charset="2"/>
              </a:rPr>
              <a:t> C1. </a:t>
            </a:r>
            <a:r>
              <a:rPr lang="es-AR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s-AR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 </a:t>
            </a:r>
            <a:r>
              <a:rPr lang="es-AR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s-AR" sz="2800" dirty="0">
                <a:sym typeface="Symbol" panose="05050102010706020507" pitchFamily="18" charset="2"/>
              </a:rPr>
              <a:t>  </a:t>
            </a:r>
            <a:endParaRPr lang="es-AR" sz="2800" dirty="0"/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3C14EED5-10AB-4EBE-B2C5-D06531CCBE50}"/>
              </a:ext>
            </a:extLst>
          </p:cNvPr>
          <p:cNvSpPr txBox="1"/>
          <p:nvPr/>
        </p:nvSpPr>
        <p:spPr>
          <a:xfrm>
            <a:off x="767443" y="2760150"/>
            <a:ext cx="18293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dirty="0">
                <a:sym typeface="Symbol" panose="05050102010706020507" pitchFamily="18" charset="2"/>
              </a:rPr>
              <a:t> C2. </a:t>
            </a:r>
            <a:r>
              <a:rPr lang="es-AR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 </a:t>
            </a:r>
            <a:r>
              <a:rPr lang="es-AR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</a:t>
            </a:r>
            <a:endParaRPr lang="es-AR" sz="2800" dirty="0"/>
          </a:p>
        </p:txBody>
      </p:sp>
      <p:cxnSp>
        <p:nvCxnSpPr>
          <p:cNvPr id="13" name="Conector recto de flecha 12">
            <a:extLst>
              <a:ext uri="{FF2B5EF4-FFF2-40B4-BE49-F238E27FC236}">
                <a16:creationId xmlns:a16="http://schemas.microsoft.com/office/drawing/2014/main" id="{E5879F26-FF91-44E2-AFCF-CE62A49391A0}"/>
              </a:ext>
            </a:extLst>
          </p:cNvPr>
          <p:cNvCxnSpPr/>
          <p:nvPr/>
        </p:nvCxnSpPr>
        <p:spPr>
          <a:xfrm>
            <a:off x="4626429" y="3021760"/>
            <a:ext cx="979715" cy="0"/>
          </a:xfrm>
          <a:prstGeom prst="straightConnector1">
            <a:avLst/>
          </a:prstGeom>
          <a:ln w="1905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upo 19">
            <a:extLst>
              <a:ext uri="{FF2B5EF4-FFF2-40B4-BE49-F238E27FC236}">
                <a16:creationId xmlns:a16="http://schemas.microsoft.com/office/drawing/2014/main" id="{9A27AF63-0C2C-4298-9963-F38C961BD9A0}"/>
              </a:ext>
            </a:extLst>
          </p:cNvPr>
          <p:cNvGrpSpPr/>
          <p:nvPr/>
        </p:nvGrpSpPr>
        <p:grpSpPr>
          <a:xfrm>
            <a:off x="5704569" y="2789942"/>
            <a:ext cx="6098481" cy="706844"/>
            <a:chOff x="5704567" y="2789942"/>
            <a:chExt cx="6098481" cy="706844"/>
          </a:xfrm>
        </p:grpSpPr>
        <p:sp>
          <p:nvSpPr>
            <p:cNvPr id="19" name="CuadroTexto 18">
              <a:extLst>
                <a:ext uri="{FF2B5EF4-FFF2-40B4-BE49-F238E27FC236}">
                  <a16:creationId xmlns:a16="http://schemas.microsoft.com/office/drawing/2014/main" id="{C75019A1-F5A0-428E-A1DF-68A590901657}"/>
                </a:ext>
              </a:extLst>
            </p:cNvPr>
            <p:cNvSpPr txBox="1"/>
            <p:nvPr/>
          </p:nvSpPr>
          <p:spPr>
            <a:xfrm>
              <a:off x="5704567" y="2850455"/>
              <a:ext cx="604213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dirty="0"/>
                <a:t>Se suele reemplazar esta condición por la de verificar que </a:t>
              </a:r>
            </a:p>
            <a:p>
              <a:r>
                <a:rPr lang="es-AR" dirty="0"/>
                <a:t> </a:t>
              </a:r>
            </a:p>
          </p:txBody>
        </p:sp>
        <p:graphicFrame>
          <p:nvGraphicFramePr>
            <p:cNvPr id="14" name="Objeto 13">
              <a:extLst>
                <a:ext uri="{FF2B5EF4-FFF2-40B4-BE49-F238E27FC236}">
                  <a16:creationId xmlns:a16="http://schemas.microsoft.com/office/drawing/2014/main" id="{7123B4EA-EDA9-4AE5-B6AB-504B773AE1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749325"/>
                </p:ext>
              </p:extLst>
            </p:nvPr>
          </p:nvGraphicFramePr>
          <p:xfrm>
            <a:off x="11158763" y="2789942"/>
            <a:ext cx="644285" cy="391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55320" imgH="215640" progId="Equation.DSMT4">
                    <p:embed/>
                  </p:oleObj>
                </mc:Choice>
                <mc:Fallback>
                  <p:oleObj name="Equation" r:id="rId2" imgW="355320" imgH="215640" progId="Equation.DSMT4">
                    <p:embed/>
                    <p:pic>
                      <p:nvPicPr>
                        <p:cNvPr id="14" name="Objeto 13">
                          <a:extLst>
                            <a:ext uri="{FF2B5EF4-FFF2-40B4-BE49-F238E27FC236}">
                              <a16:creationId xmlns:a16="http://schemas.microsoft.com/office/drawing/2014/main" id="{7123B4EA-EDA9-4AE5-B6AB-504B773AE1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158763" y="2789942"/>
                          <a:ext cx="644285" cy="3910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upo 47">
            <a:extLst>
              <a:ext uri="{FF2B5EF4-FFF2-40B4-BE49-F238E27FC236}">
                <a16:creationId xmlns:a16="http://schemas.microsoft.com/office/drawing/2014/main" id="{26B1C5E7-7371-46C9-B2CB-A088132C133E}"/>
              </a:ext>
            </a:extLst>
          </p:cNvPr>
          <p:cNvGrpSpPr/>
          <p:nvPr/>
        </p:nvGrpSpPr>
        <p:grpSpPr>
          <a:xfrm>
            <a:off x="767442" y="3376613"/>
            <a:ext cx="5746071" cy="608012"/>
            <a:chOff x="767442" y="3376613"/>
            <a:chExt cx="5746071" cy="608012"/>
          </a:xfrm>
        </p:grpSpPr>
        <p:graphicFrame>
          <p:nvGraphicFramePr>
            <p:cNvPr id="2" name="Objeto 1">
              <a:extLst>
                <a:ext uri="{FF2B5EF4-FFF2-40B4-BE49-F238E27FC236}">
                  <a16:creationId xmlns:a16="http://schemas.microsoft.com/office/drawing/2014/main" id="{3D0BB2B3-B6D0-430A-B545-1D6C9B958E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1975101"/>
                </p:ext>
              </p:extLst>
            </p:nvPr>
          </p:nvGraphicFramePr>
          <p:xfrm>
            <a:off x="1627188" y="3376613"/>
            <a:ext cx="4886325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44440" imgH="253800" progId="Equation.DSMT4">
                    <p:embed/>
                  </p:oleObj>
                </mc:Choice>
                <mc:Fallback>
                  <p:oleObj name="Equation" r:id="rId4" imgW="2044440" imgH="253800" progId="Equation.DSMT4">
                    <p:embed/>
                    <p:pic>
                      <p:nvPicPr>
                        <p:cNvPr id="2" name="Objeto 1">
                          <a:extLst>
                            <a:ext uri="{FF2B5EF4-FFF2-40B4-BE49-F238E27FC236}">
                              <a16:creationId xmlns:a16="http://schemas.microsoft.com/office/drawing/2014/main" id="{3D0BB2B3-B6D0-430A-B545-1D6C9B958E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7188" y="3376613"/>
                          <a:ext cx="4886325" cy="608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CuadroTexto 14">
              <a:extLst>
                <a:ext uri="{FF2B5EF4-FFF2-40B4-BE49-F238E27FC236}">
                  <a16:creationId xmlns:a16="http://schemas.microsoft.com/office/drawing/2014/main" id="{1F2F63A9-F029-4D30-BF62-AF5355346C6E}"/>
                </a:ext>
              </a:extLst>
            </p:cNvPr>
            <p:cNvSpPr txBox="1"/>
            <p:nvPr/>
          </p:nvSpPr>
          <p:spPr>
            <a:xfrm>
              <a:off x="767442" y="3402423"/>
              <a:ext cx="97815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800" dirty="0">
                  <a:sym typeface="Symbol" panose="05050102010706020507" pitchFamily="18" charset="2"/>
                </a:rPr>
                <a:t> C3. </a:t>
              </a:r>
              <a:endParaRPr lang="es-AR" sz="2800" dirty="0"/>
            </a:p>
          </p:txBody>
        </p:sp>
      </p:grpSp>
      <p:grpSp>
        <p:nvGrpSpPr>
          <p:cNvPr id="49" name="Grupo 48">
            <a:extLst>
              <a:ext uri="{FF2B5EF4-FFF2-40B4-BE49-F238E27FC236}">
                <a16:creationId xmlns:a16="http://schemas.microsoft.com/office/drawing/2014/main" id="{BF4B51FA-49A8-411D-AE16-75D5449B145F}"/>
              </a:ext>
            </a:extLst>
          </p:cNvPr>
          <p:cNvGrpSpPr/>
          <p:nvPr/>
        </p:nvGrpSpPr>
        <p:grpSpPr>
          <a:xfrm>
            <a:off x="761387" y="3994150"/>
            <a:ext cx="5448913" cy="606425"/>
            <a:chOff x="761387" y="3994150"/>
            <a:chExt cx="5448913" cy="606425"/>
          </a:xfrm>
        </p:grpSpPr>
        <p:graphicFrame>
          <p:nvGraphicFramePr>
            <p:cNvPr id="3" name="Objeto 2">
              <a:extLst>
                <a:ext uri="{FF2B5EF4-FFF2-40B4-BE49-F238E27FC236}">
                  <a16:creationId xmlns:a16="http://schemas.microsoft.com/office/drawing/2014/main" id="{C8085146-8E89-434F-9810-7DC03F8632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2326634"/>
                </p:ext>
              </p:extLst>
            </p:nvPr>
          </p:nvGraphicFramePr>
          <p:xfrm>
            <a:off x="1597025" y="3994150"/>
            <a:ext cx="4613275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30320" imgH="253800" progId="Equation.DSMT4">
                    <p:embed/>
                  </p:oleObj>
                </mc:Choice>
                <mc:Fallback>
                  <p:oleObj name="Equation" r:id="rId6" imgW="1930320" imgH="253800" progId="Equation.DSMT4">
                    <p:embed/>
                    <p:pic>
                      <p:nvPicPr>
                        <p:cNvPr id="3" name="Objeto 2">
                          <a:extLst>
                            <a:ext uri="{FF2B5EF4-FFF2-40B4-BE49-F238E27FC236}">
                              <a16:creationId xmlns:a16="http://schemas.microsoft.com/office/drawing/2014/main" id="{C8085146-8E89-434F-9810-7DC03F8632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025" y="3994150"/>
                          <a:ext cx="4613275" cy="606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CuadroTexto 15">
              <a:extLst>
                <a:ext uri="{FF2B5EF4-FFF2-40B4-BE49-F238E27FC236}">
                  <a16:creationId xmlns:a16="http://schemas.microsoft.com/office/drawing/2014/main" id="{0BDBF592-822C-46FD-A673-3C3D0A1B4A8B}"/>
                </a:ext>
              </a:extLst>
            </p:cNvPr>
            <p:cNvSpPr txBox="1"/>
            <p:nvPr/>
          </p:nvSpPr>
          <p:spPr>
            <a:xfrm>
              <a:off x="761387" y="4009557"/>
              <a:ext cx="97815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800" dirty="0">
                  <a:sym typeface="Symbol" panose="05050102010706020507" pitchFamily="18" charset="2"/>
                </a:rPr>
                <a:t> C4. </a:t>
              </a:r>
              <a:endParaRPr lang="es-AR" sz="2800" dirty="0"/>
            </a:p>
          </p:txBody>
        </p:sp>
      </p:grpSp>
      <p:cxnSp>
        <p:nvCxnSpPr>
          <p:cNvPr id="17" name="Conector recto de flecha 16">
            <a:extLst>
              <a:ext uri="{FF2B5EF4-FFF2-40B4-BE49-F238E27FC236}">
                <a16:creationId xmlns:a16="http://schemas.microsoft.com/office/drawing/2014/main" id="{8192FF3F-031B-4491-9F59-50A109D7D233}"/>
              </a:ext>
            </a:extLst>
          </p:cNvPr>
          <p:cNvCxnSpPr/>
          <p:nvPr/>
        </p:nvCxnSpPr>
        <p:spPr>
          <a:xfrm>
            <a:off x="4626429" y="2462914"/>
            <a:ext cx="979715" cy="0"/>
          </a:xfrm>
          <a:prstGeom prst="straightConnector1">
            <a:avLst/>
          </a:prstGeom>
          <a:ln w="1905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uadroTexto 17">
            <a:extLst>
              <a:ext uri="{FF2B5EF4-FFF2-40B4-BE49-F238E27FC236}">
                <a16:creationId xmlns:a16="http://schemas.microsoft.com/office/drawing/2014/main" id="{11063923-9BF0-45C4-BACC-581CBB589E0D}"/>
              </a:ext>
            </a:extLst>
          </p:cNvPr>
          <p:cNvSpPr txBox="1"/>
          <p:nvPr/>
        </p:nvSpPr>
        <p:spPr>
          <a:xfrm>
            <a:off x="5704567" y="2154064"/>
            <a:ext cx="60421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/>
              <a:t>Garantiza que se cumplen los axiomas excepto las leyes de composición interna para la suma y externa para el producto</a:t>
            </a: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A522C65B-9BC8-4407-AA2F-54D4F2CADC19}"/>
              </a:ext>
            </a:extLst>
          </p:cNvPr>
          <p:cNvSpPr txBox="1"/>
          <p:nvPr/>
        </p:nvSpPr>
        <p:spPr>
          <a:xfrm>
            <a:off x="1355879" y="4945685"/>
            <a:ext cx="29915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dirty="0"/>
              <a:t>Subespacios triviales: </a:t>
            </a:r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88E8E3D0-FF38-46BF-A32D-3B98F4514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417286"/>
              </p:ext>
            </p:extLst>
          </p:nvPr>
        </p:nvGraphicFramePr>
        <p:xfrm>
          <a:off x="4642782" y="4784740"/>
          <a:ext cx="11525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304560" progId="Equation.DSMT4">
                  <p:embed/>
                </p:oleObj>
              </mc:Choice>
              <mc:Fallback>
                <p:oleObj name="Equation" r:id="rId8" imgW="482400" imgH="30456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88E8E3D0-FF38-46BF-A32D-3B98F4514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782" y="4784740"/>
                        <a:ext cx="1152525" cy="7270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E74287FB-2984-4F86-A9C8-BF17F4A29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361961"/>
              </p:ext>
            </p:extLst>
          </p:nvPr>
        </p:nvGraphicFramePr>
        <p:xfrm>
          <a:off x="6736609" y="4906355"/>
          <a:ext cx="9715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177480" progId="Equation.DSMT4">
                  <p:embed/>
                </p:oleObj>
              </mc:Choice>
              <mc:Fallback>
                <p:oleObj name="Equation" r:id="rId10" imgW="406080" imgH="17748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E74287FB-2984-4F86-A9C8-BF17F4A290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609" y="4906355"/>
                        <a:ext cx="971550" cy="4254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upo 25">
            <a:extLst>
              <a:ext uri="{FF2B5EF4-FFF2-40B4-BE49-F238E27FC236}">
                <a16:creationId xmlns:a16="http://schemas.microsoft.com/office/drawing/2014/main" id="{3CB47A28-1C1B-4194-812F-845DCBBAACF7}"/>
              </a:ext>
            </a:extLst>
          </p:cNvPr>
          <p:cNvGrpSpPr/>
          <p:nvPr/>
        </p:nvGrpSpPr>
        <p:grpSpPr>
          <a:xfrm>
            <a:off x="9158383" y="3911815"/>
            <a:ext cx="382152" cy="439825"/>
            <a:chOff x="2807312" y="656338"/>
            <a:chExt cx="382152" cy="439825"/>
          </a:xfrm>
        </p:grpSpPr>
        <p:sp>
          <p:nvSpPr>
            <p:cNvPr id="27" name="CuadroTexto 26">
              <a:extLst>
                <a:ext uri="{FF2B5EF4-FFF2-40B4-BE49-F238E27FC236}">
                  <a16:creationId xmlns:a16="http://schemas.microsoft.com/office/drawing/2014/main" id="{7998F9C0-FA33-4629-AEC4-BDE637788639}"/>
                </a:ext>
              </a:extLst>
            </p:cNvPr>
            <p:cNvSpPr txBox="1"/>
            <p:nvPr/>
          </p:nvSpPr>
          <p:spPr>
            <a:xfrm>
              <a:off x="2825262" y="72683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solidFill>
                    <a:schemeClr val="bg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s-AR" baseline="-25000" dirty="0">
                  <a:solidFill>
                    <a:schemeClr val="bg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s-AR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CuadroTexto 27">
              <a:extLst>
                <a:ext uri="{FF2B5EF4-FFF2-40B4-BE49-F238E27FC236}">
                  <a16:creationId xmlns:a16="http://schemas.microsoft.com/office/drawing/2014/main" id="{DAFBA684-AD2A-40AE-8B96-4F133CEA8B2C}"/>
                </a:ext>
              </a:extLst>
            </p:cNvPr>
            <p:cNvSpPr txBox="1"/>
            <p:nvPr/>
          </p:nvSpPr>
          <p:spPr>
            <a:xfrm>
              <a:off x="2807312" y="656338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Grupo 28">
            <a:extLst>
              <a:ext uri="{FF2B5EF4-FFF2-40B4-BE49-F238E27FC236}">
                <a16:creationId xmlns:a16="http://schemas.microsoft.com/office/drawing/2014/main" id="{068CAC65-4B22-4AD7-9FD2-6CB0029C3C69}"/>
              </a:ext>
            </a:extLst>
          </p:cNvPr>
          <p:cNvGrpSpPr/>
          <p:nvPr/>
        </p:nvGrpSpPr>
        <p:grpSpPr>
          <a:xfrm>
            <a:off x="8724116" y="4464639"/>
            <a:ext cx="382152" cy="439825"/>
            <a:chOff x="2807312" y="656338"/>
            <a:chExt cx="382152" cy="439825"/>
          </a:xfrm>
        </p:grpSpPr>
        <p:sp>
          <p:nvSpPr>
            <p:cNvPr id="30" name="CuadroTexto 29">
              <a:extLst>
                <a:ext uri="{FF2B5EF4-FFF2-40B4-BE49-F238E27FC236}">
                  <a16:creationId xmlns:a16="http://schemas.microsoft.com/office/drawing/2014/main" id="{771C7209-5D46-4314-8E27-69FA3ABDEFA2}"/>
                </a:ext>
              </a:extLst>
            </p:cNvPr>
            <p:cNvSpPr txBox="1"/>
            <p:nvPr/>
          </p:nvSpPr>
          <p:spPr>
            <a:xfrm>
              <a:off x="2825262" y="72683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solidFill>
                    <a:schemeClr val="bg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s-AR" baseline="-25000" dirty="0">
                  <a:solidFill>
                    <a:schemeClr val="bg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s-AR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CuadroTexto 30">
              <a:extLst>
                <a:ext uri="{FF2B5EF4-FFF2-40B4-BE49-F238E27FC236}">
                  <a16:creationId xmlns:a16="http://schemas.microsoft.com/office/drawing/2014/main" id="{700B14EC-258A-4306-B067-4754FD118FC8}"/>
                </a:ext>
              </a:extLst>
            </p:cNvPr>
            <p:cNvSpPr txBox="1"/>
            <p:nvPr/>
          </p:nvSpPr>
          <p:spPr>
            <a:xfrm>
              <a:off x="2807312" y="656338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upo 31">
            <a:extLst>
              <a:ext uri="{FF2B5EF4-FFF2-40B4-BE49-F238E27FC236}">
                <a16:creationId xmlns:a16="http://schemas.microsoft.com/office/drawing/2014/main" id="{44DE5C7E-C5FC-4C08-A37E-FDA356ABA6CE}"/>
              </a:ext>
            </a:extLst>
          </p:cNvPr>
          <p:cNvGrpSpPr/>
          <p:nvPr/>
        </p:nvGrpSpPr>
        <p:grpSpPr>
          <a:xfrm>
            <a:off x="9414211" y="5197364"/>
            <a:ext cx="625492" cy="439825"/>
            <a:chOff x="2825262" y="656338"/>
            <a:chExt cx="625492" cy="439825"/>
          </a:xfrm>
        </p:grpSpPr>
        <p:sp>
          <p:nvSpPr>
            <p:cNvPr id="33" name="CuadroTexto 32">
              <a:extLst>
                <a:ext uri="{FF2B5EF4-FFF2-40B4-BE49-F238E27FC236}">
                  <a16:creationId xmlns:a16="http://schemas.microsoft.com/office/drawing/2014/main" id="{7ACCE2A9-2651-43AA-84FF-31B8DB9406C5}"/>
                </a:ext>
              </a:extLst>
            </p:cNvPr>
            <p:cNvSpPr txBox="1"/>
            <p:nvPr/>
          </p:nvSpPr>
          <p:spPr>
            <a:xfrm>
              <a:off x="2825262" y="726831"/>
              <a:ext cx="6254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olidFill>
                    <a:schemeClr val="bg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es-AR" i="1" dirty="0">
                  <a:solidFill>
                    <a:schemeClr val="bg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 </a:t>
              </a:r>
              <a:r>
                <a:rPr lang="es-AR" i="1" dirty="0">
                  <a:solidFill>
                    <a:schemeClr val="bg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s-AR" baseline="-25000" dirty="0">
                  <a:solidFill>
                    <a:schemeClr val="bg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s-AR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CuadroTexto 33">
              <a:extLst>
                <a:ext uri="{FF2B5EF4-FFF2-40B4-BE49-F238E27FC236}">
                  <a16:creationId xmlns:a16="http://schemas.microsoft.com/office/drawing/2014/main" id="{E7F6BB52-5A10-4359-A33E-50F56DC99F04}"/>
                </a:ext>
              </a:extLst>
            </p:cNvPr>
            <p:cNvSpPr txBox="1"/>
            <p:nvPr/>
          </p:nvSpPr>
          <p:spPr>
            <a:xfrm>
              <a:off x="3085112" y="656338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rupo 34">
            <a:extLst>
              <a:ext uri="{FF2B5EF4-FFF2-40B4-BE49-F238E27FC236}">
                <a16:creationId xmlns:a16="http://schemas.microsoft.com/office/drawing/2014/main" id="{27E4C3D3-42EB-4566-8234-1AC2604FA9AB}"/>
              </a:ext>
            </a:extLst>
          </p:cNvPr>
          <p:cNvGrpSpPr/>
          <p:nvPr/>
        </p:nvGrpSpPr>
        <p:grpSpPr>
          <a:xfrm>
            <a:off x="9622830" y="4596687"/>
            <a:ext cx="813896" cy="439825"/>
            <a:chOff x="3858845" y="5336120"/>
            <a:chExt cx="813896" cy="439825"/>
          </a:xfrm>
        </p:grpSpPr>
        <p:grpSp>
          <p:nvGrpSpPr>
            <p:cNvPr id="36" name="Grupo 35">
              <a:extLst>
                <a:ext uri="{FF2B5EF4-FFF2-40B4-BE49-F238E27FC236}">
                  <a16:creationId xmlns:a16="http://schemas.microsoft.com/office/drawing/2014/main" id="{4C4893A8-DFEE-4857-B893-4D150881CDE8}"/>
                </a:ext>
              </a:extLst>
            </p:cNvPr>
            <p:cNvGrpSpPr/>
            <p:nvPr/>
          </p:nvGrpSpPr>
          <p:grpSpPr>
            <a:xfrm>
              <a:off x="3858845" y="5336120"/>
              <a:ext cx="627412" cy="439825"/>
              <a:chOff x="2807312" y="656338"/>
              <a:chExt cx="627412" cy="439825"/>
            </a:xfrm>
          </p:grpSpPr>
          <p:sp>
            <p:nvSpPr>
              <p:cNvPr id="40" name="CuadroTexto 39">
                <a:extLst>
                  <a:ext uri="{FF2B5EF4-FFF2-40B4-BE49-F238E27FC236}">
                    <a16:creationId xmlns:a16="http://schemas.microsoft.com/office/drawing/2014/main" id="{7962B9BD-E197-4447-984B-1D8146B7A9BF}"/>
                  </a:ext>
                </a:extLst>
              </p:cNvPr>
              <p:cNvSpPr txBox="1"/>
              <p:nvPr/>
            </p:nvSpPr>
            <p:spPr>
              <a:xfrm>
                <a:off x="2825262" y="726831"/>
                <a:ext cx="6094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i="1" dirty="0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s-AR" baseline="-25000" dirty="0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s-AR" dirty="0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</a:t>
                </a:r>
                <a:r>
                  <a:rPr lang="es-AR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41" name="CuadroTexto 40">
                <a:extLst>
                  <a:ext uri="{FF2B5EF4-FFF2-40B4-BE49-F238E27FC236}">
                    <a16:creationId xmlns:a16="http://schemas.microsoft.com/office/drawing/2014/main" id="{7C2544DA-A068-4AEF-B018-575D89577185}"/>
                  </a:ext>
                </a:extLst>
              </p:cNvPr>
              <p:cNvSpPr txBox="1"/>
              <p:nvPr/>
            </p:nvSpPr>
            <p:spPr>
              <a:xfrm>
                <a:off x="2807312" y="656338"/>
                <a:ext cx="36260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sz="1400" dirty="0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endParaRPr lang="es-AR" sz="1400" dirty="0">
                  <a:solidFill>
                    <a:schemeClr val="bg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7" name="Grupo 36">
              <a:extLst>
                <a:ext uri="{FF2B5EF4-FFF2-40B4-BE49-F238E27FC236}">
                  <a16:creationId xmlns:a16="http://schemas.microsoft.com/office/drawing/2014/main" id="{2E3778FE-618C-48FD-AE13-61BF77FDA9C1}"/>
                </a:ext>
              </a:extLst>
            </p:cNvPr>
            <p:cNvGrpSpPr/>
            <p:nvPr/>
          </p:nvGrpSpPr>
          <p:grpSpPr>
            <a:xfrm>
              <a:off x="4290589" y="5336120"/>
              <a:ext cx="382152" cy="439825"/>
              <a:chOff x="2807312" y="656338"/>
              <a:chExt cx="382152" cy="439825"/>
            </a:xfrm>
          </p:grpSpPr>
          <p:sp>
            <p:nvSpPr>
              <p:cNvPr id="38" name="CuadroTexto 37">
                <a:extLst>
                  <a:ext uri="{FF2B5EF4-FFF2-40B4-BE49-F238E27FC236}">
                    <a16:creationId xmlns:a16="http://schemas.microsoft.com/office/drawing/2014/main" id="{4ADFDAD1-C186-4E9E-ACCA-0ECCC18397D7}"/>
                  </a:ext>
                </a:extLst>
              </p:cNvPr>
              <p:cNvSpPr txBox="1"/>
              <p:nvPr/>
            </p:nvSpPr>
            <p:spPr>
              <a:xfrm>
                <a:off x="2825262" y="726831"/>
                <a:ext cx="3642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i="1" dirty="0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s-AR" i="1" baseline="-25000" dirty="0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s-AR" dirty="0">
                  <a:solidFill>
                    <a:schemeClr val="bg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CuadroTexto 38">
                <a:extLst>
                  <a:ext uri="{FF2B5EF4-FFF2-40B4-BE49-F238E27FC236}">
                    <a16:creationId xmlns:a16="http://schemas.microsoft.com/office/drawing/2014/main" id="{219A4E4C-11D4-4404-9853-0655DBD6C088}"/>
                  </a:ext>
                </a:extLst>
              </p:cNvPr>
              <p:cNvSpPr txBox="1"/>
              <p:nvPr/>
            </p:nvSpPr>
            <p:spPr>
              <a:xfrm>
                <a:off x="2807312" y="656338"/>
                <a:ext cx="36260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sz="1400" dirty="0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endParaRPr lang="es-AR" sz="1400" dirty="0">
                  <a:solidFill>
                    <a:schemeClr val="bg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2" name="Grupo 41">
            <a:extLst>
              <a:ext uri="{FF2B5EF4-FFF2-40B4-BE49-F238E27FC236}">
                <a16:creationId xmlns:a16="http://schemas.microsoft.com/office/drawing/2014/main" id="{00BA21D6-C709-49E7-A393-D292C8B1787B}"/>
              </a:ext>
            </a:extLst>
          </p:cNvPr>
          <p:cNvGrpSpPr/>
          <p:nvPr/>
        </p:nvGrpSpPr>
        <p:grpSpPr>
          <a:xfrm>
            <a:off x="8714340" y="5018627"/>
            <a:ext cx="362600" cy="474550"/>
            <a:chOff x="2807312" y="621613"/>
            <a:chExt cx="362600" cy="474550"/>
          </a:xfrm>
        </p:grpSpPr>
        <p:sp>
          <p:nvSpPr>
            <p:cNvPr id="43" name="CuadroTexto 42">
              <a:extLst>
                <a:ext uri="{FF2B5EF4-FFF2-40B4-BE49-F238E27FC236}">
                  <a16:creationId xmlns:a16="http://schemas.microsoft.com/office/drawing/2014/main" id="{830739AE-188C-449D-A0F4-339A78F32392}"/>
                </a:ext>
              </a:extLst>
            </p:cNvPr>
            <p:cNvSpPr txBox="1"/>
            <p:nvPr/>
          </p:nvSpPr>
          <p:spPr>
            <a:xfrm>
              <a:off x="2825262" y="72683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olidFill>
                    <a:schemeClr val="bg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" name="CuadroTexto 43">
              <a:extLst>
                <a:ext uri="{FF2B5EF4-FFF2-40B4-BE49-F238E27FC236}">
                  <a16:creationId xmlns:a16="http://schemas.microsoft.com/office/drawing/2014/main" id="{4FF7E833-C638-412E-A704-F65899C09075}"/>
                </a:ext>
              </a:extLst>
            </p:cNvPr>
            <p:cNvSpPr txBox="1"/>
            <p:nvPr/>
          </p:nvSpPr>
          <p:spPr>
            <a:xfrm>
              <a:off x="2807312" y="621613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5" name="Rectángulo: esquinas redondeadas 44">
            <a:extLst>
              <a:ext uri="{FF2B5EF4-FFF2-40B4-BE49-F238E27FC236}">
                <a16:creationId xmlns:a16="http://schemas.microsoft.com/office/drawing/2014/main" id="{7F0A6D03-8D65-441A-BB4F-08A936999E65}"/>
              </a:ext>
            </a:extLst>
          </p:cNvPr>
          <p:cNvSpPr/>
          <p:nvPr/>
        </p:nvSpPr>
        <p:spPr>
          <a:xfrm>
            <a:off x="10377227" y="5818610"/>
            <a:ext cx="420433" cy="346129"/>
          </a:xfrm>
          <a:prstGeom prst="roundRect">
            <a:avLst>
              <a:gd name="adj" fmla="val 40375"/>
            </a:avLst>
          </a:prstGeom>
          <a:gradFill>
            <a:gsLst>
              <a:gs pos="0">
                <a:schemeClr val="accent2">
                  <a:lumMod val="0"/>
                  <a:lumOff val="100000"/>
                  <a:alpha val="0"/>
                </a:schemeClr>
              </a:gs>
              <a:gs pos="35000">
                <a:schemeClr val="accent2">
                  <a:lumMod val="0"/>
                  <a:lumOff val="100000"/>
                </a:schemeClr>
              </a:gs>
              <a:gs pos="100000">
                <a:schemeClr val="accent2">
                  <a:lumMod val="100000"/>
                </a:schemeClr>
              </a:gs>
            </a:gsLst>
            <a:path path="circle">
              <a:fillToRect l="50000" t="-80000" r="50000" b="180000"/>
            </a:path>
          </a:gra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s-AR" sz="2000" i="1" baseline="30000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Estrella de 5 puntas 70">
            <a:extLst>
              <a:ext uri="{FF2B5EF4-FFF2-40B4-BE49-F238E27FC236}">
                <a16:creationId xmlns:a16="http://schemas.microsoft.com/office/drawing/2014/main" id="{D8C75167-1AA3-45CA-B707-E7F742809CA7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0" name="CuadroTexto 49">
            <a:extLst>
              <a:ext uri="{FF2B5EF4-FFF2-40B4-BE49-F238E27FC236}">
                <a16:creationId xmlns:a16="http://schemas.microsoft.com/office/drawing/2014/main" id="{42705DFF-9D7F-4FF9-A8A4-6F8ACC7BF2B8}"/>
              </a:ext>
            </a:extLst>
          </p:cNvPr>
          <p:cNvSpPr txBox="1"/>
          <p:nvPr/>
        </p:nvSpPr>
        <p:spPr>
          <a:xfrm>
            <a:off x="616845" y="6142843"/>
            <a:ext cx="2136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dirty="0"/>
              <a:t>PROPIEDADES: </a:t>
            </a:r>
          </a:p>
        </p:txBody>
      </p:sp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7C30B073-7A69-4CC7-9FD9-73FA103BC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450208"/>
              </p:ext>
            </p:extLst>
          </p:nvPr>
        </p:nvGraphicFramePr>
        <p:xfrm>
          <a:off x="2762388" y="6068968"/>
          <a:ext cx="60658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9800" imgH="241200" progId="Equation.DSMT4">
                  <p:embed/>
                </p:oleObj>
              </mc:Choice>
              <mc:Fallback>
                <p:oleObj name="Equation" r:id="rId12" imgW="2539800" imgH="24120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7C30B073-7A69-4CC7-9FD9-73FA103BC0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388" y="6068968"/>
                        <a:ext cx="6065837" cy="576262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545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ipple dir="r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25" grpId="0" animBg="1"/>
      <p:bldP spid="9" grpId="0"/>
      <p:bldP spid="10" grpId="0"/>
      <p:bldP spid="11" grpId="0"/>
      <p:bldP spid="18" grpId="0"/>
      <p:bldP spid="21" grpId="0"/>
      <p:bldP spid="45" grpId="0" animBg="1"/>
      <p:bldP spid="46" grpId="0" animBg="1"/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uadroTexto 6">
            <a:extLst>
              <a:ext uri="{FF2B5EF4-FFF2-40B4-BE49-F238E27FC236}">
                <a16:creationId xmlns:a16="http://schemas.microsoft.com/office/drawing/2014/main" id="{E5ADD607-3221-4A38-968B-49BE2E1BB95B}"/>
              </a:ext>
            </a:extLst>
          </p:cNvPr>
          <p:cNvSpPr txBox="1"/>
          <p:nvPr/>
        </p:nvSpPr>
        <p:spPr>
          <a:xfrm>
            <a:off x="137960" y="310880"/>
            <a:ext cx="6887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3200" b="1" dirty="0"/>
              <a:t>¿Son o no son Subespacios Vectoriales?</a:t>
            </a:r>
          </a:p>
        </p:txBody>
      </p:sp>
      <p:sp>
        <p:nvSpPr>
          <p:cNvPr id="19" name="Elipse 18">
            <a:extLst>
              <a:ext uri="{FF2B5EF4-FFF2-40B4-BE49-F238E27FC236}">
                <a16:creationId xmlns:a16="http://schemas.microsoft.com/office/drawing/2014/main" id="{C687FBC5-646E-401A-A935-B1E0D6534DFD}"/>
              </a:ext>
            </a:extLst>
          </p:cNvPr>
          <p:cNvSpPr/>
          <p:nvPr/>
        </p:nvSpPr>
        <p:spPr>
          <a:xfrm rot="20979381">
            <a:off x="1773540" y="1488402"/>
            <a:ext cx="4008794" cy="2153882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0"/>
                  <a:lumOff val="100000"/>
                  <a:alpha val="0"/>
                </a:schemeClr>
              </a:gs>
              <a:gs pos="35000">
                <a:schemeClr val="accent2">
                  <a:lumMod val="0"/>
                  <a:lumOff val="100000"/>
                </a:schemeClr>
              </a:gs>
              <a:gs pos="100000">
                <a:schemeClr val="accent2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5400"/>
          <a:effectLst>
            <a:glow rad="1371600">
              <a:schemeClr val="accent1">
                <a:alpha val="55000"/>
              </a:schemeClr>
            </a:glow>
            <a:innerShdw blurRad="4318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20" name="Rectángulo: esquinas redondeadas 19">
            <a:extLst>
              <a:ext uri="{FF2B5EF4-FFF2-40B4-BE49-F238E27FC236}">
                <a16:creationId xmlns:a16="http://schemas.microsoft.com/office/drawing/2014/main" id="{A5D4642A-7FEA-469D-BE0E-D7236F0091F5}"/>
              </a:ext>
            </a:extLst>
          </p:cNvPr>
          <p:cNvSpPr/>
          <p:nvPr/>
        </p:nvSpPr>
        <p:spPr>
          <a:xfrm>
            <a:off x="653573" y="3444660"/>
            <a:ext cx="1258641" cy="565176"/>
          </a:xfrm>
          <a:prstGeom prst="roundRect">
            <a:avLst>
              <a:gd name="adj" fmla="val 40375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AR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4968C996-0242-42A6-9D49-D5EEA7339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062958"/>
              </p:ext>
            </p:extLst>
          </p:nvPr>
        </p:nvGraphicFramePr>
        <p:xfrm>
          <a:off x="1858963" y="2379663"/>
          <a:ext cx="37163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279360" progId="Equation.DSMT4">
                  <p:embed/>
                </p:oleObj>
              </mc:Choice>
              <mc:Fallback>
                <p:oleObj name="Equation" r:id="rId2" imgW="1904760" imgH="27936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4968C996-0242-42A6-9D49-D5EEA73391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58963" y="2379663"/>
                        <a:ext cx="3716337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adroTexto 10">
            <a:extLst>
              <a:ext uri="{FF2B5EF4-FFF2-40B4-BE49-F238E27FC236}">
                <a16:creationId xmlns:a16="http://schemas.microsoft.com/office/drawing/2014/main" id="{05EE1DD8-BE46-4317-B54C-008BC53BF261}"/>
              </a:ext>
            </a:extLst>
          </p:cNvPr>
          <p:cNvSpPr txBox="1"/>
          <p:nvPr/>
        </p:nvSpPr>
        <p:spPr>
          <a:xfrm>
            <a:off x="1754788" y="1497299"/>
            <a:ext cx="7216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3200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2" name="Estrella de 5 puntas 70">
            <a:extLst>
              <a:ext uri="{FF2B5EF4-FFF2-40B4-BE49-F238E27FC236}">
                <a16:creationId xmlns:a16="http://schemas.microsoft.com/office/drawing/2014/main" id="{3EB596B4-FE1F-4623-9DF4-7C94FBDFE242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36A097EB-1022-45E4-B33A-8EA763D62AE3}"/>
              </a:ext>
            </a:extLst>
          </p:cNvPr>
          <p:cNvSpPr txBox="1"/>
          <p:nvPr/>
        </p:nvSpPr>
        <p:spPr>
          <a:xfrm>
            <a:off x="6705255" y="918608"/>
            <a:ext cx="35990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dirty="0">
                <a:sym typeface="Symbol" panose="05050102010706020507" pitchFamily="18" charset="2"/>
              </a:rPr>
              <a:t> Condición 1. </a:t>
            </a:r>
            <a:r>
              <a:rPr lang="es-AR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s-AR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 </a:t>
            </a:r>
            <a:r>
              <a:rPr lang="es-AR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s-AR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s-AR" sz="2800" dirty="0">
                <a:sym typeface="Symbol" panose="05050102010706020507" pitchFamily="18" charset="2"/>
              </a:rPr>
              <a:t>  </a:t>
            </a:r>
            <a:endParaRPr lang="es-AR" sz="2800" dirty="0"/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38D5072E-1AB1-4C35-83D6-EB0F01579576}"/>
              </a:ext>
            </a:extLst>
          </p:cNvPr>
          <p:cNvSpPr txBox="1"/>
          <p:nvPr/>
        </p:nvSpPr>
        <p:spPr>
          <a:xfrm>
            <a:off x="6727286" y="1646937"/>
            <a:ext cx="32319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dirty="0">
                <a:sym typeface="Symbol" panose="05050102010706020507" pitchFamily="18" charset="2"/>
              </a:rPr>
              <a:t> Condición 2. </a:t>
            </a:r>
            <a:r>
              <a:rPr lang="es-AR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es-AR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</a:t>
            </a:r>
            <a:endParaRPr lang="es-AR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835E75DF-47CA-4CF4-A4C6-EFAAF176336C}"/>
                  </a:ext>
                </a:extLst>
              </p:cNvPr>
              <p:cNvSpPr txBox="1"/>
              <p:nvPr/>
            </p:nvSpPr>
            <p:spPr>
              <a:xfrm flipH="1">
                <a:off x="3101480" y="2815085"/>
                <a:ext cx="247756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AR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AR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AR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AR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(1,0,0)</m:t>
                      </m:r>
                    </m:oMath>
                  </m:oMathPara>
                </a14:m>
                <a:endPara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835E75DF-47CA-4CF4-A4C6-EFAAF176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01480" y="2815085"/>
                <a:ext cx="2477563" cy="369332"/>
              </a:xfrm>
              <a:prstGeom prst="rect">
                <a:avLst/>
              </a:prstGeom>
              <a:blipFill>
                <a:blip r:embed="rId4"/>
                <a:stretch>
                  <a:fillRect t="-21667" b="-15000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uadroTexto 2">
            <a:extLst>
              <a:ext uri="{FF2B5EF4-FFF2-40B4-BE49-F238E27FC236}">
                <a16:creationId xmlns:a16="http://schemas.microsoft.com/office/drawing/2014/main" id="{CDBD7C54-C1CD-4F87-9B3D-2F0332A313E2}"/>
              </a:ext>
            </a:extLst>
          </p:cNvPr>
          <p:cNvSpPr txBox="1"/>
          <p:nvPr/>
        </p:nvSpPr>
        <p:spPr>
          <a:xfrm>
            <a:off x="8412186" y="2438552"/>
            <a:ext cx="567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rgbClr val="7030A0"/>
                </a:solidFill>
                <a:sym typeface="Symbol" panose="05050102010706020507" pitchFamily="18" charset="2"/>
              </a:rPr>
              <a:t></a:t>
            </a:r>
            <a:r>
              <a:rPr lang="es-AR" dirty="0">
                <a:sym typeface="Symbol" panose="05050102010706020507" pitchFamily="18" charset="2"/>
              </a:rPr>
              <a:t>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endParaRPr lang="es-A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upo 23">
            <a:extLst>
              <a:ext uri="{FF2B5EF4-FFF2-40B4-BE49-F238E27FC236}">
                <a16:creationId xmlns:a16="http://schemas.microsoft.com/office/drawing/2014/main" id="{E616D434-328C-437A-94F0-DF545F7EC87E}"/>
              </a:ext>
            </a:extLst>
          </p:cNvPr>
          <p:cNvGrpSpPr/>
          <p:nvPr/>
        </p:nvGrpSpPr>
        <p:grpSpPr>
          <a:xfrm>
            <a:off x="4735238" y="3506788"/>
            <a:ext cx="7112275" cy="608012"/>
            <a:chOff x="-552081" y="3376616"/>
            <a:chExt cx="7112275" cy="608012"/>
          </a:xfrm>
        </p:grpSpPr>
        <p:graphicFrame>
          <p:nvGraphicFramePr>
            <p:cNvPr id="25" name="Objeto 24">
              <a:extLst>
                <a:ext uri="{FF2B5EF4-FFF2-40B4-BE49-F238E27FC236}">
                  <a16:creationId xmlns:a16="http://schemas.microsoft.com/office/drawing/2014/main" id="{6F47F8FB-E3EF-4A0A-8CA4-A01E22120D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8305117"/>
                </p:ext>
              </p:extLst>
            </p:nvPr>
          </p:nvGraphicFramePr>
          <p:xfrm>
            <a:off x="1581794" y="3376616"/>
            <a:ext cx="4978400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82600" imgH="253800" progId="Equation.DSMT4">
                    <p:embed/>
                  </p:oleObj>
                </mc:Choice>
                <mc:Fallback>
                  <p:oleObj name="Equation" r:id="rId5" imgW="2082600" imgH="253800" progId="Equation.DSMT4">
                    <p:embed/>
                    <p:pic>
                      <p:nvPicPr>
                        <p:cNvPr id="25" name="Objeto 24">
                          <a:extLst>
                            <a:ext uri="{FF2B5EF4-FFF2-40B4-BE49-F238E27FC236}">
                              <a16:creationId xmlns:a16="http://schemas.microsoft.com/office/drawing/2014/main" id="{6F47F8FB-E3EF-4A0A-8CA4-A01E22120D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794" y="3376616"/>
                          <a:ext cx="4978400" cy="608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CuadroTexto 25">
              <a:extLst>
                <a:ext uri="{FF2B5EF4-FFF2-40B4-BE49-F238E27FC236}">
                  <a16:creationId xmlns:a16="http://schemas.microsoft.com/office/drawing/2014/main" id="{F20FACF0-3306-498D-BC40-746AA7C96355}"/>
                </a:ext>
              </a:extLst>
            </p:cNvPr>
            <p:cNvSpPr txBox="1"/>
            <p:nvPr/>
          </p:nvSpPr>
          <p:spPr>
            <a:xfrm>
              <a:off x="-552081" y="3402423"/>
              <a:ext cx="23214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800" dirty="0">
                  <a:sym typeface="Symbol" panose="05050102010706020507" pitchFamily="18" charset="2"/>
                </a:rPr>
                <a:t> Condición 3. </a:t>
              </a:r>
              <a:endParaRPr lang="es-AR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uadroTexto 26">
                <a:extLst>
                  <a:ext uri="{FF2B5EF4-FFF2-40B4-BE49-F238E27FC236}">
                    <a16:creationId xmlns:a16="http://schemas.microsoft.com/office/drawing/2014/main" id="{0AFCDE69-9C4D-4C3A-A459-A9B51FF930B1}"/>
                  </a:ext>
                </a:extLst>
              </p:cNvPr>
              <p:cNvSpPr txBox="1"/>
              <p:nvPr/>
            </p:nvSpPr>
            <p:spPr>
              <a:xfrm flipH="1">
                <a:off x="2348389" y="3082864"/>
                <a:ext cx="247756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AR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AR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AR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AR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(1,3,0)</m:t>
                      </m:r>
                    </m:oMath>
                  </m:oMathPara>
                </a14:m>
                <a:endPara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CuadroTexto 26">
                <a:extLst>
                  <a:ext uri="{FF2B5EF4-FFF2-40B4-BE49-F238E27FC236}">
                    <a16:creationId xmlns:a16="http://schemas.microsoft.com/office/drawing/2014/main" id="{0AFCDE69-9C4D-4C3A-A459-A9B51FF930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348389" y="3082864"/>
                <a:ext cx="2477563" cy="369332"/>
              </a:xfrm>
              <a:prstGeom prst="rect">
                <a:avLst/>
              </a:prstGeom>
              <a:blipFill>
                <a:blip r:embed="rId7"/>
                <a:stretch>
                  <a:fillRect t="-21667" b="-15000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EAE773CA-EFEC-47AD-BC28-EEF9119CA35D}"/>
                  </a:ext>
                </a:extLst>
              </p:cNvPr>
              <p:cNvSpPr txBox="1"/>
              <p:nvPr/>
            </p:nvSpPr>
            <p:spPr>
              <a:xfrm flipH="1">
                <a:off x="4816460" y="4368018"/>
                <a:ext cx="247756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AR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AR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AR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AR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(1,0,0)</m:t>
                      </m:r>
                    </m:oMath>
                  </m:oMathPara>
                </a14:m>
                <a:endPara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EAE773CA-EFEC-47AD-BC28-EEF9119CA3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816460" y="4368018"/>
                <a:ext cx="2477563" cy="369332"/>
              </a:xfrm>
              <a:prstGeom prst="rect">
                <a:avLst/>
              </a:prstGeom>
              <a:blipFill>
                <a:blip r:embed="rId8"/>
                <a:stretch>
                  <a:fillRect t="-21667" b="-15000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B4C1531B-E28D-494A-B4D6-F91E527F7386}"/>
                  </a:ext>
                </a:extLst>
              </p:cNvPr>
              <p:cNvSpPr txBox="1"/>
              <p:nvPr/>
            </p:nvSpPr>
            <p:spPr>
              <a:xfrm>
                <a:off x="9308894" y="4444366"/>
                <a:ext cx="19908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AR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AR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AR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AR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AR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AR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AR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AR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AR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AR" b="0" i="1" smtClean="0">
                          <a:latin typeface="Cambria Math" panose="02040503050406030204" pitchFamily="18" charset="0"/>
                        </a:rPr>
                        <m:t>(2,3,0)</m:t>
                      </m:r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B4C1531B-E28D-494A-B4D6-F91E527F73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8894" y="4444366"/>
                <a:ext cx="1990846" cy="369332"/>
              </a:xfrm>
              <a:prstGeom prst="rect">
                <a:avLst/>
              </a:prstGeom>
              <a:blipFill>
                <a:blip r:embed="rId9"/>
                <a:stretch>
                  <a:fillRect t="-22951" b="-13115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CuadroTexto 28">
            <a:extLst>
              <a:ext uri="{FF2B5EF4-FFF2-40B4-BE49-F238E27FC236}">
                <a16:creationId xmlns:a16="http://schemas.microsoft.com/office/drawing/2014/main" id="{FE2EFE71-5C56-4959-9353-8A291BD35E89}"/>
              </a:ext>
            </a:extLst>
          </p:cNvPr>
          <p:cNvSpPr txBox="1"/>
          <p:nvPr/>
        </p:nvSpPr>
        <p:spPr>
          <a:xfrm>
            <a:off x="11087866" y="4440129"/>
            <a:ext cx="567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rgbClr val="7030A0"/>
                </a:solidFill>
                <a:sym typeface="Symbol" panose="05050102010706020507" pitchFamily="18" charset="2"/>
              </a:rPr>
              <a:t></a:t>
            </a:r>
            <a:r>
              <a:rPr lang="es-AR" dirty="0">
                <a:sym typeface="Symbol" panose="05050102010706020507" pitchFamily="18" charset="2"/>
              </a:rPr>
              <a:t>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endParaRPr lang="es-A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upo 29">
            <a:extLst>
              <a:ext uri="{FF2B5EF4-FFF2-40B4-BE49-F238E27FC236}">
                <a16:creationId xmlns:a16="http://schemas.microsoft.com/office/drawing/2014/main" id="{5E546E3D-8BF8-44FD-8427-5A9588717FE8}"/>
              </a:ext>
            </a:extLst>
          </p:cNvPr>
          <p:cNvGrpSpPr/>
          <p:nvPr/>
        </p:nvGrpSpPr>
        <p:grpSpPr>
          <a:xfrm>
            <a:off x="4644040" y="5330947"/>
            <a:ext cx="6796855" cy="606425"/>
            <a:chOff x="-540856" y="3993986"/>
            <a:chExt cx="6796855" cy="606425"/>
          </a:xfrm>
        </p:grpSpPr>
        <p:graphicFrame>
          <p:nvGraphicFramePr>
            <p:cNvPr id="31" name="Objeto 30">
              <a:extLst>
                <a:ext uri="{FF2B5EF4-FFF2-40B4-BE49-F238E27FC236}">
                  <a16:creationId xmlns:a16="http://schemas.microsoft.com/office/drawing/2014/main" id="{34ECC2B9-8BDD-4353-AF61-3F5011AB7F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7496148"/>
                </p:ext>
              </p:extLst>
            </p:nvPr>
          </p:nvGraphicFramePr>
          <p:xfrm>
            <a:off x="1550649" y="3993986"/>
            <a:ext cx="4705350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68480" imgH="253800" progId="Equation.DSMT4">
                    <p:embed/>
                  </p:oleObj>
                </mc:Choice>
                <mc:Fallback>
                  <p:oleObj name="Equation" r:id="rId10" imgW="1968480" imgH="253800" progId="Equation.DSMT4">
                    <p:embed/>
                    <p:pic>
                      <p:nvPicPr>
                        <p:cNvPr id="31" name="Objeto 30">
                          <a:extLst>
                            <a:ext uri="{FF2B5EF4-FFF2-40B4-BE49-F238E27FC236}">
                              <a16:creationId xmlns:a16="http://schemas.microsoft.com/office/drawing/2014/main" id="{34ECC2B9-8BDD-4353-AF61-3F5011AB7F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649" y="3993986"/>
                          <a:ext cx="4705350" cy="606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CuadroTexto 31">
              <a:extLst>
                <a:ext uri="{FF2B5EF4-FFF2-40B4-BE49-F238E27FC236}">
                  <a16:creationId xmlns:a16="http://schemas.microsoft.com/office/drawing/2014/main" id="{C69F4929-A04B-48CF-B852-A94E711EEE60}"/>
                </a:ext>
              </a:extLst>
            </p:cNvPr>
            <p:cNvSpPr txBox="1"/>
            <p:nvPr/>
          </p:nvSpPr>
          <p:spPr>
            <a:xfrm>
              <a:off x="-540856" y="4003626"/>
              <a:ext cx="23214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800" dirty="0">
                  <a:sym typeface="Symbol" panose="05050102010706020507" pitchFamily="18" charset="2"/>
                </a:rPr>
                <a:t> Condición 4. </a:t>
              </a:r>
              <a:endParaRPr lang="es-AR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CuadroTexto 35">
                <a:extLst>
                  <a:ext uri="{FF2B5EF4-FFF2-40B4-BE49-F238E27FC236}">
                    <a16:creationId xmlns:a16="http://schemas.microsoft.com/office/drawing/2014/main" id="{052AA14F-2732-44A5-AE1A-2364A4C3A8C4}"/>
                  </a:ext>
                </a:extLst>
              </p:cNvPr>
              <p:cNvSpPr txBox="1"/>
              <p:nvPr/>
            </p:nvSpPr>
            <p:spPr>
              <a:xfrm flipH="1">
                <a:off x="4901911" y="6120327"/>
                <a:ext cx="247756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AR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AR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AR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AR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(1,0,0)</m:t>
                      </m:r>
                    </m:oMath>
                  </m:oMathPara>
                </a14:m>
                <a:endPara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CuadroTexto 35">
                <a:extLst>
                  <a:ext uri="{FF2B5EF4-FFF2-40B4-BE49-F238E27FC236}">
                    <a16:creationId xmlns:a16="http://schemas.microsoft.com/office/drawing/2014/main" id="{052AA14F-2732-44A5-AE1A-2364A4C3A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901911" y="6120327"/>
                <a:ext cx="2477563" cy="369332"/>
              </a:xfrm>
              <a:prstGeom prst="rect">
                <a:avLst/>
              </a:prstGeom>
              <a:blipFill>
                <a:blip r:embed="rId12"/>
                <a:stretch>
                  <a:fillRect t="-21311" b="-13115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36">
                <a:extLst>
                  <a:ext uri="{FF2B5EF4-FFF2-40B4-BE49-F238E27FC236}">
                    <a16:creationId xmlns:a16="http://schemas.microsoft.com/office/drawing/2014/main" id="{4429E702-2E33-4D9A-8D6D-E45861D9DAC0}"/>
                  </a:ext>
                </a:extLst>
              </p:cNvPr>
              <p:cNvSpPr txBox="1"/>
              <p:nvPr/>
            </p:nvSpPr>
            <p:spPr>
              <a:xfrm flipH="1">
                <a:off x="6727286" y="6120327"/>
                <a:ext cx="247756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A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s-A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s-AR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AR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AR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AR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AR" b="0" i="1" smtClean="0">
                          <a:solidFill>
                            <a:srgbClr val="5C4600"/>
                          </a:solidFill>
                          <a:latin typeface="Cambria Math" panose="02040503050406030204" pitchFamily="18" charset="0"/>
                        </a:rPr>
                        <m:t>(8,0,0)</m:t>
                      </m:r>
                    </m:oMath>
                  </m:oMathPara>
                </a14:m>
                <a:endPara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CuadroTexto 36">
                <a:extLst>
                  <a:ext uri="{FF2B5EF4-FFF2-40B4-BE49-F238E27FC236}">
                    <a16:creationId xmlns:a16="http://schemas.microsoft.com/office/drawing/2014/main" id="{4429E702-2E33-4D9A-8D6D-E45861D9DA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727286" y="6120327"/>
                <a:ext cx="2477563" cy="369332"/>
              </a:xfrm>
              <a:prstGeom prst="rect">
                <a:avLst/>
              </a:prstGeom>
              <a:blipFill>
                <a:blip r:embed="rId13"/>
                <a:stretch>
                  <a:fillRect t="-21311" b="-13115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CuadroTexto 37">
            <a:extLst>
              <a:ext uri="{FF2B5EF4-FFF2-40B4-BE49-F238E27FC236}">
                <a16:creationId xmlns:a16="http://schemas.microsoft.com/office/drawing/2014/main" id="{64EC897A-9BB8-4740-BCAF-FD590C6C6B6F}"/>
              </a:ext>
            </a:extLst>
          </p:cNvPr>
          <p:cNvSpPr txBox="1"/>
          <p:nvPr/>
        </p:nvSpPr>
        <p:spPr>
          <a:xfrm>
            <a:off x="8632284" y="6140796"/>
            <a:ext cx="567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rgbClr val="7030A0"/>
                </a:solidFill>
                <a:sym typeface="Symbol" panose="05050102010706020507" pitchFamily="18" charset="2"/>
              </a:rPr>
              <a:t></a:t>
            </a:r>
            <a:r>
              <a:rPr lang="es-AR" dirty="0">
                <a:sym typeface="Symbol" panose="05050102010706020507" pitchFamily="18" charset="2"/>
              </a:rPr>
              <a:t>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endParaRPr lang="es-A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Forma en L 9">
            <a:extLst>
              <a:ext uri="{FF2B5EF4-FFF2-40B4-BE49-F238E27FC236}">
                <a16:creationId xmlns:a16="http://schemas.microsoft.com/office/drawing/2014/main" id="{A5CC225D-48B9-48A8-9A01-03ACE4FA8A51}"/>
              </a:ext>
            </a:extLst>
          </p:cNvPr>
          <p:cNvSpPr/>
          <p:nvPr/>
        </p:nvSpPr>
        <p:spPr>
          <a:xfrm rot="18287325">
            <a:off x="10328639" y="1041003"/>
            <a:ext cx="266217" cy="198438"/>
          </a:xfrm>
          <a:prstGeom prst="corner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9" name="Forma en L 38">
            <a:extLst>
              <a:ext uri="{FF2B5EF4-FFF2-40B4-BE49-F238E27FC236}">
                <a16:creationId xmlns:a16="http://schemas.microsoft.com/office/drawing/2014/main" id="{8FF2F9CC-DE69-44DF-8574-FB6589A1C09F}"/>
              </a:ext>
            </a:extLst>
          </p:cNvPr>
          <p:cNvSpPr/>
          <p:nvPr/>
        </p:nvSpPr>
        <p:spPr>
          <a:xfrm rot="18287325">
            <a:off x="10342145" y="1795286"/>
            <a:ext cx="266217" cy="198438"/>
          </a:xfrm>
          <a:prstGeom prst="corner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pic>
        <p:nvPicPr>
          <p:cNvPr id="40" name="Gráfico 39" descr="Casilla cruzada con relleno sólido">
            <a:extLst>
              <a:ext uri="{FF2B5EF4-FFF2-40B4-BE49-F238E27FC236}">
                <a16:creationId xmlns:a16="http://schemas.microsoft.com/office/drawing/2014/main" id="{16758EE4-CCF0-4B41-A97F-859335D69556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3820838" y="3946793"/>
            <a:ext cx="914400" cy="914400"/>
          </a:xfrm>
          <a:prstGeom prst="rect">
            <a:avLst/>
          </a:prstGeom>
        </p:spPr>
      </p:pic>
      <p:pic>
        <p:nvPicPr>
          <p:cNvPr id="41" name="Gráfico 40" descr="Casilla cruzada con relleno sólido">
            <a:extLst>
              <a:ext uri="{FF2B5EF4-FFF2-40B4-BE49-F238E27FC236}">
                <a16:creationId xmlns:a16="http://schemas.microsoft.com/office/drawing/2014/main" id="{935DF8DA-3D29-4868-AFC9-8C0626793F73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3883061" y="5707216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3367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2 -0.05648 L 0.0707 -0.09653 C 0.08737 -0.10509 0.11211 -0.11042 0.13789 -0.11042 C 0.16745 -0.11042 0.19128 -0.10533 0.20755 -0.09653 L 0.28698 -0.05602 " pathEditMode="relative" rAng="0" ptsTypes="AAAAA">
                                      <p:cBhvr>
                                        <p:cTn id="5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753" y="-2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7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08 -0.02662 L 0.07487 0.1794 C 0.08893 0.22523 0.11602 0.26134 0.14792 0.27986 C 0.18412 0.30069 0.21654 0.29884 0.24297 0.27662 L 0.36758 0.18287 " pathEditMode="relative" rAng="1080000" ptsTypes="AAAAA">
                                      <p:cBhvr>
                                        <p:cTn id="9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76" y="20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800" decel="100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29167E-6 4.44444E-6 L -2.29167E-6 -0.07223 " pathEditMode="relative" rAng="0" ptsTypes="AA">
                                      <p:cBhvr>
                                        <p:cTn id="11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1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1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1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1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800" decel="100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800" decel="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800" decel="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800" decel="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000"/>
                            </p:stCondLst>
                            <p:childTnLst>
                              <p:par>
                                <p:cTn id="173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11022E-16 -2.22222E-6 L 1.11022E-16 -0.07222 " pathEditMode="relative" rAng="0" ptsTypes="AA">
                                      <p:cBhvr>
                                        <p:cTn id="17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7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7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7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7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000"/>
                            </p:stCondLst>
                            <p:childTnLst>
                              <p:par>
                                <p:cTn id="1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11" grpId="0"/>
      <p:bldP spid="22" grpId="0" animBg="1"/>
      <p:bldP spid="18" grpId="0"/>
      <p:bldP spid="23" grpId="0"/>
      <p:bldP spid="2" grpId="0"/>
      <p:bldP spid="2" grpId="1"/>
      <p:bldP spid="3" grpId="0"/>
      <p:bldP spid="27" grpId="0"/>
      <p:bldP spid="27" grpId="1"/>
      <p:bldP spid="28" grpId="0"/>
      <p:bldP spid="6" grpId="0"/>
      <p:bldP spid="29" grpId="0"/>
      <p:bldP spid="29" grpId="1"/>
      <p:bldP spid="36" grpId="0"/>
      <p:bldP spid="37" grpId="0"/>
      <p:bldP spid="38" grpId="0"/>
      <p:bldP spid="38" grpId="1"/>
      <p:bldP spid="10" grpId="0" animBg="1"/>
      <p:bldP spid="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uadroTexto 6">
            <a:extLst>
              <a:ext uri="{FF2B5EF4-FFF2-40B4-BE49-F238E27FC236}">
                <a16:creationId xmlns:a16="http://schemas.microsoft.com/office/drawing/2014/main" id="{E5ADD607-3221-4A38-968B-49BE2E1BB95B}"/>
              </a:ext>
            </a:extLst>
          </p:cNvPr>
          <p:cNvSpPr txBox="1"/>
          <p:nvPr/>
        </p:nvSpPr>
        <p:spPr>
          <a:xfrm>
            <a:off x="137960" y="310880"/>
            <a:ext cx="6887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3200" b="1" dirty="0"/>
              <a:t>¿Son o no son Subespacios Vectoriales?</a:t>
            </a:r>
          </a:p>
        </p:txBody>
      </p:sp>
      <p:sp>
        <p:nvSpPr>
          <p:cNvPr id="16" name="Elipse 15">
            <a:extLst>
              <a:ext uri="{FF2B5EF4-FFF2-40B4-BE49-F238E27FC236}">
                <a16:creationId xmlns:a16="http://schemas.microsoft.com/office/drawing/2014/main" id="{61C2D4DD-7B11-4EB8-A68A-A748BA258640}"/>
              </a:ext>
            </a:extLst>
          </p:cNvPr>
          <p:cNvSpPr/>
          <p:nvPr/>
        </p:nvSpPr>
        <p:spPr>
          <a:xfrm rot="346772">
            <a:off x="7236842" y="763806"/>
            <a:ext cx="3885220" cy="1826816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0"/>
                  <a:lumOff val="100000"/>
                  <a:alpha val="0"/>
                </a:schemeClr>
              </a:gs>
              <a:gs pos="35000">
                <a:schemeClr val="accent2">
                  <a:lumMod val="0"/>
                  <a:lumOff val="100000"/>
                </a:schemeClr>
              </a:gs>
              <a:gs pos="100000">
                <a:schemeClr val="accent2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5400"/>
          <a:effectLst>
            <a:glow rad="1371600">
              <a:schemeClr val="accent1">
                <a:alpha val="55000"/>
              </a:schemeClr>
            </a:glow>
            <a:innerShdw blurRad="4318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17" name="Rectángulo: esquinas redondeadas 16">
            <a:extLst>
              <a:ext uri="{FF2B5EF4-FFF2-40B4-BE49-F238E27FC236}">
                <a16:creationId xmlns:a16="http://schemas.microsoft.com/office/drawing/2014/main" id="{413A3A4A-F1A3-4DD3-9302-A4F8606CF10E}"/>
              </a:ext>
            </a:extLst>
          </p:cNvPr>
          <p:cNvSpPr/>
          <p:nvPr/>
        </p:nvSpPr>
        <p:spPr>
          <a:xfrm>
            <a:off x="6677484" y="2251072"/>
            <a:ext cx="1258641" cy="565176"/>
          </a:xfrm>
          <a:prstGeom prst="roundRect">
            <a:avLst>
              <a:gd name="adj" fmla="val 40375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AR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E036F595-56F5-45A2-93EC-CD3572B27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674075"/>
              </p:ext>
            </p:extLst>
          </p:nvPr>
        </p:nvGraphicFramePr>
        <p:xfrm>
          <a:off x="7339013" y="1428750"/>
          <a:ext cx="37163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279360" progId="Equation.DSMT4">
                  <p:embed/>
                </p:oleObj>
              </mc:Choice>
              <mc:Fallback>
                <p:oleObj name="Equation" r:id="rId2" imgW="1904760" imgH="2793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E036F595-56F5-45A2-93EC-CD3572B276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39013" y="1428750"/>
                        <a:ext cx="3716337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uadroTexto 14">
            <a:extLst>
              <a:ext uri="{FF2B5EF4-FFF2-40B4-BE49-F238E27FC236}">
                <a16:creationId xmlns:a16="http://schemas.microsoft.com/office/drawing/2014/main" id="{91CFED5F-9F88-4C12-B0AE-056084AD3156}"/>
              </a:ext>
            </a:extLst>
          </p:cNvPr>
          <p:cNvSpPr txBox="1"/>
          <p:nvPr/>
        </p:nvSpPr>
        <p:spPr>
          <a:xfrm>
            <a:off x="10302647" y="2577977"/>
            <a:ext cx="478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3200" dirty="0">
                <a:solidFill>
                  <a:schemeClr val="accent6">
                    <a:lumMod val="75000"/>
                  </a:schemeClr>
                </a:solidFill>
              </a:rPr>
              <a:t>SI</a:t>
            </a:r>
          </a:p>
        </p:txBody>
      </p:sp>
      <p:sp>
        <p:nvSpPr>
          <p:cNvPr id="22" name="Estrella de 5 puntas 70">
            <a:extLst>
              <a:ext uri="{FF2B5EF4-FFF2-40B4-BE49-F238E27FC236}">
                <a16:creationId xmlns:a16="http://schemas.microsoft.com/office/drawing/2014/main" id="{3EB596B4-FE1F-4623-9DF4-7C94FBDFE242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1D176717-945E-4134-8973-EB56E6FDF3C7}"/>
              </a:ext>
            </a:extLst>
          </p:cNvPr>
          <p:cNvSpPr txBox="1"/>
          <p:nvPr/>
        </p:nvSpPr>
        <p:spPr>
          <a:xfrm>
            <a:off x="177125" y="918608"/>
            <a:ext cx="35990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dirty="0">
                <a:sym typeface="Symbol" panose="05050102010706020507" pitchFamily="18" charset="2"/>
              </a:rPr>
              <a:t> Condición 1. </a:t>
            </a:r>
            <a:r>
              <a:rPr lang="es-AR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s-AR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 </a:t>
            </a:r>
            <a:r>
              <a:rPr lang="es-AR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s-AR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s-AR" sz="2800" dirty="0">
                <a:sym typeface="Symbol" panose="05050102010706020507" pitchFamily="18" charset="2"/>
              </a:rPr>
              <a:t>  </a:t>
            </a:r>
            <a:endParaRPr lang="es-AR" sz="2800" dirty="0"/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BA44AAD3-64C3-4259-ABD2-1CA695028F14}"/>
              </a:ext>
            </a:extLst>
          </p:cNvPr>
          <p:cNvSpPr txBox="1"/>
          <p:nvPr/>
        </p:nvSpPr>
        <p:spPr>
          <a:xfrm>
            <a:off x="176010" y="1646937"/>
            <a:ext cx="32319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dirty="0">
                <a:sym typeface="Symbol" panose="05050102010706020507" pitchFamily="18" charset="2"/>
              </a:rPr>
              <a:t> Condición 2. </a:t>
            </a:r>
            <a:r>
              <a:rPr lang="es-AR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 </a:t>
            </a:r>
            <a:r>
              <a:rPr lang="es-AR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</a:t>
            </a:r>
            <a:endParaRPr lang="es-AR" sz="2800" dirty="0"/>
          </a:p>
        </p:txBody>
      </p:sp>
      <p:grpSp>
        <p:nvGrpSpPr>
          <p:cNvPr id="24" name="Grupo 23">
            <a:extLst>
              <a:ext uri="{FF2B5EF4-FFF2-40B4-BE49-F238E27FC236}">
                <a16:creationId xmlns:a16="http://schemas.microsoft.com/office/drawing/2014/main" id="{73BF4B39-3049-455F-9C36-5D7FE81224CF}"/>
              </a:ext>
            </a:extLst>
          </p:cNvPr>
          <p:cNvGrpSpPr/>
          <p:nvPr/>
        </p:nvGrpSpPr>
        <p:grpSpPr>
          <a:xfrm>
            <a:off x="161110" y="3148013"/>
            <a:ext cx="7066778" cy="608012"/>
            <a:chOff x="-552081" y="3377269"/>
            <a:chExt cx="7066778" cy="608012"/>
          </a:xfrm>
        </p:grpSpPr>
        <p:graphicFrame>
          <p:nvGraphicFramePr>
            <p:cNvPr id="25" name="Objeto 24">
              <a:extLst>
                <a:ext uri="{FF2B5EF4-FFF2-40B4-BE49-F238E27FC236}">
                  <a16:creationId xmlns:a16="http://schemas.microsoft.com/office/drawing/2014/main" id="{44A34789-CC22-429A-A4E8-DAE1890A1C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7999248"/>
                </p:ext>
              </p:extLst>
            </p:nvPr>
          </p:nvGraphicFramePr>
          <p:xfrm>
            <a:off x="1628372" y="3377269"/>
            <a:ext cx="4886325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44440" imgH="253800" progId="Equation.DSMT4">
                    <p:embed/>
                  </p:oleObj>
                </mc:Choice>
                <mc:Fallback>
                  <p:oleObj name="Equation" r:id="rId4" imgW="2044440" imgH="253800" progId="Equation.DSMT4">
                    <p:embed/>
                    <p:pic>
                      <p:nvPicPr>
                        <p:cNvPr id="25" name="Objeto 24">
                          <a:extLst>
                            <a:ext uri="{FF2B5EF4-FFF2-40B4-BE49-F238E27FC236}">
                              <a16:creationId xmlns:a16="http://schemas.microsoft.com/office/drawing/2014/main" id="{44A34789-CC22-429A-A4E8-DAE1890A1C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372" y="3377269"/>
                          <a:ext cx="4886325" cy="608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CuadroTexto 25">
              <a:extLst>
                <a:ext uri="{FF2B5EF4-FFF2-40B4-BE49-F238E27FC236}">
                  <a16:creationId xmlns:a16="http://schemas.microsoft.com/office/drawing/2014/main" id="{6EB71BD8-0585-4332-BED4-B436402BAF9D}"/>
                </a:ext>
              </a:extLst>
            </p:cNvPr>
            <p:cNvSpPr txBox="1"/>
            <p:nvPr/>
          </p:nvSpPr>
          <p:spPr>
            <a:xfrm>
              <a:off x="-552081" y="3402423"/>
              <a:ext cx="23214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800" dirty="0">
                  <a:sym typeface="Symbol" panose="05050102010706020507" pitchFamily="18" charset="2"/>
                </a:rPr>
                <a:t> Condición 3. </a:t>
              </a:r>
              <a:endParaRPr lang="es-AR" sz="2800" dirty="0"/>
            </a:p>
          </p:txBody>
        </p:sp>
      </p:grpSp>
      <p:grpSp>
        <p:nvGrpSpPr>
          <p:cNvPr id="27" name="Grupo 26">
            <a:extLst>
              <a:ext uri="{FF2B5EF4-FFF2-40B4-BE49-F238E27FC236}">
                <a16:creationId xmlns:a16="http://schemas.microsoft.com/office/drawing/2014/main" id="{64AAA597-FBC0-4427-BD0C-039994A3B56E}"/>
              </a:ext>
            </a:extLst>
          </p:cNvPr>
          <p:cNvGrpSpPr/>
          <p:nvPr/>
        </p:nvGrpSpPr>
        <p:grpSpPr>
          <a:xfrm>
            <a:off x="174595" y="5276850"/>
            <a:ext cx="6735793" cy="606425"/>
            <a:chOff x="-558128" y="3993556"/>
            <a:chExt cx="6735793" cy="606425"/>
          </a:xfrm>
        </p:grpSpPr>
        <p:graphicFrame>
          <p:nvGraphicFramePr>
            <p:cNvPr id="28" name="Objeto 27">
              <a:extLst>
                <a:ext uri="{FF2B5EF4-FFF2-40B4-BE49-F238E27FC236}">
                  <a16:creationId xmlns:a16="http://schemas.microsoft.com/office/drawing/2014/main" id="{9AB28C21-539F-4310-954A-F77D971185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214699"/>
                </p:ext>
              </p:extLst>
            </p:nvPr>
          </p:nvGraphicFramePr>
          <p:xfrm>
            <a:off x="1624715" y="3993556"/>
            <a:ext cx="4552950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4760" imgH="253800" progId="Equation.DSMT4">
                    <p:embed/>
                  </p:oleObj>
                </mc:Choice>
                <mc:Fallback>
                  <p:oleObj name="Equation" r:id="rId6" imgW="1904760" imgH="253800" progId="Equation.DSMT4">
                    <p:embed/>
                    <p:pic>
                      <p:nvPicPr>
                        <p:cNvPr id="28" name="Objeto 27">
                          <a:extLst>
                            <a:ext uri="{FF2B5EF4-FFF2-40B4-BE49-F238E27FC236}">
                              <a16:creationId xmlns:a16="http://schemas.microsoft.com/office/drawing/2014/main" id="{9AB28C21-539F-4310-954A-F77D971185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4715" y="3993556"/>
                          <a:ext cx="4552950" cy="606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CuadroTexto 28">
              <a:extLst>
                <a:ext uri="{FF2B5EF4-FFF2-40B4-BE49-F238E27FC236}">
                  <a16:creationId xmlns:a16="http://schemas.microsoft.com/office/drawing/2014/main" id="{71A0BB1B-7D27-4827-A452-DF963413B29B}"/>
                </a:ext>
              </a:extLst>
            </p:cNvPr>
            <p:cNvSpPr txBox="1"/>
            <p:nvPr/>
          </p:nvSpPr>
          <p:spPr>
            <a:xfrm>
              <a:off x="-558128" y="4003626"/>
              <a:ext cx="240322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800" dirty="0">
                  <a:sym typeface="Symbol" panose="05050102010706020507" pitchFamily="18" charset="2"/>
                </a:rPr>
                <a:t> Condición 4.  </a:t>
              </a:r>
              <a:endParaRPr lang="es-AR" sz="2800" dirty="0"/>
            </a:p>
          </p:txBody>
        </p:sp>
      </p:grpSp>
      <p:sp>
        <p:nvSpPr>
          <p:cNvPr id="30" name="Forma en L 29">
            <a:extLst>
              <a:ext uri="{FF2B5EF4-FFF2-40B4-BE49-F238E27FC236}">
                <a16:creationId xmlns:a16="http://schemas.microsoft.com/office/drawing/2014/main" id="{F2D3B115-1E5A-48A7-9C6F-FDC5725C945C}"/>
              </a:ext>
            </a:extLst>
          </p:cNvPr>
          <p:cNvSpPr/>
          <p:nvPr/>
        </p:nvSpPr>
        <p:spPr>
          <a:xfrm rot="18287325">
            <a:off x="3800509" y="1041003"/>
            <a:ext cx="266217" cy="198438"/>
          </a:xfrm>
          <a:prstGeom prst="corner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1" name="Forma en L 30">
            <a:extLst>
              <a:ext uri="{FF2B5EF4-FFF2-40B4-BE49-F238E27FC236}">
                <a16:creationId xmlns:a16="http://schemas.microsoft.com/office/drawing/2014/main" id="{C058E414-A8F8-416F-99EF-2CEA82F3DC3C}"/>
              </a:ext>
            </a:extLst>
          </p:cNvPr>
          <p:cNvSpPr/>
          <p:nvPr/>
        </p:nvSpPr>
        <p:spPr>
          <a:xfrm rot="18287325">
            <a:off x="3814019" y="1795286"/>
            <a:ext cx="266217" cy="198438"/>
          </a:xfrm>
          <a:prstGeom prst="corner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uadroTexto 31">
                <a:extLst>
                  <a:ext uri="{FF2B5EF4-FFF2-40B4-BE49-F238E27FC236}">
                    <a16:creationId xmlns:a16="http://schemas.microsoft.com/office/drawing/2014/main" id="{D2E45EE1-50E8-47E4-A3DA-A594561E199A}"/>
                  </a:ext>
                </a:extLst>
              </p:cNvPr>
              <p:cNvSpPr txBox="1"/>
              <p:nvPr/>
            </p:nvSpPr>
            <p:spPr>
              <a:xfrm flipH="1">
                <a:off x="6997151" y="1745996"/>
                <a:ext cx="2477563" cy="4047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AR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AR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acc>
                      <m:r>
                        <a:rPr lang="es-AR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(0,0,0)</m:t>
                      </m:r>
                    </m:oMath>
                  </m:oMathPara>
                </a14:m>
                <a:endPara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CuadroTexto 31">
                <a:extLst>
                  <a:ext uri="{FF2B5EF4-FFF2-40B4-BE49-F238E27FC236}">
                    <a16:creationId xmlns:a16="http://schemas.microsoft.com/office/drawing/2014/main" id="{D2E45EE1-50E8-47E4-A3DA-A594561E19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997151" y="1745996"/>
                <a:ext cx="2477563" cy="404791"/>
              </a:xfrm>
              <a:prstGeom prst="rect">
                <a:avLst/>
              </a:prstGeom>
              <a:blipFill>
                <a:blip r:embed="rId8"/>
                <a:stretch>
                  <a:fillRect b="-13433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CuadroTexto 32">
            <a:extLst>
              <a:ext uri="{FF2B5EF4-FFF2-40B4-BE49-F238E27FC236}">
                <a16:creationId xmlns:a16="http://schemas.microsoft.com/office/drawing/2014/main" id="{2E514508-994B-4449-A810-4DBE3ABDB2DD}"/>
              </a:ext>
            </a:extLst>
          </p:cNvPr>
          <p:cNvSpPr txBox="1"/>
          <p:nvPr/>
        </p:nvSpPr>
        <p:spPr>
          <a:xfrm>
            <a:off x="2046106" y="2354558"/>
            <a:ext cx="567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rgbClr val="7030A0"/>
                </a:solidFill>
                <a:sym typeface="Symbol" panose="05050102010706020507" pitchFamily="18" charset="2"/>
              </a:rPr>
              <a:t></a:t>
            </a:r>
            <a:r>
              <a:rPr lang="es-AR" dirty="0">
                <a:sym typeface="Symbol" panose="05050102010706020507" pitchFamily="18" charset="2"/>
              </a:rPr>
              <a:t>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endParaRPr lang="es-A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DA4A68FF-0F64-44FD-8BF0-504BD5FC757A}"/>
                  </a:ext>
                </a:extLst>
              </p:cNvPr>
              <p:cNvSpPr txBox="1"/>
              <p:nvPr/>
            </p:nvSpPr>
            <p:spPr>
              <a:xfrm>
                <a:off x="8166753" y="2109625"/>
                <a:ext cx="14811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AR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AR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AR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AR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s-AR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s-AR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0,0)</m:t>
                      </m:r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DA4A68FF-0F64-44FD-8BF0-504BD5FC7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6753" y="2109625"/>
                <a:ext cx="1481110" cy="369332"/>
              </a:xfrm>
              <a:prstGeom prst="rect">
                <a:avLst/>
              </a:prstGeom>
              <a:blipFill>
                <a:blip r:embed="rId9"/>
                <a:stretch>
                  <a:fillRect t="-22951" b="-13115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33">
                <a:extLst>
                  <a:ext uri="{FF2B5EF4-FFF2-40B4-BE49-F238E27FC236}">
                    <a16:creationId xmlns:a16="http://schemas.microsoft.com/office/drawing/2014/main" id="{CD77F2C6-B858-4883-B8F8-0A9B94AAAF52}"/>
                  </a:ext>
                </a:extLst>
              </p:cNvPr>
              <p:cNvSpPr txBox="1"/>
              <p:nvPr/>
            </p:nvSpPr>
            <p:spPr>
              <a:xfrm>
                <a:off x="9419736" y="1924959"/>
                <a:ext cx="14826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AR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AR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AR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AR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s-AR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s-AR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,0,0)</m:t>
                      </m:r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34" name="CuadroTexto 33">
                <a:extLst>
                  <a:ext uri="{FF2B5EF4-FFF2-40B4-BE49-F238E27FC236}">
                    <a16:creationId xmlns:a16="http://schemas.microsoft.com/office/drawing/2014/main" id="{CD77F2C6-B858-4883-B8F8-0A9B94AAA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9736" y="1924959"/>
                <a:ext cx="1482649" cy="369332"/>
              </a:xfrm>
              <a:prstGeom prst="rect">
                <a:avLst/>
              </a:prstGeom>
              <a:blipFill>
                <a:blip r:embed="rId10"/>
                <a:stretch>
                  <a:fillRect t="-23333" b="-13333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34">
                <a:extLst>
                  <a:ext uri="{FF2B5EF4-FFF2-40B4-BE49-F238E27FC236}">
                    <a16:creationId xmlns:a16="http://schemas.microsoft.com/office/drawing/2014/main" id="{2943AB98-D8DE-417B-8D8F-EAC4D97DE9A8}"/>
                  </a:ext>
                </a:extLst>
              </p:cNvPr>
              <p:cNvSpPr txBox="1"/>
              <p:nvPr/>
            </p:nvSpPr>
            <p:spPr>
              <a:xfrm>
                <a:off x="5320328" y="4188640"/>
                <a:ext cx="23927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s-AR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s-AR" b="0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AR" b="0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AR" b="0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AR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s-AR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AR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AR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AR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AR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AR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s-AR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AR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s-AR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0,0)</m:t>
                      </m:r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35" name="CuadroTexto 34">
                <a:extLst>
                  <a:ext uri="{FF2B5EF4-FFF2-40B4-BE49-F238E27FC236}">
                    <a16:creationId xmlns:a16="http://schemas.microsoft.com/office/drawing/2014/main" id="{2943AB98-D8DE-417B-8D8F-EAC4D97DE9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0328" y="4188640"/>
                <a:ext cx="2392770" cy="369332"/>
              </a:xfrm>
              <a:prstGeom prst="rect">
                <a:avLst/>
              </a:prstGeom>
              <a:blipFill>
                <a:blip r:embed="rId11"/>
                <a:stretch>
                  <a:fillRect t="-22951" b="-13115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CuadroTexto 35">
            <a:extLst>
              <a:ext uri="{FF2B5EF4-FFF2-40B4-BE49-F238E27FC236}">
                <a16:creationId xmlns:a16="http://schemas.microsoft.com/office/drawing/2014/main" id="{E69AEC99-B069-47C3-839A-8B44144E72C7}"/>
              </a:ext>
            </a:extLst>
          </p:cNvPr>
          <p:cNvSpPr txBox="1"/>
          <p:nvPr/>
        </p:nvSpPr>
        <p:spPr>
          <a:xfrm>
            <a:off x="7577020" y="4181010"/>
            <a:ext cx="567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rgbClr val="7030A0"/>
                </a:solidFill>
                <a:sym typeface="Symbol" panose="05050102010706020507" pitchFamily="18" charset="2"/>
              </a:rPr>
              <a:t></a:t>
            </a:r>
            <a:r>
              <a:rPr lang="es-AR" dirty="0">
                <a:sym typeface="Symbol" panose="05050102010706020507" pitchFamily="18" charset="2"/>
              </a:rPr>
              <a:t>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endParaRPr lang="es-A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F9A6FCB1-D281-4E61-9A72-0AB2285A9160}"/>
                  </a:ext>
                </a:extLst>
              </p:cNvPr>
              <p:cNvSpPr txBox="1"/>
              <p:nvPr/>
            </p:nvSpPr>
            <p:spPr>
              <a:xfrm>
                <a:off x="8360631" y="4207947"/>
                <a:ext cx="225573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A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s-A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s-A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s-AR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es-AR" dirty="0"/>
                  <a:t>, </a:t>
                </a:r>
                <a14:m>
                  <m:oMath xmlns:m="http://schemas.openxmlformats.org/officeDocument/2006/math">
                    <m:r>
                      <a:rPr lang="es-A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s-A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s-A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s-A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𝐑</m:t>
                    </m:r>
                  </m:oMath>
                </a14:m>
                <a:endParaRPr lang="es-AR" dirty="0"/>
              </a:p>
            </p:txBody>
          </p:sp>
        </mc:Choice>
        <mc:Fallback xmlns="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F9A6FCB1-D281-4E61-9A72-0AB2285A91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631" y="4207947"/>
                <a:ext cx="2255735" cy="369332"/>
              </a:xfrm>
              <a:prstGeom prst="rect">
                <a:avLst/>
              </a:prstGeom>
              <a:blipFill>
                <a:blip r:embed="rId12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36">
                <a:extLst>
                  <a:ext uri="{FF2B5EF4-FFF2-40B4-BE49-F238E27FC236}">
                    <a16:creationId xmlns:a16="http://schemas.microsoft.com/office/drawing/2014/main" id="{2336E15C-9B8B-40F5-8B14-49265593C0B2}"/>
                  </a:ext>
                </a:extLst>
              </p:cNvPr>
              <p:cNvSpPr txBox="1"/>
              <p:nvPr/>
            </p:nvSpPr>
            <p:spPr>
              <a:xfrm>
                <a:off x="3393126" y="6125724"/>
                <a:ext cx="14811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AR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AR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AR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AR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s-AR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s-AR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0,0)</m:t>
                      </m:r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37" name="CuadroTexto 36">
                <a:extLst>
                  <a:ext uri="{FF2B5EF4-FFF2-40B4-BE49-F238E27FC236}">
                    <a16:creationId xmlns:a16="http://schemas.microsoft.com/office/drawing/2014/main" id="{2336E15C-9B8B-40F5-8B14-49265593C0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3126" y="6125724"/>
                <a:ext cx="1481110" cy="369332"/>
              </a:xfrm>
              <a:prstGeom prst="rect">
                <a:avLst/>
              </a:prstGeom>
              <a:blipFill>
                <a:blip r:embed="rId13"/>
                <a:stretch>
                  <a:fillRect t="-23333" b="-13333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uadroTexto 37">
                <a:extLst>
                  <a:ext uri="{FF2B5EF4-FFF2-40B4-BE49-F238E27FC236}">
                    <a16:creationId xmlns:a16="http://schemas.microsoft.com/office/drawing/2014/main" id="{E08B5E5D-3822-4878-94F2-E15CA1DFD398}"/>
                  </a:ext>
                </a:extLst>
              </p:cNvPr>
              <p:cNvSpPr txBox="1"/>
              <p:nvPr/>
            </p:nvSpPr>
            <p:spPr>
              <a:xfrm>
                <a:off x="5675228" y="6123543"/>
                <a:ext cx="18850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es-AR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AR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s-AR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AR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AR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AR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AR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AR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s-AR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AR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s-AR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0,0)</m:t>
                      </m:r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38" name="CuadroTexto 37">
                <a:extLst>
                  <a:ext uri="{FF2B5EF4-FFF2-40B4-BE49-F238E27FC236}">
                    <a16:creationId xmlns:a16="http://schemas.microsoft.com/office/drawing/2014/main" id="{E08B5E5D-3822-4878-94F2-E15CA1DFD3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5228" y="6123543"/>
                <a:ext cx="1885003" cy="369332"/>
              </a:xfrm>
              <a:prstGeom prst="rect">
                <a:avLst/>
              </a:prstGeom>
              <a:blipFill>
                <a:blip r:embed="rId14"/>
                <a:stretch>
                  <a:fillRect t="-23333" b="-13333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CuadroTexto 38">
            <a:extLst>
              <a:ext uri="{FF2B5EF4-FFF2-40B4-BE49-F238E27FC236}">
                <a16:creationId xmlns:a16="http://schemas.microsoft.com/office/drawing/2014/main" id="{9DCFAD6B-ECDE-4EB7-9BF3-174B72CCA9F0}"/>
              </a:ext>
            </a:extLst>
          </p:cNvPr>
          <p:cNvSpPr txBox="1"/>
          <p:nvPr/>
        </p:nvSpPr>
        <p:spPr>
          <a:xfrm>
            <a:off x="7456773" y="6123543"/>
            <a:ext cx="567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rgbClr val="7030A0"/>
                </a:solidFill>
                <a:sym typeface="Symbol" panose="05050102010706020507" pitchFamily="18" charset="2"/>
              </a:rPr>
              <a:t></a:t>
            </a:r>
            <a:r>
              <a:rPr lang="es-AR" dirty="0">
                <a:sym typeface="Symbol" panose="05050102010706020507" pitchFamily="18" charset="2"/>
              </a:rPr>
              <a:t>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endParaRPr lang="es-A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uadroTexto 39">
                <a:extLst>
                  <a:ext uri="{FF2B5EF4-FFF2-40B4-BE49-F238E27FC236}">
                    <a16:creationId xmlns:a16="http://schemas.microsoft.com/office/drawing/2014/main" id="{D5989B4B-8A15-4B1C-8BF0-2ACE0EA84C8E}"/>
                  </a:ext>
                </a:extLst>
              </p:cNvPr>
              <p:cNvSpPr txBox="1"/>
              <p:nvPr/>
            </p:nvSpPr>
            <p:spPr>
              <a:xfrm>
                <a:off x="8205816" y="6123543"/>
                <a:ext cx="205531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A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s-A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s-A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s-AR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es-AR" dirty="0"/>
                  <a:t>,</a:t>
                </a:r>
                <a:r>
                  <a:rPr lang="es-AR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A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s-A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s-A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s-A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𝐑</m:t>
                    </m:r>
                  </m:oMath>
                </a14:m>
                <a:endParaRPr lang="es-AR" dirty="0"/>
              </a:p>
            </p:txBody>
          </p:sp>
        </mc:Choice>
        <mc:Fallback xmlns="">
          <p:sp>
            <p:nvSpPr>
              <p:cNvPr id="40" name="CuadroTexto 39">
                <a:extLst>
                  <a:ext uri="{FF2B5EF4-FFF2-40B4-BE49-F238E27FC236}">
                    <a16:creationId xmlns:a16="http://schemas.microsoft.com/office/drawing/2014/main" id="{D5989B4B-8A15-4B1C-8BF0-2ACE0EA84C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5816" y="6123543"/>
                <a:ext cx="2055310" cy="369332"/>
              </a:xfrm>
              <a:prstGeom prst="rect">
                <a:avLst/>
              </a:prstGeom>
              <a:blipFill>
                <a:blip r:embed="rId15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Forma en L 40">
            <a:extLst>
              <a:ext uri="{FF2B5EF4-FFF2-40B4-BE49-F238E27FC236}">
                <a16:creationId xmlns:a16="http://schemas.microsoft.com/office/drawing/2014/main" id="{4D39FE3A-A32F-474A-942C-2133C6B5C568}"/>
              </a:ext>
            </a:extLst>
          </p:cNvPr>
          <p:cNvSpPr/>
          <p:nvPr/>
        </p:nvSpPr>
        <p:spPr>
          <a:xfrm rot="18287325">
            <a:off x="7439947" y="3273689"/>
            <a:ext cx="266217" cy="198438"/>
          </a:xfrm>
          <a:prstGeom prst="corner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2" name="Forma en L 41">
            <a:extLst>
              <a:ext uri="{FF2B5EF4-FFF2-40B4-BE49-F238E27FC236}">
                <a16:creationId xmlns:a16="http://schemas.microsoft.com/office/drawing/2014/main" id="{B80B8EA2-4DAF-4AF2-84E0-665488C86326}"/>
              </a:ext>
            </a:extLst>
          </p:cNvPr>
          <p:cNvSpPr/>
          <p:nvPr/>
        </p:nvSpPr>
        <p:spPr>
          <a:xfrm rot="18287325">
            <a:off x="7173696" y="5435726"/>
            <a:ext cx="266217" cy="198438"/>
          </a:xfrm>
          <a:prstGeom prst="corner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767884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4518 0.0831 L -0.39557 0.16203 C -0.36354 0.1787 -0.31732 0.18541 -0.26979 0.17801 C -0.21536 0.16944 -0.172 0.14953 -0.1431 0.12268 L -0.00156 -0.00185 " pathEditMode="relative" rAng="21300000" ptsTypes="AAAAA">
                                      <p:cBhvr>
                                        <p:cTn id="55" dur="2000" spd="-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513" y="25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3112 0.30394 L -0.00091 0.0037 " pathEditMode="relative" rAng="0" ptsTypes="AA">
                                      <p:cBhvr>
                                        <p:cTn id="89" dur="2000" spd="-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510" y="-150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3737 0.33079 L -3.54167E-6 1.11111E-6 " pathEditMode="relative" rAng="0" ptsTypes="AA">
                                      <p:cBhvr>
                                        <p:cTn id="97" dur="2000" spd="-10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862" y="-1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000"/>
                            </p:stCondLst>
                            <p:childTnLst>
                              <p:par>
                                <p:cTn id="1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5" grpId="0"/>
      <p:bldP spid="22" grpId="0" animBg="1"/>
      <p:bldP spid="18" grpId="0"/>
      <p:bldP spid="23" grpId="0"/>
      <p:bldP spid="30" grpId="0" animBg="1"/>
      <p:bldP spid="31" grpId="0" animBg="1"/>
      <p:bldP spid="32" grpId="0"/>
      <p:bldP spid="32" grpId="1"/>
      <p:bldP spid="33" grpId="0"/>
      <p:bldP spid="2" grpId="0"/>
      <p:bldP spid="2" grpId="1"/>
      <p:bldP spid="34" grpId="0"/>
      <p:bldP spid="34" grpId="1"/>
      <p:bldP spid="35" grpId="0"/>
      <p:bldP spid="36" grpId="0"/>
      <p:bldP spid="3" grpId="0"/>
      <p:bldP spid="37" grpId="0"/>
      <p:bldP spid="38" grpId="0"/>
      <p:bldP spid="39" grpId="0"/>
      <p:bldP spid="40" grpId="0"/>
      <p:bldP spid="41" grpId="0" animBg="1"/>
      <p:bldP spid="4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B9926A6F-99E8-4395-B4B0-E9B0EE5843DF}"/>
              </a:ext>
            </a:extLst>
          </p:cNvPr>
          <p:cNvSpPr/>
          <p:nvPr/>
        </p:nvSpPr>
        <p:spPr>
          <a:xfrm>
            <a:off x="6353299" y="1484417"/>
            <a:ext cx="5838701" cy="47927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E5ADD607-3221-4A38-968B-49BE2E1BB95B}"/>
              </a:ext>
            </a:extLst>
          </p:cNvPr>
          <p:cNvSpPr txBox="1"/>
          <p:nvPr/>
        </p:nvSpPr>
        <p:spPr>
          <a:xfrm>
            <a:off x="137960" y="310880"/>
            <a:ext cx="6887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3200" b="1" dirty="0"/>
              <a:t>¿Son o no son Subespacios Vectoriales?</a:t>
            </a:r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id="{CA18FFC3-09AF-4154-829A-62C4E0E0C3E7}"/>
              </a:ext>
            </a:extLst>
          </p:cNvPr>
          <p:cNvSpPr/>
          <p:nvPr/>
        </p:nvSpPr>
        <p:spPr>
          <a:xfrm>
            <a:off x="488543" y="1620252"/>
            <a:ext cx="5365991" cy="1826816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0"/>
                  <a:lumOff val="100000"/>
                  <a:alpha val="0"/>
                </a:schemeClr>
              </a:gs>
              <a:gs pos="35000">
                <a:schemeClr val="accent2">
                  <a:lumMod val="0"/>
                  <a:lumOff val="100000"/>
                </a:schemeClr>
              </a:gs>
              <a:gs pos="100000">
                <a:schemeClr val="accent2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5400"/>
          <a:effectLst>
            <a:glow rad="1371600">
              <a:schemeClr val="accent1">
                <a:alpha val="55000"/>
              </a:schemeClr>
            </a:glow>
            <a:innerShdw blurRad="4318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14" name="Rectángulo: esquinas redondeadas 13">
            <a:extLst>
              <a:ext uri="{FF2B5EF4-FFF2-40B4-BE49-F238E27FC236}">
                <a16:creationId xmlns:a16="http://schemas.microsoft.com/office/drawing/2014/main" id="{8148DE88-400C-47FF-AAAC-E6A048D9CFF2}"/>
              </a:ext>
            </a:extLst>
          </p:cNvPr>
          <p:cNvSpPr/>
          <p:nvPr/>
        </p:nvSpPr>
        <p:spPr>
          <a:xfrm>
            <a:off x="488543" y="3305922"/>
            <a:ext cx="1258641" cy="565176"/>
          </a:xfrm>
          <a:prstGeom prst="roundRect">
            <a:avLst>
              <a:gd name="adj" fmla="val 40375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AR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s-AR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3</a:t>
            </a:r>
            <a:endParaRPr lang="es-AR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36042DE1-AA62-4482-9BC7-FFD31833C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851235"/>
              </p:ext>
            </p:extLst>
          </p:nvPr>
        </p:nvGraphicFramePr>
        <p:xfrm>
          <a:off x="488950" y="2232025"/>
          <a:ext cx="51816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330120" progId="Equation.DSMT4">
                  <p:embed/>
                </p:oleObj>
              </mc:Choice>
              <mc:Fallback>
                <p:oleObj name="Equation" r:id="rId2" imgW="2628720" imgH="33012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36042DE1-AA62-4482-9BC7-FFD31833CD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8950" y="2232025"/>
                        <a:ext cx="5181600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adroTexto 7">
            <a:extLst>
              <a:ext uri="{FF2B5EF4-FFF2-40B4-BE49-F238E27FC236}">
                <a16:creationId xmlns:a16="http://schemas.microsoft.com/office/drawing/2014/main" id="{7F379CBD-1D43-4623-9421-5D0C2E1384EA}"/>
              </a:ext>
            </a:extLst>
          </p:cNvPr>
          <p:cNvSpPr txBox="1"/>
          <p:nvPr/>
        </p:nvSpPr>
        <p:spPr>
          <a:xfrm>
            <a:off x="4398525" y="3474066"/>
            <a:ext cx="478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3200" dirty="0">
                <a:solidFill>
                  <a:schemeClr val="accent6">
                    <a:lumMod val="75000"/>
                  </a:schemeClr>
                </a:solidFill>
              </a:rPr>
              <a:t>SI</a:t>
            </a:r>
          </a:p>
        </p:txBody>
      </p:sp>
      <p:sp>
        <p:nvSpPr>
          <p:cNvPr id="22" name="Estrella de 5 puntas 70">
            <a:extLst>
              <a:ext uri="{FF2B5EF4-FFF2-40B4-BE49-F238E27FC236}">
                <a16:creationId xmlns:a16="http://schemas.microsoft.com/office/drawing/2014/main" id="{3EB596B4-FE1F-4623-9DF4-7C94FBDFE242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66A0AE1C-2A07-4B01-ABBC-49272C6DCFB4}"/>
                  </a:ext>
                </a:extLst>
              </p:cNvPr>
              <p:cNvSpPr txBox="1"/>
              <p:nvPr/>
            </p:nvSpPr>
            <p:spPr>
              <a:xfrm>
                <a:off x="6949046" y="2556669"/>
                <a:ext cx="4647206" cy="143379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AR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AR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AR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AR" sz="3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sz="3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AR" sz="3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,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s-AR" sz="3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s-AR" sz="3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AR" sz="3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es-AR" sz="3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es-AR" sz="3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AR" sz="3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,</m:t>
                                    </m:r>
                                    <m:r>
                                      <a:rPr lang="es-AR" sz="3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AR" sz="3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,</m:t>
                                    </m:r>
                                    <m:r>
                                      <a:rPr lang="es-AR" sz="3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AR" sz="3200" dirty="0"/>
              </a:p>
            </p:txBody>
          </p:sp>
        </mc:Choice>
        <mc:Fallback xmlns="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66A0AE1C-2A07-4B01-ABBC-49272C6DCF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9046" y="2556669"/>
                <a:ext cx="4647206" cy="14337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D0C4716F-C1A0-41C8-85CF-1EC5AE93F938}"/>
                  </a:ext>
                </a:extLst>
              </p:cNvPr>
              <p:cNvSpPr txBox="1"/>
              <p:nvPr/>
            </p:nvSpPr>
            <p:spPr>
              <a:xfrm>
                <a:off x="8225409" y="4579221"/>
                <a:ext cx="2789785" cy="984052"/>
              </a:xfrm>
              <a:prstGeom prst="rect">
                <a:avLst/>
              </a:prstGeom>
              <a:ln/>
              <a:effectLst>
                <a:softEdge rad="63500"/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s-A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A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A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AR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s-AR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AR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AR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s-AR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AR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s-AR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es-AR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AR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s-AR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AR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AR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s-AR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,</m:t>
                                    </m:r>
                                    <m:r>
                                      <a:rPr lang="es-AR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D0C4716F-C1A0-41C8-85CF-1EC5AE93F9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5409" y="4579221"/>
                <a:ext cx="2789785" cy="9840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/>
              <a:effectLst>
                <a:softEdge rad="63500"/>
              </a:effectLst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618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  <p:bldP spid="14" grpId="0" animBg="1"/>
      <p:bldP spid="8" grpId="0"/>
      <p:bldP spid="22" grpId="0" animBg="1"/>
      <p:bldP spid="2" grpId="0"/>
      <p:bldP spid="18" grpId="0" animBg="1"/>
      <p:bldP spid="18" grpId="1" animBg="1"/>
    </p:bld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96</TotalTime>
  <Words>1019</Words>
  <Application>Microsoft Office PowerPoint</Application>
  <PresentationFormat>Panorámica</PresentationFormat>
  <Paragraphs>302</Paragraphs>
  <Slides>20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0</vt:i4>
      </vt:variant>
    </vt:vector>
  </HeadingPairs>
  <TitlesOfParts>
    <vt:vector size="30" baseType="lpstr">
      <vt:lpstr>Algerian</vt:lpstr>
      <vt:lpstr>Arial</vt:lpstr>
      <vt:lpstr>Blackadder ITC</vt:lpstr>
      <vt:lpstr>Calibri</vt:lpstr>
      <vt:lpstr>Calibri Light</vt:lpstr>
      <vt:lpstr>Cambria Math</vt:lpstr>
      <vt:lpstr>Symbol</vt:lpstr>
      <vt:lpstr>Times New Roman</vt:lpstr>
      <vt:lpstr>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ulia Contin</dc:creator>
  <cp:lastModifiedBy>Julia Contin</cp:lastModifiedBy>
  <cp:revision>109</cp:revision>
  <dcterms:created xsi:type="dcterms:W3CDTF">2020-05-29T13:28:59Z</dcterms:created>
  <dcterms:modified xsi:type="dcterms:W3CDTF">2022-08-18T02:19:09Z</dcterms:modified>
</cp:coreProperties>
</file>